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258" r:id="rId4"/>
    <p:sldId id="261" r:id="rId5"/>
    <p:sldId id="271" r:id="rId6"/>
    <p:sldId id="272" r:id="rId7"/>
    <p:sldId id="301" r:id="rId8"/>
    <p:sldId id="302" r:id="rId9"/>
    <p:sldId id="268" r:id="rId10"/>
    <p:sldId id="274" r:id="rId11"/>
    <p:sldId id="280" r:id="rId12"/>
    <p:sldId id="275" r:id="rId13"/>
    <p:sldId id="307" r:id="rId14"/>
    <p:sldId id="291" r:id="rId15"/>
    <p:sldId id="293" r:id="rId16"/>
    <p:sldId id="303" r:id="rId17"/>
    <p:sldId id="304" r:id="rId18"/>
    <p:sldId id="276" r:id="rId19"/>
    <p:sldId id="279" r:id="rId20"/>
    <p:sldId id="267" r:id="rId21"/>
    <p:sldId id="305" r:id="rId22"/>
    <p:sldId id="306" r:id="rId23"/>
    <p:sldId id="278" r:id="rId24"/>
    <p:sldId id="277" r:id="rId25"/>
    <p:sldId id="294" r:id="rId26"/>
    <p:sldId id="295" r:id="rId27"/>
    <p:sldId id="299" r:id="rId28"/>
    <p:sldId id="264" r:id="rId29"/>
    <p:sldId id="300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34D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53" autoAdjust="0"/>
  </p:normalViewPr>
  <p:slideViewPr>
    <p:cSldViewPr snapToGrid="0">
      <p:cViewPr varScale="1">
        <p:scale>
          <a:sx n="67" d="100"/>
          <a:sy n="67" d="100"/>
        </p:scale>
        <p:origin x="370" y="4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331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D:\seadrive\&#29579;&#27850;&#35203;\&#25105;&#30340;&#36164;&#26009;&#24211;\2022\CBM\&#39564;&#35777;&#40060;&#32447;&#19982;&#30005;&#27969;&#19978;&#28072;&#30340;&#20851;&#31995;\X&#23556;&#32447;&#23454;&#39564;\&#23454;&#39564;&#35760;&#24405;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eadrive\&#29579;&#27850;&#35203;\&#25105;&#30340;&#36164;&#26009;&#24211;\2022\CBM\&#39564;&#35777;&#40060;&#32447;&#19982;&#30005;&#27969;&#19978;&#28072;&#30340;&#20851;&#31995;\X&#23556;&#32447;&#23454;&#39564;\&#23454;&#39564;&#35760;&#24405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"Sparse fishline"</c:f>
              <c:strCache>
                <c:ptCount val="1"/>
                <c:pt idx="0">
                  <c:v>Sparse fishlin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实验记录.xlsx]05'!$A$21:$A$34</c:f>
              <c:numCache>
                <c:formatCode>General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10</c:v>
                </c:pt>
                <c:pt idx="4">
                  <c:v>60</c:v>
                </c:pt>
                <c:pt idx="5">
                  <c:v>120</c:v>
                </c:pt>
                <c:pt idx="6">
                  <c:v>300</c:v>
                </c:pt>
                <c:pt idx="7">
                  <c:v>600</c:v>
                </c:pt>
                <c:pt idx="8">
                  <c:v>1200</c:v>
                </c:pt>
                <c:pt idx="9">
                  <c:v>3600</c:v>
                </c:pt>
                <c:pt idx="10">
                  <c:v>7200</c:v>
                </c:pt>
                <c:pt idx="11">
                  <c:v>14400</c:v>
                </c:pt>
                <c:pt idx="12">
                  <c:v>28800</c:v>
                </c:pt>
                <c:pt idx="13">
                  <c:v>45000</c:v>
                </c:pt>
              </c:numCache>
            </c:numRef>
          </c:xVal>
          <c:yVal>
            <c:numRef>
              <c:f>'[实验记录.xlsx]05'!$B$21:$B$34</c:f>
              <c:numCache>
                <c:formatCode>General</c:formatCode>
                <c:ptCount val="14"/>
                <c:pt idx="0">
                  <c:v>7.58</c:v>
                </c:pt>
                <c:pt idx="1">
                  <c:v>1.21</c:v>
                </c:pt>
                <c:pt idx="2">
                  <c:v>1.1499999999999999</c:v>
                </c:pt>
                <c:pt idx="3">
                  <c:v>1.1499999999999999</c:v>
                </c:pt>
                <c:pt idx="4">
                  <c:v>1.1399999999999999</c:v>
                </c:pt>
                <c:pt idx="5">
                  <c:v>1.1299999999999999</c:v>
                </c:pt>
                <c:pt idx="6">
                  <c:v>1.0900000000000001</c:v>
                </c:pt>
                <c:pt idx="7">
                  <c:v>1.04</c:v>
                </c:pt>
                <c:pt idx="8">
                  <c:v>0.95</c:v>
                </c:pt>
                <c:pt idx="9">
                  <c:v>0.78</c:v>
                </c:pt>
                <c:pt idx="10">
                  <c:v>0.65</c:v>
                </c:pt>
                <c:pt idx="11">
                  <c:v>0.52</c:v>
                </c:pt>
                <c:pt idx="12">
                  <c:v>0.37</c:v>
                </c:pt>
                <c:pt idx="13">
                  <c:v>0.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315-4120-8E12-D6E10D2DC096}"/>
            </c:ext>
          </c:extLst>
        </c:ser>
        <c:ser>
          <c:idx val="1"/>
          <c:order val="1"/>
          <c:tx>
            <c:strRef>
              <c:f>"Dense fishline"</c:f>
              <c:strCache>
                <c:ptCount val="1"/>
                <c:pt idx="0">
                  <c:v>Dense fishlin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实验记录.xlsx]05'!$A$21:$A$34</c:f>
              <c:numCache>
                <c:formatCode>General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10</c:v>
                </c:pt>
                <c:pt idx="4">
                  <c:v>60</c:v>
                </c:pt>
                <c:pt idx="5">
                  <c:v>120</c:v>
                </c:pt>
                <c:pt idx="6">
                  <c:v>300</c:v>
                </c:pt>
                <c:pt idx="7">
                  <c:v>600</c:v>
                </c:pt>
                <c:pt idx="8">
                  <c:v>1200</c:v>
                </c:pt>
                <c:pt idx="9">
                  <c:v>3600</c:v>
                </c:pt>
                <c:pt idx="10">
                  <c:v>7200</c:v>
                </c:pt>
                <c:pt idx="11">
                  <c:v>14400</c:v>
                </c:pt>
                <c:pt idx="12">
                  <c:v>28800</c:v>
                </c:pt>
                <c:pt idx="13">
                  <c:v>45000</c:v>
                </c:pt>
              </c:numCache>
            </c:numRef>
          </c:xVal>
          <c:yVal>
            <c:numRef>
              <c:f>'[实验记录.xlsx]05'!$C$21:$C$34</c:f>
              <c:numCache>
                <c:formatCode>General</c:formatCode>
                <c:ptCount val="14"/>
                <c:pt idx="0">
                  <c:v>8.5500000000000007</c:v>
                </c:pt>
                <c:pt idx="1">
                  <c:v>2.69</c:v>
                </c:pt>
                <c:pt idx="2">
                  <c:v>2.64</c:v>
                </c:pt>
                <c:pt idx="3">
                  <c:v>2.64</c:v>
                </c:pt>
                <c:pt idx="4">
                  <c:v>2.61</c:v>
                </c:pt>
                <c:pt idx="5">
                  <c:v>2.58</c:v>
                </c:pt>
                <c:pt idx="6">
                  <c:v>2.5099999999999998</c:v>
                </c:pt>
                <c:pt idx="7">
                  <c:v>2.4</c:v>
                </c:pt>
                <c:pt idx="8">
                  <c:v>2.25</c:v>
                </c:pt>
                <c:pt idx="9">
                  <c:v>1.93</c:v>
                </c:pt>
                <c:pt idx="10">
                  <c:v>1.7</c:v>
                </c:pt>
                <c:pt idx="11">
                  <c:v>1.47</c:v>
                </c:pt>
                <c:pt idx="12">
                  <c:v>1.23</c:v>
                </c:pt>
                <c:pt idx="13">
                  <c:v>1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315-4120-8E12-D6E10D2DC0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370816"/>
        <c:axId val="119371392"/>
      </c:scatterChart>
      <c:valAx>
        <c:axId val="1193708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 forceAA="0"/>
              <a:lstStyle/>
              <a:p>
                <a:pPr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Relaxation time [h]</a:t>
                </a:r>
              </a:p>
            </c:rich>
          </c:tx>
          <c:layout>
            <c:manualLayout>
              <c:xMode val="edge"/>
              <c:yMode val="edge"/>
              <c:x val="0.37941948658109698"/>
              <c:y val="0.7845575477154429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 forceAA="0"/>
            <a:lstStyle/>
            <a:p>
              <a:pPr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0" vertOverflow="ellipsis" vert="horz" wrap="square" anchor="ctr" anchorCtr="1" forceAA="0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1392"/>
        <c:crosses val="autoZero"/>
        <c:crossBetween val="midCat"/>
        <c:dispUnits>
          <c:builtInUnit val="tenThousands"/>
        </c:dispUnits>
      </c:valAx>
      <c:valAx>
        <c:axId val="119371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 forceAA="0"/>
              <a:lstStyle/>
              <a:p>
                <a:pPr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Dark current [uA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 forceAA="0"/>
            <a:lstStyle/>
            <a:p>
              <a:pPr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0" vertOverflow="ellipsis" vert="horz" wrap="square" anchor="ctr" anchorCtr="1" forceAA="0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0816"/>
        <c:crosses val="autoZero"/>
        <c:crossBetween val="midCat"/>
        <c:majorUnit val="2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20170721965965199"/>
          <c:y val="6.4572428018987701E-2"/>
        </c:manualLayout>
      </c:layout>
      <c:overlay val="1"/>
      <c:spPr>
        <a:solidFill>
          <a:schemeClr val="bg1"/>
        </a:solidFill>
        <a:ln>
          <a:solidFill>
            <a:sysClr val="windowText" lastClr="000000"/>
          </a:solidFill>
        </a:ln>
        <a:effectLst/>
      </c:spPr>
      <c:txPr>
        <a:bodyPr rot="0" spcFirstLastPara="0" vertOverflow="ellipsis" vert="horz" wrap="square" anchor="ctr" anchorCtr="1" forceAA="0"/>
        <a:lstStyle/>
        <a:p>
          <a:pPr>
            <a:defRPr lang="zh-CN"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 sz="1400">
          <a:solidFill>
            <a:sysClr val="windowText" lastClr="000000"/>
          </a:solidFill>
        </a:defRPr>
      </a:pPr>
      <a:endParaRPr lang="zh-CN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"Sparse fishline"</c:f>
              <c:strCache>
                <c:ptCount val="1"/>
                <c:pt idx="0">
                  <c:v>Sparse fishlin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实验记录.xlsx]05'!$A$3:$A$18</c:f>
              <c:numCache>
                <c:formatCode>General</c:formatCode>
                <c:ptCount val="1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8</c:v>
                </c:pt>
                <c:pt idx="7">
                  <c:v>1</c:v>
                </c:pt>
                <c:pt idx="8">
                  <c:v>1.5</c:v>
                </c:pt>
                <c:pt idx="9">
                  <c:v>2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7.75</c:v>
                </c:pt>
              </c:numCache>
            </c:numRef>
          </c:xVal>
          <c:yVal>
            <c:numRef>
              <c:f>'[实验记录.xlsx]05'!$B$3:$B$18</c:f>
              <c:numCache>
                <c:formatCode>General</c:formatCode>
                <c:ptCount val="16"/>
                <c:pt idx="0">
                  <c:v>6.47</c:v>
                </c:pt>
                <c:pt idx="1">
                  <c:v>6.66</c:v>
                </c:pt>
                <c:pt idx="2">
                  <c:v>6.78</c:v>
                </c:pt>
                <c:pt idx="3">
                  <c:v>6.87</c:v>
                </c:pt>
                <c:pt idx="4">
                  <c:v>6.95</c:v>
                </c:pt>
                <c:pt idx="5">
                  <c:v>7.05</c:v>
                </c:pt>
                <c:pt idx="6">
                  <c:v>7.19</c:v>
                </c:pt>
                <c:pt idx="7">
                  <c:v>7.25</c:v>
                </c:pt>
                <c:pt idx="8">
                  <c:v>7.35</c:v>
                </c:pt>
                <c:pt idx="9">
                  <c:v>7.43</c:v>
                </c:pt>
                <c:pt idx="10">
                  <c:v>7.52</c:v>
                </c:pt>
                <c:pt idx="11">
                  <c:v>7.58</c:v>
                </c:pt>
                <c:pt idx="12">
                  <c:v>7.6</c:v>
                </c:pt>
                <c:pt idx="13">
                  <c:v>7.6</c:v>
                </c:pt>
                <c:pt idx="14">
                  <c:v>7.59</c:v>
                </c:pt>
                <c:pt idx="15">
                  <c:v>7.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E7F-401D-8741-3CD5D2115BC9}"/>
            </c:ext>
          </c:extLst>
        </c:ser>
        <c:ser>
          <c:idx val="1"/>
          <c:order val="1"/>
          <c:tx>
            <c:strRef>
              <c:f>"Dense fishline"</c:f>
              <c:strCache>
                <c:ptCount val="1"/>
                <c:pt idx="0">
                  <c:v>Dense fishlin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实验记录.xlsx]05'!$A$3:$A$18</c:f>
              <c:numCache>
                <c:formatCode>General</c:formatCode>
                <c:ptCount val="1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8</c:v>
                </c:pt>
                <c:pt idx="7">
                  <c:v>1</c:v>
                </c:pt>
                <c:pt idx="8">
                  <c:v>1.5</c:v>
                </c:pt>
                <c:pt idx="9">
                  <c:v>2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7.75</c:v>
                </c:pt>
              </c:numCache>
            </c:numRef>
          </c:xVal>
          <c:yVal>
            <c:numRef>
              <c:f>'[实验记录.xlsx]05'!$C$3:$C$18</c:f>
              <c:numCache>
                <c:formatCode>General</c:formatCode>
                <c:ptCount val="16"/>
                <c:pt idx="0">
                  <c:v>6.42</c:v>
                </c:pt>
                <c:pt idx="1">
                  <c:v>6.62</c:v>
                </c:pt>
                <c:pt idx="2">
                  <c:v>6.73</c:v>
                </c:pt>
                <c:pt idx="3">
                  <c:v>6.82</c:v>
                </c:pt>
                <c:pt idx="4">
                  <c:v>6.91</c:v>
                </c:pt>
                <c:pt idx="5">
                  <c:v>6.99</c:v>
                </c:pt>
                <c:pt idx="6">
                  <c:v>7.18</c:v>
                </c:pt>
                <c:pt idx="7">
                  <c:v>7.29</c:v>
                </c:pt>
                <c:pt idx="8">
                  <c:v>7.51</c:v>
                </c:pt>
                <c:pt idx="9">
                  <c:v>7.67</c:v>
                </c:pt>
                <c:pt idx="10">
                  <c:v>7.93</c:v>
                </c:pt>
                <c:pt idx="11">
                  <c:v>8.1300000000000008</c:v>
                </c:pt>
                <c:pt idx="12">
                  <c:v>8.2899999999999991</c:v>
                </c:pt>
                <c:pt idx="13">
                  <c:v>8.4</c:v>
                </c:pt>
                <c:pt idx="14">
                  <c:v>8.51</c:v>
                </c:pt>
                <c:pt idx="15">
                  <c:v>8.55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7F-401D-8741-3CD5D2115B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371968"/>
        <c:axId val="119372544"/>
      </c:scatterChart>
      <c:valAx>
        <c:axId val="119371968"/>
        <c:scaling>
          <c:orientation val="minMax"/>
          <c:max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>
                    <a:solidFill>
                      <a:sysClr val="windowText" lastClr="000000"/>
                    </a:solidFill>
                  </a:rPr>
                  <a:t>Irradiation time [h]</a:t>
                </a:r>
                <a:endParaRPr lang="en-US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38679216867469901"/>
              <c:y val="0.7564841498559079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/>
            <a:lstStyle/>
            <a:p>
              <a:pPr defTabSz="914400"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2544"/>
        <c:crosses val="autoZero"/>
        <c:crossBetween val="midCat"/>
      </c:valAx>
      <c:valAx>
        <c:axId val="119372544"/>
        <c:scaling>
          <c:orientation val="minMax"/>
          <c:min val="6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>
                    <a:solidFill>
                      <a:sysClr val="windowText" lastClr="000000"/>
                    </a:solidFill>
                  </a:rPr>
                  <a:t>Current [uA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/>
            <a:lstStyle/>
            <a:p>
              <a:pPr defTabSz="914400"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19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layout>
        <c:manualLayout>
          <c:xMode val="edge"/>
          <c:yMode val="edge"/>
          <c:x val="0.20730154273411014"/>
          <c:y val="0"/>
          <c:w val="0.79045559235902518"/>
          <c:h val="0.13188409981042562"/>
        </c:manualLayout>
      </c:layout>
      <c:overlay val="1"/>
      <c:spPr>
        <a:solidFill>
          <a:schemeClr val="bg1"/>
        </a:solidFill>
        <a:ln>
          <a:solidFill>
            <a:sysClr val="windowText" lastClr="000000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 sz="1400">
          <a:solidFill>
            <a:sysClr val="windowText" lastClr="000000"/>
          </a:solidFill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F66583-B5CF-4C83-8B0A-842983166D02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1260CA-CA19-48C7-A758-D34AEBBA33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572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8875EA-7C4E-4740-90FD-16F7C0BDA592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205E86-6305-4038-BB49-5D97B42D44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389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642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介绍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8234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235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606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22E2346E-72DF-4615-BB29-9882F2D21A2B}"/>
              </a:ext>
            </a:extLst>
          </p:cNvPr>
          <p:cNvSpPr/>
          <p:nvPr/>
        </p:nvSpPr>
        <p:spPr>
          <a:xfrm>
            <a:off x="6987540" y="2468880"/>
            <a:ext cx="5204460" cy="4241384"/>
          </a:xfrm>
          <a:prstGeom prst="rect">
            <a:avLst/>
          </a:prstGeom>
          <a:blipFill dpi="0" rotWithShape="1">
            <a:blip r:embed="rId2">
              <a:alphaModFix amt="3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265DE9-1ACF-4301-9ACC-97CDEFFDC0D7}"/>
              </a:ext>
            </a:extLst>
          </p:cNvPr>
          <p:cNvSpPr/>
          <p:nvPr/>
        </p:nvSpPr>
        <p:spPr>
          <a:xfrm>
            <a:off x="0" y="6562534"/>
            <a:ext cx="12192000" cy="295461"/>
          </a:xfrm>
          <a:prstGeom prst="rect">
            <a:avLst/>
          </a:prstGeom>
          <a:solidFill>
            <a:srgbClr val="703381">
              <a:alpha val="8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F9AFA3F-850C-4127-9E6F-5966925B47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70587"/>
            <a:ext cx="9144000" cy="1812095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F560CDF-D38D-4390-BF52-37B3DBEE62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761691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ABC20D-630A-4A54-90A2-13E35BEDBE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30091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2776E01F-35DF-4FC3-A8B0-C46E1C8CAA6D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5C7AF-3CFE-43C5-9CF2-F0F7D1726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2534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altLang="zh-CN" dirty="0"/>
              <a:t>4</a:t>
            </a:r>
            <a:r>
              <a:rPr lang="en-US" altLang="zh-CN" baseline="30000" dirty="0"/>
              <a:t>th</a:t>
            </a:r>
            <a:r>
              <a:rPr lang="en-US" altLang="zh-CN" dirty="0"/>
              <a:t> </a:t>
            </a:r>
            <a:r>
              <a:rPr lang="en-US" altLang="zh-CN" dirty="0" err="1"/>
              <a:t>EicC</a:t>
            </a:r>
            <a:r>
              <a:rPr lang="en-US" altLang="zh-CN" dirty="0"/>
              <a:t> CDR workshop 2023.5.3-5 Huizhou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80E938-50C0-4674-BBCE-749A6616F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30091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DB19938-BA32-4785-8A74-62F73B1176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15" y="-1976"/>
            <a:ext cx="788952" cy="790114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5D1420B-C101-46CC-995A-E4E3984E8E34}"/>
              </a:ext>
            </a:extLst>
          </p:cNvPr>
          <p:cNvCxnSpPr>
            <a:cxnSpLocks/>
          </p:cNvCxnSpPr>
          <p:nvPr/>
        </p:nvCxnSpPr>
        <p:spPr>
          <a:xfrm>
            <a:off x="0" y="819828"/>
            <a:ext cx="8435202" cy="0"/>
          </a:xfrm>
          <a:prstGeom prst="line">
            <a:avLst/>
          </a:prstGeom>
          <a:ln w="38100">
            <a:gradFill>
              <a:gsLst>
                <a:gs pos="78000">
                  <a:srgbClr val="C8B0CF"/>
                </a:gs>
                <a:gs pos="0">
                  <a:srgbClr val="713282"/>
                </a:gs>
                <a:gs pos="100000">
                  <a:schemeClr val="bg1"/>
                </a:gs>
              </a:gsLst>
              <a:lin ang="0" scaled="0"/>
            </a:gra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3457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A3C34-A970-41D2-BDF5-97669DE0D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9CE9D9-9E06-43F4-B60F-C038E5E465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35D9C0-A296-462D-A092-7F4B5130F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A3763-420B-4C2A-AE21-475F201439D8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08C36F-B3A0-46FF-9C97-48A63222F8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2FEE6E-820B-4790-9008-2D294EE5C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300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59BFB1A-B57F-4152-BF07-E5708FADFE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C8B46E1-8C45-4E0E-98B3-A7A4D177C8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3CAB08-3DE7-4882-B701-EFC975481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7FC11-0F15-444D-A2F6-1220406A31B6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D74C0F-DEA1-4C14-9C28-9275A14B7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9A0314-F297-4823-92AE-8EE2B42E1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44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DC88F-F061-4D28-A59E-2BC226CDB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27" y="52861"/>
            <a:ext cx="11466838" cy="621943"/>
          </a:xfrm>
        </p:spPr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DB67BE-537C-4C7A-B62B-39F7BFE85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526" y="890494"/>
            <a:ext cx="11466839" cy="5231747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CD75606D-CFC5-4904-AA52-88F295362D1F}"/>
              </a:ext>
            </a:extLst>
          </p:cNvPr>
          <p:cNvCxnSpPr>
            <a:cxnSpLocks/>
          </p:cNvCxnSpPr>
          <p:nvPr/>
        </p:nvCxnSpPr>
        <p:spPr>
          <a:xfrm>
            <a:off x="0" y="674804"/>
            <a:ext cx="6168571" cy="0"/>
          </a:xfrm>
          <a:prstGeom prst="line">
            <a:avLst/>
          </a:prstGeom>
          <a:ln w="38100">
            <a:gradFill>
              <a:gsLst>
                <a:gs pos="78000">
                  <a:srgbClr val="C8B0CF"/>
                </a:gs>
                <a:gs pos="0">
                  <a:srgbClr val="713282"/>
                </a:gs>
                <a:gs pos="100000">
                  <a:schemeClr val="bg1"/>
                </a:gs>
              </a:gsLst>
              <a:lin ang="0" scaled="0"/>
            </a:gra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CB7D65F2-2815-4169-B3C5-627FFC634F84}"/>
              </a:ext>
            </a:extLst>
          </p:cNvPr>
          <p:cNvSpPr/>
          <p:nvPr userDrawn="1"/>
        </p:nvSpPr>
        <p:spPr>
          <a:xfrm>
            <a:off x="0" y="6545943"/>
            <a:ext cx="12192000" cy="312051"/>
          </a:xfrm>
          <a:prstGeom prst="rect">
            <a:avLst/>
          </a:prstGeom>
          <a:solidFill>
            <a:srgbClr val="703381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8894F720-DF49-4BEA-99CF-0699DF0148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22834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8CF001EC-B261-40E7-9722-01DB97460C02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13" name="页脚占位符 4">
            <a:extLst>
              <a:ext uri="{FF2B5EF4-FFF2-40B4-BE49-F238E27FC236}">
                <a16:creationId xmlns:a16="http://schemas.microsoft.com/office/drawing/2014/main" id="{4F6DFDF6-C4E0-42B8-AB9E-6397DF9CE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8FD01A51-FFA1-41D5-97D3-3AAB9A6F7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22834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976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E0E4AD-E714-4D88-A06A-D44486BA3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CBB0DC-DAD1-4AE8-A1FB-1085CD4C5F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C7074D-3A20-4AF6-A010-F3BE7807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784C6-261A-4491-BEE5-8A83DD89F86C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D0DAE7-E272-475B-AABE-B7C4D16E5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FD2C65-20C2-48B1-ADDB-DB090ECFE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830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02835F-F486-4DFD-A73B-A52FB7EB7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49837C-8829-4D96-AF34-419B2FCFB5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4BC997-A44A-4DB4-9FC6-1DC29029B1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A833750-D4AD-4076-9E25-18B8B9625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6ED80-569F-41FC-81ED-909779FBF6F3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F94996-FC34-4D91-9D00-8F7AE125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762F7F-2DBF-4182-8583-E7F4E18B9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794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BD341B-65D5-44C2-BBDD-0C6BB5C05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81C77FF-CBA7-4A6E-9F5A-17AB2F9D4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8058CB-4C46-49E4-B8DB-CB8657759E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EABAEC7-9889-45C2-A368-DDB876AEDB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224EE3-24B0-40BD-859E-6102DD5BEB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4F760D2-FD39-46DA-8E05-DC632E58C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B60A2-08B1-400C-AC96-A289EC5ACA57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1BCCCCD-A595-426C-BC77-39BA6FF02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685F338-BF8B-44A9-9C1C-22C4DC791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771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AE2A5A-514D-488E-889B-02809739A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13E54A6-7C2C-422B-8EE2-0ABCF7DDF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36B9D-F440-48DB-B42A-5FADCFF1ED2B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1A56165-F573-4820-AA19-83AC62EC2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C15D54-B2E8-426A-901D-D11B8B45D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0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A804C35-EA99-4512-B857-1EA1DFCC416F}"/>
              </a:ext>
            </a:extLst>
          </p:cNvPr>
          <p:cNvSpPr/>
          <p:nvPr/>
        </p:nvSpPr>
        <p:spPr>
          <a:xfrm>
            <a:off x="0" y="6545943"/>
            <a:ext cx="12192000" cy="312051"/>
          </a:xfrm>
          <a:prstGeom prst="rect">
            <a:avLst/>
          </a:prstGeom>
          <a:solidFill>
            <a:srgbClr val="703381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39B87DC-DB2D-4F4B-B468-FD42588F55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16933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fld id="{25A75027-7BFD-4B76-8C1F-E5A56D747AD6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8ADA7F2-E45E-4C62-8179-E2128F3D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16933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291B3EC-DF86-4935-940B-B0BEEFD9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16933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74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FC7A7-BDFF-4AD4-91AA-EC036FEA5B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419B90-54A3-40A6-9D0D-CABE84959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6611BD-1525-4736-B139-388689B0A6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5F0E200-3304-49AE-8D7C-030CD6136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E367-A3D2-4C53-98C9-8CF204667580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A303F2-ABE0-42B9-9B61-168595EBC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A0594E-B21B-42F1-A581-1BC098711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934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B2422D-ADC9-4043-A794-C085E56C8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27D9E0C-D3D8-4593-9113-AB833CEEB55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947B04B-508E-4047-B2A0-05B7A81D51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E9A382-EB51-48C0-9992-6E4176FB2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672BA-C383-4FD2-B27A-E3F1AC5F4815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681DEF-DD6B-4FAE-B682-F566B7C24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DA66073-06FD-4A4F-80D3-5EB13CD81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115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71743FE-F84C-470C-A42A-419A42F15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1A314C-D9FC-4E10-A598-241ACADB73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164C80-2B65-4B5C-BFFA-CF07B40ADE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33F444-8EF0-416D-AED1-0C5746A564E0}" type="datetime1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DB6D0-9AA8-4E46-9D33-BD9073CFD9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A40B30-CB12-4A6D-B812-390BE52399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814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emf"/><Relationship Id="rId7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chart" Target="../charts/chart1.xml"/><Relationship Id="rId5" Type="http://schemas.openxmlformats.org/officeDocument/2006/relationships/image" Target="../media/image34.jpeg"/><Relationship Id="rId10" Type="http://schemas.openxmlformats.org/officeDocument/2006/relationships/image" Target="../media/image37.png"/><Relationship Id="rId4" Type="http://schemas.openxmlformats.org/officeDocument/2006/relationships/image" Target="../media/image33.jpeg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59.emf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tiff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07921B-B6AA-4899-9F80-384791E0DD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4900" y="1570587"/>
            <a:ext cx="10033000" cy="181209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MRPC </a:t>
            </a:r>
            <a:r>
              <a:rPr lang="zh-CN" altLang="en-US" dirty="0"/>
              <a:t>飞行时间谱仪技术研究进展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D4D0123-4D18-41ED-A0F5-4106E7D85EB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dirty="0"/>
              <a:t>Yi Wang</a:t>
            </a:r>
          </a:p>
          <a:p>
            <a:endParaRPr lang="en-US" altLang="zh-CN" dirty="0"/>
          </a:p>
          <a:p>
            <a:r>
              <a:rPr lang="en-US" altLang="zh-CN" dirty="0"/>
              <a:t>Department of Engineering Physics</a:t>
            </a:r>
          </a:p>
          <a:p>
            <a:r>
              <a:rPr lang="en-US" altLang="zh-CN" dirty="0"/>
              <a:t>Tsinghua Universit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558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B31704E-3FC6-4278-B0D5-E34DF4A76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21" y="76235"/>
            <a:ext cx="11466838" cy="621943"/>
          </a:xfrm>
        </p:spPr>
        <p:txBody>
          <a:bodyPr/>
          <a:lstStyle/>
          <a:p>
            <a:r>
              <a:rPr lang="en-US" altLang="zh-CN" dirty="0"/>
              <a:t>Higher counting rate : gas pollution</a:t>
            </a:r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37191" y="968044"/>
            <a:ext cx="3760596" cy="312894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20283" y="2941105"/>
            <a:ext cx="2250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accent2"/>
                </a:solidFill>
              </a:rPr>
              <a:t>Constant rate condition of 1kHz/cm</a:t>
            </a:r>
            <a:r>
              <a:rPr lang="en-US" altLang="zh-CN" sz="1600" baseline="30000" dirty="0">
                <a:solidFill>
                  <a:schemeClr val="accent2"/>
                </a:solidFill>
              </a:rPr>
              <a:t>2</a:t>
            </a:r>
            <a:endParaRPr lang="zh-CN" altLang="en-US" sz="1600" baseline="30000" dirty="0">
              <a:solidFill>
                <a:schemeClr val="accent2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141015" y="4263901"/>
            <a:ext cx="493735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The gas pollution in the gas gap caused the increase of current!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6161172" y="2367433"/>
            <a:ext cx="1203031" cy="1158448"/>
          </a:xfrm>
          <a:prstGeom prst="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Picture 7" descr="TOFrConst%5F10traydetseta0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29899" y="1315315"/>
            <a:ext cx="1861496" cy="266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内容占位符 6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7364203" y="578004"/>
            <a:ext cx="4859550" cy="2048665"/>
          </a:xfrm>
          <a:prstGeom prst="rect">
            <a:avLst/>
          </a:prstGeom>
        </p:spPr>
      </p:pic>
      <p:cxnSp>
        <p:nvCxnSpPr>
          <p:cNvPr id="31" name="直接箭头连接符 30"/>
          <p:cNvCxnSpPr/>
          <p:nvPr/>
        </p:nvCxnSpPr>
        <p:spPr>
          <a:xfrm>
            <a:off x="7973515" y="2482119"/>
            <a:ext cx="54204" cy="36981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6988207" y="2903937"/>
            <a:ext cx="5381961" cy="2989740"/>
            <a:chOff x="6291755" y="71371"/>
            <a:chExt cx="5381961" cy="2989740"/>
          </a:xfrm>
        </p:grpSpPr>
        <p:grpSp>
          <p:nvGrpSpPr>
            <p:cNvPr id="33" name="组合 32"/>
            <p:cNvGrpSpPr/>
            <p:nvPr/>
          </p:nvGrpSpPr>
          <p:grpSpPr>
            <a:xfrm>
              <a:off x="6844812" y="71371"/>
              <a:ext cx="4789061" cy="2352817"/>
              <a:chOff x="6343116" y="162203"/>
              <a:chExt cx="5848884" cy="2873497"/>
            </a:xfrm>
          </p:grpSpPr>
          <p:pic>
            <p:nvPicPr>
              <p:cNvPr id="35" name="图片 3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43116" y="162203"/>
                <a:ext cx="2611048" cy="2854097"/>
              </a:xfrm>
              <a:prstGeom prst="rect">
                <a:avLst/>
              </a:prstGeom>
            </p:spPr>
          </p:pic>
          <p:grpSp>
            <p:nvGrpSpPr>
              <p:cNvPr id="36" name="组合 35"/>
              <p:cNvGrpSpPr/>
              <p:nvPr/>
            </p:nvGrpSpPr>
            <p:grpSpPr>
              <a:xfrm>
                <a:off x="9201726" y="1141515"/>
                <a:ext cx="2272937" cy="1894185"/>
                <a:chOff x="778050" y="3881452"/>
                <a:chExt cx="2272937" cy="1894185"/>
              </a:xfrm>
            </p:grpSpPr>
            <p:pic>
              <p:nvPicPr>
                <p:cNvPr id="44" name="图片 43"/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78050" y="3881452"/>
                  <a:ext cx="2272937" cy="1768676"/>
                </a:xfrm>
                <a:prstGeom prst="rect">
                  <a:avLst/>
                </a:prstGeom>
              </p:spPr>
            </p:pic>
            <p:cxnSp>
              <p:nvCxnSpPr>
                <p:cNvPr id="45" name="直接连接符 44"/>
                <p:cNvCxnSpPr/>
                <p:nvPr/>
              </p:nvCxnSpPr>
              <p:spPr>
                <a:xfrm flipV="1">
                  <a:off x="1560230" y="4510690"/>
                  <a:ext cx="966016" cy="65966"/>
                </a:xfrm>
                <a:prstGeom prst="line">
                  <a:avLst/>
                </a:prstGeom>
                <a:ln w="57150">
                  <a:solidFill>
                    <a:srgbClr val="7531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 flipH="1">
                  <a:off x="1540254" y="4547449"/>
                  <a:ext cx="13471" cy="886017"/>
                </a:xfrm>
                <a:prstGeom prst="line">
                  <a:avLst/>
                </a:prstGeom>
                <a:ln w="57150">
                  <a:solidFill>
                    <a:srgbClr val="7531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 flipV="1">
                  <a:off x="2084971" y="5031337"/>
                  <a:ext cx="795234" cy="54304"/>
                </a:xfrm>
                <a:prstGeom prst="line">
                  <a:avLst/>
                </a:prstGeom>
                <a:ln w="57150"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>
                  <a:off x="2092519" y="5052658"/>
                  <a:ext cx="0" cy="722979"/>
                </a:xfrm>
                <a:prstGeom prst="line">
                  <a:avLst/>
                </a:prstGeom>
                <a:ln w="57150"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37" name="图片 3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75591" y="289029"/>
                <a:ext cx="1236089" cy="966070"/>
              </a:xfrm>
              <a:prstGeom prst="rect">
                <a:avLst/>
              </a:prstGeom>
            </p:spPr>
          </p:pic>
          <p:sp>
            <p:nvSpPr>
              <p:cNvPr id="38" name="文本框 37"/>
              <p:cNvSpPr txBox="1"/>
              <p:nvPr/>
            </p:nvSpPr>
            <p:spPr>
              <a:xfrm>
                <a:off x="8784680" y="276886"/>
                <a:ext cx="127650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Gas tube</a:t>
                </a:r>
                <a:endParaRPr lang="zh-CN" altLang="en-US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图片 3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551" r="22545"/>
              <a:stretch>
                <a:fillRect/>
              </a:stretch>
            </p:blipFill>
            <p:spPr>
              <a:xfrm>
                <a:off x="10449111" y="280201"/>
                <a:ext cx="1025552" cy="1055714"/>
              </a:xfrm>
              <a:prstGeom prst="rect">
                <a:avLst/>
              </a:prstGeom>
            </p:spPr>
          </p:pic>
          <p:sp>
            <p:nvSpPr>
              <p:cNvPr id="40" name="文本框 39"/>
              <p:cNvSpPr txBox="1"/>
              <p:nvPr/>
            </p:nvSpPr>
            <p:spPr>
              <a:xfrm>
                <a:off x="10444667" y="267095"/>
                <a:ext cx="107264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Inlet/outlet</a:t>
                </a:r>
                <a:endParaRPr lang="zh-CN" altLang="en-US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1" name="直接箭头连接符 40"/>
              <p:cNvCxnSpPr/>
              <p:nvPr/>
            </p:nvCxnSpPr>
            <p:spPr>
              <a:xfrm>
                <a:off x="11105927" y="1948724"/>
                <a:ext cx="232805" cy="81877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/>
            </p:nvCxnSpPr>
            <p:spPr>
              <a:xfrm>
                <a:off x="10842596" y="2163454"/>
                <a:ext cx="418353" cy="31675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文本框 42"/>
              <p:cNvSpPr txBox="1"/>
              <p:nvPr/>
            </p:nvSpPr>
            <p:spPr>
              <a:xfrm flipH="1">
                <a:off x="10692285" y="2727991"/>
                <a:ext cx="149971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Fishline hook</a:t>
                </a:r>
                <a:endParaRPr lang="zh-CN" altLang="en-US" sz="1200" dirty="0"/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6291755" y="2476336"/>
              <a:ext cx="5381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3D printed sealing frame with Good strength, insulation and radiation persistency</a:t>
              </a:r>
              <a:endParaRPr lang="zh-CN" altLang="en-US" sz="1600" dirty="0"/>
            </a:p>
          </p:txBody>
        </p:sp>
      </p:grpSp>
      <p:sp>
        <p:nvSpPr>
          <p:cNvPr id="51" name="矩形 50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339281" y="5794736"/>
            <a:ext cx="10685409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</a:rPr>
              <a:t>Sealing MRPC speed up gas exchange and can reduce to 1sccm/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 flush rate at cosmic experiment!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0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427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cellent performance of sealed MRPC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29527" y="850459"/>
            <a:ext cx="4200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Sealed MRPC  promoted gas exchange</a:t>
            </a:r>
            <a:endParaRPr lang="zh-CN" altLang="en-US" sz="2000" b="1" baseline="30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850" y="867451"/>
            <a:ext cx="5760242" cy="26943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1469" y="4018216"/>
            <a:ext cx="3115884" cy="21676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0097" y="4018216"/>
            <a:ext cx="2814790" cy="21676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527" y="3358959"/>
            <a:ext cx="4737632" cy="223642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5022" y="2089779"/>
            <a:ext cx="58319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xcellent current behavior under high rate irradi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Stable current with constant rate condi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Fast decay of dark current since when X-ray is off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84648" y="1328431"/>
            <a:ext cx="502557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crease the wait time of gas purg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Reach the working HV in 2h since flowing the gas </a:t>
            </a:r>
            <a:endParaRPr lang="zh-CN" altLang="en-US" sz="16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3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0254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11862473" cy="621943"/>
          </a:xfrm>
        </p:spPr>
        <p:txBody>
          <a:bodyPr/>
          <a:lstStyle/>
          <a:p>
            <a:r>
              <a:rPr lang="en-US" altLang="zh-CN" dirty="0"/>
              <a:t>High counting rate (&gt;7kHz/cm</a:t>
            </a:r>
            <a:r>
              <a:rPr lang="en-US" altLang="zh-CN" baseline="30000" dirty="0"/>
              <a:t>2</a:t>
            </a:r>
            <a:r>
              <a:rPr lang="en-US" altLang="zh-CN" dirty="0"/>
              <a:t>): </a:t>
            </a:r>
            <a:r>
              <a:rPr lang="en-US" altLang="zh-CN" dirty="0" err="1"/>
              <a:t>creepage</a:t>
            </a:r>
            <a:r>
              <a:rPr lang="en-US" altLang="zh-CN" dirty="0"/>
              <a:t> on fishing line</a:t>
            </a:r>
            <a:endParaRPr lang="zh-CN" altLang="en-US" dirty="0"/>
          </a:p>
        </p:txBody>
      </p:sp>
      <p:pic>
        <p:nvPicPr>
          <p:cNvPr id="4" name="Grafik 55"/>
          <p:cNvPicPr>
            <a:picLocks noChangeAspect="1"/>
          </p:cNvPicPr>
          <p:nvPr/>
        </p:nvPicPr>
        <p:blipFill rotWithShape="1">
          <a:blip r:embed="rId3"/>
          <a:srcRect l="50891"/>
          <a:stretch/>
        </p:blipFill>
        <p:spPr>
          <a:xfrm>
            <a:off x="282503" y="915720"/>
            <a:ext cx="2380047" cy="21604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282503" y="3234258"/>
            <a:ext cx="1143982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The </a:t>
            </a:r>
            <a:r>
              <a:rPr lang="en-US" altLang="zh-CN" sz="2400" dirty="0" err="1"/>
              <a:t>creepage</a:t>
            </a:r>
            <a:r>
              <a:rPr lang="en-US" altLang="zh-CN" sz="2400" dirty="0"/>
              <a:t> on the fishing line caused the high current and deposition!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773702" y="1076534"/>
            <a:ext cx="2489476" cy="1740860"/>
            <a:chOff x="6187260" y="4601172"/>
            <a:chExt cx="2612587" cy="1879383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7260" y="4604390"/>
              <a:ext cx="2489380" cy="186703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391" r="100000"/>
            <a:stretch/>
          </p:blipFill>
          <p:spPr>
            <a:xfrm>
              <a:off x="7637362" y="4601172"/>
              <a:ext cx="1162485" cy="1879383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7041001" y="5527487"/>
              <a:ext cx="14496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/>
                  </a:solidFill>
                </a:rPr>
                <a:t>35 um </a:t>
              </a:r>
            </a:p>
            <a:p>
              <a:pPr algn="ctr"/>
              <a:r>
                <a:rPr lang="en-US" altLang="zh-CN" sz="1600" dirty="0">
                  <a:solidFill>
                    <a:schemeClr val="bg1"/>
                  </a:solidFill>
                </a:rPr>
                <a:t>fishline contact</a:t>
              </a:r>
              <a:endParaRPr lang="zh-CN" altLang="en-US" sz="1600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V="1">
              <a:off x="7112000" y="5172710"/>
              <a:ext cx="509270" cy="580390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图表 15"/>
          <p:cNvGraphicFramePr/>
          <p:nvPr>
            <p:extLst>
              <p:ext uri="{D42A27DB-BD31-4B8C-83A1-F6EECF244321}">
                <p14:modId xmlns:p14="http://schemas.microsoft.com/office/powerpoint/2010/main" val="4079190642"/>
              </p:ext>
            </p:extLst>
          </p:nvPr>
        </p:nvGraphicFramePr>
        <p:xfrm>
          <a:off x="8336573" y="1112209"/>
          <a:ext cx="4030536" cy="19920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7" name="图表 16"/>
          <p:cNvGraphicFramePr/>
          <p:nvPr>
            <p:extLst>
              <p:ext uri="{D42A27DB-BD31-4B8C-83A1-F6EECF244321}">
                <p14:modId xmlns:p14="http://schemas.microsoft.com/office/powerpoint/2010/main" val="2726691668"/>
              </p:ext>
            </p:extLst>
          </p:nvPr>
        </p:nvGraphicFramePr>
        <p:xfrm>
          <a:off x="4957507" y="1129868"/>
          <a:ext cx="3597185" cy="19744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pSp>
        <p:nvGrpSpPr>
          <p:cNvPr id="18" name="Gruppieren 49">
            <a:extLst>
              <a:ext uri="{FF2B5EF4-FFF2-40B4-BE49-F238E27FC236}">
                <a16:creationId xmlns:a16="http://schemas.microsoft.com/office/drawing/2014/main" id="{32FDD5B6-C29D-E89D-5DF8-0885459967B4}"/>
              </a:ext>
            </a:extLst>
          </p:cNvPr>
          <p:cNvGrpSpPr/>
          <p:nvPr/>
        </p:nvGrpSpPr>
        <p:grpSpPr>
          <a:xfrm>
            <a:off x="521914" y="3826851"/>
            <a:ext cx="1930902" cy="2526842"/>
            <a:chOff x="3981347" y="4355587"/>
            <a:chExt cx="1930902" cy="2526842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C2E905DE-6F76-AF80-D266-A5DB930104C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81347" y="4555406"/>
              <a:ext cx="1930902" cy="2104757"/>
            </a:xfrm>
            <a:prstGeom prst="rect">
              <a:avLst/>
            </a:prstGeom>
          </p:spPr>
        </p:pic>
        <p:sp>
          <p:nvSpPr>
            <p:cNvPr id="20" name="Rechteck 27">
              <a:extLst>
                <a:ext uri="{FF2B5EF4-FFF2-40B4-BE49-F238E27FC236}">
                  <a16:creationId xmlns:a16="http://schemas.microsoft.com/office/drawing/2014/main" id="{C0592DF5-51AE-86A2-8116-3F9C5EBFAB2E}"/>
                </a:ext>
              </a:extLst>
            </p:cNvPr>
            <p:cNvSpPr/>
            <p:nvPr/>
          </p:nvSpPr>
          <p:spPr>
            <a:xfrm>
              <a:off x="4231398" y="4736387"/>
              <a:ext cx="1406517" cy="175624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cxnSp>
          <p:nvCxnSpPr>
            <p:cNvPr id="21" name="Gerader Verbinder 29">
              <a:extLst>
                <a:ext uri="{FF2B5EF4-FFF2-40B4-BE49-F238E27FC236}">
                  <a16:creationId xmlns:a16="http://schemas.microsoft.com/office/drawing/2014/main" id="{F19549F4-7500-41A9-3A08-6CD3CC57489F}"/>
                </a:ext>
              </a:extLst>
            </p:cNvPr>
            <p:cNvCxnSpPr/>
            <p:nvPr/>
          </p:nvCxnSpPr>
          <p:spPr>
            <a:xfrm>
              <a:off x="4263571" y="4706257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r Verbinder 32">
              <a:extLst>
                <a:ext uri="{FF2B5EF4-FFF2-40B4-BE49-F238E27FC236}">
                  <a16:creationId xmlns:a16="http://schemas.microsoft.com/office/drawing/2014/main" id="{BDBED739-A0E8-2896-ADFE-EDA06D7169C7}"/>
                </a:ext>
              </a:extLst>
            </p:cNvPr>
            <p:cNvCxnSpPr/>
            <p:nvPr/>
          </p:nvCxnSpPr>
          <p:spPr>
            <a:xfrm>
              <a:off x="4542971" y="4697012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r Verbinder 33">
              <a:extLst>
                <a:ext uri="{FF2B5EF4-FFF2-40B4-BE49-F238E27FC236}">
                  <a16:creationId xmlns:a16="http://schemas.microsoft.com/office/drawing/2014/main" id="{25C7BCB0-3F93-7FEE-CFAF-9C2DC4F8F10F}"/>
                </a:ext>
              </a:extLst>
            </p:cNvPr>
            <p:cNvCxnSpPr/>
            <p:nvPr/>
          </p:nvCxnSpPr>
          <p:spPr>
            <a:xfrm>
              <a:off x="4775199" y="4687570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r Verbinder 34">
              <a:extLst>
                <a:ext uri="{FF2B5EF4-FFF2-40B4-BE49-F238E27FC236}">
                  <a16:creationId xmlns:a16="http://schemas.microsoft.com/office/drawing/2014/main" id="{DDC3CA52-1314-5BFD-6A7C-F65D0B7A13A3}"/>
                </a:ext>
              </a:extLst>
            </p:cNvPr>
            <p:cNvCxnSpPr/>
            <p:nvPr/>
          </p:nvCxnSpPr>
          <p:spPr>
            <a:xfrm>
              <a:off x="5087257" y="4697011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r Verbinder 35">
              <a:extLst>
                <a:ext uri="{FF2B5EF4-FFF2-40B4-BE49-F238E27FC236}">
                  <a16:creationId xmlns:a16="http://schemas.microsoft.com/office/drawing/2014/main" id="{5B88EFF9-503B-F483-D628-D7017865C72B}"/>
                </a:ext>
              </a:extLst>
            </p:cNvPr>
            <p:cNvCxnSpPr/>
            <p:nvPr/>
          </p:nvCxnSpPr>
          <p:spPr>
            <a:xfrm>
              <a:off x="5323114" y="4706257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r Verbinder 36">
              <a:extLst>
                <a:ext uri="{FF2B5EF4-FFF2-40B4-BE49-F238E27FC236}">
                  <a16:creationId xmlns:a16="http://schemas.microsoft.com/office/drawing/2014/main" id="{B35B4D12-9819-67FA-8367-70100BA02683}"/>
                </a:ext>
              </a:extLst>
            </p:cNvPr>
            <p:cNvCxnSpPr/>
            <p:nvPr/>
          </p:nvCxnSpPr>
          <p:spPr>
            <a:xfrm>
              <a:off x="5598885" y="4697011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Pfeil nach unten 37">
              <a:extLst>
                <a:ext uri="{FF2B5EF4-FFF2-40B4-BE49-F238E27FC236}">
                  <a16:creationId xmlns:a16="http://schemas.microsoft.com/office/drawing/2014/main" id="{AF9880D9-CE20-0360-DE29-C0F6C780BB36}"/>
                </a:ext>
              </a:extLst>
            </p:cNvPr>
            <p:cNvSpPr/>
            <p:nvPr/>
          </p:nvSpPr>
          <p:spPr>
            <a:xfrm flipV="1">
              <a:off x="4917291" y="4384682"/>
              <a:ext cx="120441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28" name="Pfeil nach unten 39">
              <a:extLst>
                <a:ext uri="{FF2B5EF4-FFF2-40B4-BE49-F238E27FC236}">
                  <a16:creationId xmlns:a16="http://schemas.microsoft.com/office/drawing/2014/main" id="{A49AD7AF-7BCA-241E-4E26-230492456EDC}"/>
                </a:ext>
              </a:extLst>
            </p:cNvPr>
            <p:cNvSpPr/>
            <p:nvPr/>
          </p:nvSpPr>
          <p:spPr>
            <a:xfrm flipV="1">
              <a:off x="4899462" y="5449633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29" name="Pfeil nach unten 40">
              <a:extLst>
                <a:ext uri="{FF2B5EF4-FFF2-40B4-BE49-F238E27FC236}">
                  <a16:creationId xmlns:a16="http://schemas.microsoft.com/office/drawing/2014/main" id="{7CF5437B-4E26-0026-2372-1581175385B1}"/>
                </a:ext>
              </a:extLst>
            </p:cNvPr>
            <p:cNvSpPr/>
            <p:nvPr/>
          </p:nvSpPr>
          <p:spPr>
            <a:xfrm flipV="1">
              <a:off x="5175679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0" name="Pfeil nach unten 41">
              <a:extLst>
                <a:ext uri="{FF2B5EF4-FFF2-40B4-BE49-F238E27FC236}">
                  <a16:creationId xmlns:a16="http://schemas.microsoft.com/office/drawing/2014/main" id="{2AF10391-4DBB-0DF9-A037-B8F8502E6558}"/>
                </a:ext>
              </a:extLst>
            </p:cNvPr>
            <p:cNvSpPr/>
            <p:nvPr/>
          </p:nvSpPr>
          <p:spPr>
            <a:xfrm flipV="1">
              <a:off x="5422156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1" name="Pfeil nach unten 42">
              <a:extLst>
                <a:ext uri="{FF2B5EF4-FFF2-40B4-BE49-F238E27FC236}">
                  <a16:creationId xmlns:a16="http://schemas.microsoft.com/office/drawing/2014/main" id="{2B7CDD0C-CCCA-12C2-1B83-936509C5F341}"/>
                </a:ext>
              </a:extLst>
            </p:cNvPr>
            <p:cNvSpPr/>
            <p:nvPr/>
          </p:nvSpPr>
          <p:spPr>
            <a:xfrm flipV="1">
              <a:off x="4636851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2" name="Pfeil nach unten 43">
              <a:extLst>
                <a:ext uri="{FF2B5EF4-FFF2-40B4-BE49-F238E27FC236}">
                  <a16:creationId xmlns:a16="http://schemas.microsoft.com/office/drawing/2014/main" id="{C2E936A2-DD3E-CB4E-2037-636F0E496BFA}"/>
                </a:ext>
              </a:extLst>
            </p:cNvPr>
            <p:cNvSpPr/>
            <p:nvPr/>
          </p:nvSpPr>
          <p:spPr>
            <a:xfrm flipV="1">
              <a:off x="4360056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3" name="Textfeld 45">
              <a:extLst>
                <a:ext uri="{FF2B5EF4-FFF2-40B4-BE49-F238E27FC236}">
                  <a16:creationId xmlns:a16="http://schemas.microsoft.com/office/drawing/2014/main" id="{9CDD51A7-5D14-CD1C-8BBE-A7424797A3F5}"/>
                </a:ext>
              </a:extLst>
            </p:cNvPr>
            <p:cNvSpPr txBox="1"/>
            <p:nvPr/>
          </p:nvSpPr>
          <p:spPr>
            <a:xfrm>
              <a:off x="4464913" y="5009368"/>
              <a:ext cx="10949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Gas flow</a:t>
              </a:r>
            </a:p>
          </p:txBody>
        </p:sp>
        <p:sp>
          <p:nvSpPr>
            <p:cNvPr id="34" name="Pfeil nach unten 46">
              <a:extLst>
                <a:ext uri="{FF2B5EF4-FFF2-40B4-BE49-F238E27FC236}">
                  <a16:creationId xmlns:a16="http://schemas.microsoft.com/office/drawing/2014/main" id="{9EC955D3-6800-3647-4408-9F9BAE7AA7C0}"/>
                </a:ext>
              </a:extLst>
            </p:cNvPr>
            <p:cNvSpPr/>
            <p:nvPr/>
          </p:nvSpPr>
          <p:spPr>
            <a:xfrm flipV="1">
              <a:off x="4901670" y="6618882"/>
              <a:ext cx="120441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5" name="Textfeld 47">
              <a:extLst>
                <a:ext uri="{FF2B5EF4-FFF2-40B4-BE49-F238E27FC236}">
                  <a16:creationId xmlns:a16="http://schemas.microsoft.com/office/drawing/2014/main" id="{9B400538-7B0A-3024-03EB-ED0DB43185F8}"/>
                </a:ext>
              </a:extLst>
            </p:cNvPr>
            <p:cNvSpPr txBox="1"/>
            <p:nvPr/>
          </p:nvSpPr>
          <p:spPr>
            <a:xfrm>
              <a:off x="4961890" y="6605430"/>
              <a:ext cx="9134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/>
                <a:t>Gas inlet</a:t>
              </a:r>
            </a:p>
          </p:txBody>
        </p:sp>
        <p:sp>
          <p:nvSpPr>
            <p:cNvPr id="36" name="Textfeld 48">
              <a:extLst>
                <a:ext uri="{FF2B5EF4-FFF2-40B4-BE49-F238E27FC236}">
                  <a16:creationId xmlns:a16="http://schemas.microsoft.com/office/drawing/2014/main" id="{B16F07BF-372D-9CEA-5ED2-B621479DCAEB}"/>
                </a:ext>
              </a:extLst>
            </p:cNvPr>
            <p:cNvSpPr txBox="1"/>
            <p:nvPr/>
          </p:nvSpPr>
          <p:spPr>
            <a:xfrm>
              <a:off x="4998778" y="4355587"/>
              <a:ext cx="9134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/>
                <a:t>Gas outlet</a:t>
              </a:r>
            </a:p>
          </p:txBody>
        </p:sp>
      </p:grpSp>
      <p:sp>
        <p:nvSpPr>
          <p:cNvPr id="37" name="右箭头 36"/>
          <p:cNvSpPr/>
          <p:nvPr/>
        </p:nvSpPr>
        <p:spPr>
          <a:xfrm>
            <a:off x="2467562" y="4874560"/>
            <a:ext cx="1044583" cy="377544"/>
          </a:xfrm>
          <a:prstGeom prst="rightArrow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2428533" y="5800878"/>
            <a:ext cx="399406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>
                <a:solidFill>
                  <a:srgbClr val="0070C0"/>
                </a:solidFill>
              </a:rPr>
              <a:t>Kapton spacer: 3 x 3 x0.25mm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pic>
        <p:nvPicPr>
          <p:cNvPr id="40" name="图片 3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15889" y="3908996"/>
            <a:ext cx="3852813" cy="2444697"/>
          </a:xfrm>
          <a:prstGeom prst="rect">
            <a:avLst/>
          </a:prstGeom>
        </p:spPr>
      </p:pic>
      <p:sp>
        <p:nvSpPr>
          <p:cNvPr id="41" name="文本框 40"/>
          <p:cNvSpPr txBox="1"/>
          <p:nvPr/>
        </p:nvSpPr>
        <p:spPr>
          <a:xfrm>
            <a:off x="10068702" y="4480632"/>
            <a:ext cx="2123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rk current decay after 10h</a:t>
            </a:r>
          </a:p>
          <a:p>
            <a:r>
              <a:rPr lang="en-US" altLang="zh-CN" dirty="0"/>
              <a:t>@7 kHz/cm</a:t>
            </a:r>
            <a:r>
              <a:rPr lang="en-US" altLang="zh-CN" baseline="30000" dirty="0"/>
              <a:t>2</a:t>
            </a:r>
            <a:r>
              <a:rPr lang="en-US" altLang="zh-CN" dirty="0"/>
              <a:t> radiation</a:t>
            </a: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43" name="内容占位符 3">
            <a:extLst>
              <a:ext uri="{FF2B5EF4-FFF2-40B4-BE49-F238E27FC236}">
                <a16:creationId xmlns:a16="http://schemas.microsoft.com/office/drawing/2014/main" id="{68310C52-046B-4F4A-8AD0-5ABA129FE2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10"/>
          <a:srcRect l="52532" t="6652" r="1837" b="17067"/>
          <a:stretch/>
        </p:blipFill>
        <p:spPr>
          <a:xfrm>
            <a:off x="3600282" y="3644121"/>
            <a:ext cx="1732537" cy="2148733"/>
          </a:xfrm>
          <a:prstGeom prst="rect">
            <a:avLst/>
          </a:prstGeom>
        </p:spPr>
      </p:pic>
      <p:sp>
        <p:nvSpPr>
          <p:cNvPr id="38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98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30D7C26-7EB2-44E2-87A7-D7BD99D29D7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 Light" panose="020F0302020204030204"/>
              <a:ea typeface="等线 Light" panose="02010600030101010101" pitchFamily="2" charset="-122"/>
              <a:cs typeface="+mj-cs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2F4ECC1-F3E2-4629-9B12-BD9035B495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987068"/>
            <a:ext cx="7696199" cy="187169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BD53678-397C-4E46-B2E9-A66CB5D63C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1" y="3833411"/>
            <a:ext cx="7696199" cy="1870772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55E32C9C-8462-4241-967C-7BE111A824E0}"/>
              </a:ext>
            </a:extLst>
          </p:cNvPr>
          <p:cNvSpPr txBox="1">
            <a:spLocks/>
          </p:cNvSpPr>
          <p:nvPr/>
        </p:nvSpPr>
        <p:spPr>
          <a:xfrm>
            <a:off x="152401" y="2938367"/>
            <a:ext cx="7086599" cy="64569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Mass percentage of pad spacer MRPC</a:t>
            </a:r>
          </a:p>
          <a:p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Mass percentage of fishing line spacer MRPC</a:t>
            </a:r>
            <a:endParaRPr lang="zh-CN" altLang="en-US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endParaRPr lang="zh-CN" altLang="en-US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5A4B957D-8231-4C38-9694-5F91BC4CAD61}"/>
              </a:ext>
            </a:extLst>
          </p:cNvPr>
          <p:cNvSpPr txBox="1">
            <a:spLocks/>
          </p:cNvSpPr>
          <p:nvPr/>
        </p:nvSpPr>
        <p:spPr>
          <a:xfrm>
            <a:off x="152401" y="3432925"/>
            <a:ext cx="10515600" cy="645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52401" y="54153"/>
            <a:ext cx="5295900" cy="621943"/>
          </a:xfrm>
        </p:spPr>
        <p:txBody>
          <a:bodyPr/>
          <a:lstStyle/>
          <a:p>
            <a:r>
              <a:rPr lang="en-US" altLang="zh-CN" dirty="0"/>
              <a:t>Gas flush simulation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2F9650A-076A-42D4-A2C5-A7ECBBDFF3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8600" y="2091174"/>
            <a:ext cx="4226367" cy="2571705"/>
          </a:xfrm>
          <a:prstGeom prst="rect">
            <a:avLst/>
          </a:prstGeom>
        </p:spPr>
      </p:pic>
      <p:sp>
        <p:nvSpPr>
          <p:cNvPr id="14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93878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285860"/>
            <a:ext cx="3214678" cy="216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3832076" y="1538964"/>
            <a:ext cx="5258767" cy="3772308"/>
            <a:chOff x="4230266" y="1965784"/>
            <a:chExt cx="5258767" cy="3772308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266" y="1965784"/>
              <a:ext cx="5258767" cy="37723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456585" y="2315908"/>
              <a:ext cx="2808312" cy="93610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5456585" y="4404140"/>
              <a:ext cx="2808312" cy="936104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7725445" y="3252012"/>
              <a:ext cx="539452" cy="1152128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5456585" y="3262926"/>
              <a:ext cx="539452" cy="114121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4871939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8264897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5" name="直接箭头连接符 14"/>
          <p:cNvCxnSpPr/>
          <p:nvPr/>
        </p:nvCxnSpPr>
        <p:spPr>
          <a:xfrm>
            <a:off x="3347864" y="3140968"/>
            <a:ext cx="1224136" cy="2841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3071802" y="3857628"/>
            <a:ext cx="2714644" cy="14287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5"/>
          <p:cNvSpPr txBox="1"/>
          <p:nvPr/>
        </p:nvSpPr>
        <p:spPr>
          <a:xfrm>
            <a:off x="1071538" y="3357562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rip-MRPC</a:t>
            </a:r>
            <a:endParaRPr lang="zh-CN" altLang="en-US" dirty="0"/>
          </a:p>
        </p:txBody>
      </p:sp>
      <p:pic>
        <p:nvPicPr>
          <p:cNvPr id="18" name="Picture 5" descr="Screen Clippi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779"/>
          <a:stretch/>
        </p:blipFill>
        <p:spPr>
          <a:xfrm>
            <a:off x="428596" y="4240085"/>
            <a:ext cx="2643174" cy="1731042"/>
          </a:xfrm>
          <a:prstGeom prst="rect">
            <a:avLst/>
          </a:prstGeom>
        </p:spPr>
      </p:pic>
      <p:sp>
        <p:nvSpPr>
          <p:cNvPr id="19" name="TextBox 19"/>
          <p:cNvSpPr txBox="1"/>
          <p:nvPr/>
        </p:nvSpPr>
        <p:spPr>
          <a:xfrm>
            <a:off x="699007" y="4101791"/>
            <a:ext cx="2095445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Inner zone-MRPC </a:t>
            </a:r>
            <a:endParaRPr lang="zh-CN" altLang="en-US" dirty="0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83482" y="29640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华文楷体" pitchFamily="2" charset="-122"/>
                <a:cs typeface="Arial" panose="020B0604020202020204" pitchFamily="34" charset="0"/>
              </a:rPr>
              <a:t>Prototype design for CBM-TOF</a:t>
            </a:r>
          </a:p>
        </p:txBody>
      </p:sp>
      <p:sp>
        <p:nvSpPr>
          <p:cNvPr id="21" name="TextBox 28"/>
          <p:cNvSpPr txBox="1"/>
          <p:nvPr/>
        </p:nvSpPr>
        <p:spPr>
          <a:xfrm>
            <a:off x="8802010" y="5991826"/>
            <a:ext cx="326719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/>
              <a:t>Two-dimensional cod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MRPC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6704" y="4450490"/>
            <a:ext cx="1557607" cy="155760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9565" y="2263870"/>
            <a:ext cx="1911886" cy="2095554"/>
          </a:xfrm>
          <a:prstGeom prst="rect">
            <a:avLst/>
          </a:prstGeom>
        </p:spPr>
      </p:pic>
      <p:pic>
        <p:nvPicPr>
          <p:cNvPr id="24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1126" y="504406"/>
            <a:ext cx="2468966" cy="185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13913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901" y="694762"/>
            <a:ext cx="9959887" cy="5345320"/>
          </a:xfrm>
          <a:prstGeom prst="rect">
            <a:avLst/>
          </a:prstGeom>
        </p:spPr>
      </p:pic>
      <p:sp>
        <p:nvSpPr>
          <p:cNvPr id="7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5D537AB-7FC4-F300-A88E-F13E6E526E05}"/>
              </a:ext>
            </a:extLst>
          </p:cNvPr>
          <p:cNvSpPr txBox="1"/>
          <p:nvPr/>
        </p:nvSpPr>
        <p:spPr>
          <a:xfrm>
            <a:off x="5886450" y="5282293"/>
            <a:ext cx="2476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Now delayed to 2027!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5025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6" name="TextBox 382"/>
          <p:cNvSpPr txBox="1">
            <a:spLocks noChangeArrowheads="1"/>
          </p:cNvSpPr>
          <p:nvPr/>
        </p:nvSpPr>
        <p:spPr bwMode="auto">
          <a:xfrm>
            <a:off x="6629400" y="5362274"/>
            <a:ext cx="3048000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Maintain capability to deliver lower pass beam energies : 2.2, 4.4, 6.6,….</a:t>
            </a:r>
          </a:p>
        </p:txBody>
      </p:sp>
      <p:sp>
        <p:nvSpPr>
          <p:cNvPr id="7" name="TextBox 374"/>
          <p:cNvSpPr txBox="1">
            <a:spLocks noChangeArrowheads="1"/>
          </p:cNvSpPr>
          <p:nvPr/>
        </p:nvSpPr>
        <p:spPr bwMode="auto">
          <a:xfrm>
            <a:off x="838200" y="5066404"/>
            <a:ext cx="2819400" cy="1204176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glow rad="63500">
              <a:srgbClr val="4F81BD">
                <a:satMod val="175000"/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marL="107950" marR="0" lvl="0" indent="-10795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Enhanced capabilities in existing Halls</a:t>
            </a:r>
          </a:p>
          <a:p>
            <a:pPr marL="107950" marR="0" lvl="0" indent="-107950" defTabSz="914400" eaLnBrk="1" fontAlgn="base" latinLnBrk="0" hangingPunct="1">
              <a:lnSpc>
                <a:spcPct val="100000"/>
              </a:lnSpc>
              <a:spcBef>
                <a:spcPts val="25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Increase of Luminosity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 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10</a:t>
            </a:r>
            <a:r>
              <a:rPr kumimoji="0" lang="en-US" altLang="zh-CN" sz="18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35 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- ~10</a:t>
            </a:r>
            <a:r>
              <a:rPr kumimoji="0" lang="en-US" altLang="zh-CN" sz="18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39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 cm</a:t>
            </a:r>
            <a:r>
              <a:rPr kumimoji="0" lang="en-US" altLang="zh-CN" sz="18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-2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s</a:t>
            </a:r>
            <a:r>
              <a:rPr kumimoji="0" lang="en-US" altLang="zh-CN" sz="18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-1</a:t>
            </a:r>
            <a:endParaRPr kumimoji="0" lang="en-US" altLang="zh-CN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951604"/>
            <a:ext cx="2230438" cy="2743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053255" y="951604"/>
            <a:ext cx="2280745" cy="1092607"/>
          </a:xfrm>
          <a:prstGeom prst="rect">
            <a:avLst/>
          </a:prstGeom>
          <a:solidFill>
            <a:srgbClr val="CCC17B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marL="112713" marR="0" lvl="0" indent="4763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completion of the 12 </a:t>
            </a:r>
            <a:r>
              <a:rPr kumimoji="0" lang="en-US" sz="13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eV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Upgrade of CEBAF was ranked the highest priority in the 2007 NSAC Long Range Plan.</a:t>
            </a:r>
          </a:p>
        </p:txBody>
      </p:sp>
      <p:grpSp>
        <p:nvGrpSpPr>
          <p:cNvPr id="10" name="Group 1006"/>
          <p:cNvGrpSpPr>
            <a:grpSpLocks/>
          </p:cNvGrpSpPr>
          <p:nvPr/>
        </p:nvGrpSpPr>
        <p:grpSpPr bwMode="auto">
          <a:xfrm>
            <a:off x="2676525" y="983354"/>
            <a:ext cx="7229475" cy="5302250"/>
            <a:chOff x="381000" y="609600"/>
            <a:chExt cx="7229588" cy="5302250"/>
          </a:xfrm>
        </p:grpSpPr>
        <p:grpSp>
          <p:nvGrpSpPr>
            <p:cNvPr id="11" name="Group 380"/>
            <p:cNvGrpSpPr>
              <a:grpSpLocks/>
            </p:cNvGrpSpPr>
            <p:nvPr/>
          </p:nvGrpSpPr>
          <p:grpSpPr bwMode="auto">
            <a:xfrm>
              <a:off x="381000" y="609603"/>
              <a:ext cx="7229590" cy="5302248"/>
              <a:chOff x="793665" y="805032"/>
              <a:chExt cx="7229590" cy="5301296"/>
            </a:xfrm>
          </p:grpSpPr>
          <p:grpSp>
            <p:nvGrpSpPr>
              <p:cNvPr id="17" name="Group 377"/>
              <p:cNvGrpSpPr>
                <a:grpSpLocks/>
              </p:cNvGrpSpPr>
              <p:nvPr/>
            </p:nvGrpSpPr>
            <p:grpSpPr bwMode="auto">
              <a:xfrm>
                <a:off x="793665" y="805032"/>
                <a:ext cx="7229590" cy="5301296"/>
                <a:chOff x="793665" y="805032"/>
                <a:chExt cx="7229590" cy="5301296"/>
              </a:xfrm>
            </p:grpSpPr>
            <p:sp>
              <p:nvSpPr>
                <p:cNvPr id="20" name="Freeform 1016"/>
                <p:cNvSpPr>
                  <a:spLocks/>
                </p:cNvSpPr>
                <p:nvPr/>
              </p:nvSpPr>
              <p:spPr bwMode="auto">
                <a:xfrm>
                  <a:off x="2520865" y="4648200"/>
                  <a:ext cx="961475" cy="1353195"/>
                </a:xfrm>
                <a:custGeom>
                  <a:avLst/>
                  <a:gdLst>
                    <a:gd name="T0" fmla="*/ 0 w 334"/>
                    <a:gd name="T1" fmla="*/ 2147483647 h 584"/>
                    <a:gd name="T2" fmla="*/ 2147483647 w 334"/>
                    <a:gd name="T3" fmla="*/ 2147483647 h 584"/>
                    <a:gd name="T4" fmla="*/ 2147483647 w 334"/>
                    <a:gd name="T5" fmla="*/ 2147483647 h 584"/>
                    <a:gd name="T6" fmla="*/ 2147483647 w 334"/>
                    <a:gd name="T7" fmla="*/ 2147483647 h 584"/>
                    <a:gd name="T8" fmla="*/ 2147483647 w 334"/>
                    <a:gd name="T9" fmla="*/ 2147483647 h 584"/>
                    <a:gd name="T10" fmla="*/ 2147483647 w 334"/>
                    <a:gd name="T11" fmla="*/ 2147483647 h 584"/>
                    <a:gd name="T12" fmla="*/ 2147483647 w 334"/>
                    <a:gd name="T13" fmla="*/ 0 h 58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34"/>
                    <a:gd name="T22" fmla="*/ 0 h 584"/>
                    <a:gd name="T23" fmla="*/ 334 w 334"/>
                    <a:gd name="T24" fmla="*/ 584 h 58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34" h="584">
                      <a:moveTo>
                        <a:pt x="0" y="584"/>
                      </a:moveTo>
                      <a:lnTo>
                        <a:pt x="286" y="39"/>
                      </a:lnTo>
                      <a:lnTo>
                        <a:pt x="287" y="37"/>
                      </a:lnTo>
                      <a:lnTo>
                        <a:pt x="290" y="31"/>
                      </a:lnTo>
                      <a:lnTo>
                        <a:pt x="299" y="22"/>
                      </a:lnTo>
                      <a:lnTo>
                        <a:pt x="313" y="10"/>
                      </a:lnTo>
                      <a:lnTo>
                        <a:pt x="334" y="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1" name="Group 376"/>
                <p:cNvGrpSpPr>
                  <a:grpSpLocks/>
                </p:cNvGrpSpPr>
                <p:nvPr/>
              </p:nvGrpSpPr>
              <p:grpSpPr bwMode="auto">
                <a:xfrm>
                  <a:off x="793665" y="805032"/>
                  <a:ext cx="7229590" cy="5301296"/>
                  <a:chOff x="793665" y="805032"/>
                  <a:chExt cx="7229590" cy="5301296"/>
                </a:xfrm>
              </p:grpSpPr>
              <p:sp>
                <p:nvSpPr>
                  <p:cNvPr id="22" name="Freeform 148"/>
                  <p:cNvSpPr>
                    <a:spLocks/>
                  </p:cNvSpPr>
                  <p:nvPr/>
                </p:nvSpPr>
                <p:spPr bwMode="auto">
                  <a:xfrm>
                    <a:off x="2376932" y="5791200"/>
                    <a:ext cx="397256" cy="315128"/>
                  </a:xfrm>
                  <a:custGeom>
                    <a:avLst/>
                    <a:gdLst>
                      <a:gd name="T0" fmla="*/ 2147483647 w 138"/>
                      <a:gd name="T1" fmla="*/ 0 h 136"/>
                      <a:gd name="T2" fmla="*/ 0 w 138"/>
                      <a:gd name="T3" fmla="*/ 2147483647 h 136"/>
                      <a:gd name="T4" fmla="*/ 2147483647 w 138"/>
                      <a:gd name="T5" fmla="*/ 2147483647 h 136"/>
                      <a:gd name="T6" fmla="*/ 2147483647 w 138"/>
                      <a:gd name="T7" fmla="*/ 2147483647 h 13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8"/>
                      <a:gd name="T13" fmla="*/ 0 h 136"/>
                      <a:gd name="T14" fmla="*/ 138 w 138"/>
                      <a:gd name="T15" fmla="*/ 136 h 1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8" h="136">
                        <a:moveTo>
                          <a:pt x="63" y="0"/>
                        </a:moveTo>
                        <a:lnTo>
                          <a:pt x="0" y="113"/>
                        </a:lnTo>
                        <a:lnTo>
                          <a:pt x="78" y="136"/>
                        </a:lnTo>
                        <a:lnTo>
                          <a:pt x="138" y="16"/>
                        </a:lnTo>
                      </a:path>
                    </a:pathLst>
                  </a:cu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" name="Group 375"/>
                  <p:cNvGrpSpPr>
                    <a:grpSpLocks/>
                  </p:cNvGrpSpPr>
                  <p:nvPr/>
                </p:nvGrpSpPr>
                <p:grpSpPr bwMode="auto">
                  <a:xfrm>
                    <a:off x="793665" y="805032"/>
                    <a:ext cx="7229590" cy="4909968"/>
                    <a:chOff x="793665" y="919034"/>
                    <a:chExt cx="7229590" cy="4909968"/>
                  </a:xfrm>
                </p:grpSpPr>
                <p:sp>
                  <p:nvSpPr>
                    <p:cNvPr id="24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47123" y="4783983"/>
                      <a:ext cx="2012188" cy="70903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25" name="Freeform 9"/>
                    <p:cNvSpPr>
                      <a:spLocks/>
                    </p:cNvSpPr>
                    <p:nvPr/>
                  </p:nvSpPr>
                  <p:spPr bwMode="auto">
                    <a:xfrm>
                      <a:off x="2374053" y="3750549"/>
                      <a:ext cx="290745" cy="192321"/>
                    </a:xfrm>
                    <a:custGeom>
                      <a:avLst/>
                      <a:gdLst>
                        <a:gd name="T0" fmla="*/ 0 w 101"/>
                        <a:gd name="T1" fmla="*/ 2147483647 h 83"/>
                        <a:gd name="T2" fmla="*/ 2147483647 w 101"/>
                        <a:gd name="T3" fmla="*/ 0 h 83"/>
                        <a:gd name="T4" fmla="*/ 2147483647 w 101"/>
                        <a:gd name="T5" fmla="*/ 0 h 83"/>
                        <a:gd name="T6" fmla="*/ 2147483647 w 101"/>
                        <a:gd name="T7" fmla="*/ 0 h 83"/>
                        <a:gd name="T8" fmla="*/ 2147483647 w 101"/>
                        <a:gd name="T9" fmla="*/ 0 h 83"/>
                        <a:gd name="T10" fmla="*/ 2147483647 w 101"/>
                        <a:gd name="T11" fmla="*/ 2147483647 h 83"/>
                        <a:gd name="T12" fmla="*/ 2147483647 w 101"/>
                        <a:gd name="T13" fmla="*/ 2147483647 h 83"/>
                        <a:gd name="T14" fmla="*/ 2147483647 w 101"/>
                        <a:gd name="T15" fmla="*/ 2147483647 h 83"/>
                        <a:gd name="T16" fmla="*/ 2147483647 w 101"/>
                        <a:gd name="T17" fmla="*/ 2147483647 h 83"/>
                        <a:gd name="T18" fmla="*/ 2147483647 w 101"/>
                        <a:gd name="T19" fmla="*/ 2147483647 h 83"/>
                        <a:gd name="T20" fmla="*/ 2147483647 w 101"/>
                        <a:gd name="T21" fmla="*/ 2147483647 h 83"/>
                        <a:gd name="T22" fmla="*/ 0 w 101"/>
                        <a:gd name="T23" fmla="*/ 2147483647 h 83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01"/>
                        <a:gd name="T37" fmla="*/ 0 h 83"/>
                        <a:gd name="T38" fmla="*/ 101 w 101"/>
                        <a:gd name="T39" fmla="*/ 83 h 83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01" h="83">
                          <a:moveTo>
                            <a:pt x="0" y="40"/>
                          </a:move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4" y="0"/>
                          </a:lnTo>
                          <a:lnTo>
                            <a:pt x="80" y="0"/>
                          </a:lnTo>
                          <a:lnTo>
                            <a:pt x="86" y="3"/>
                          </a:lnTo>
                          <a:lnTo>
                            <a:pt x="92" y="7"/>
                          </a:lnTo>
                          <a:lnTo>
                            <a:pt x="98" y="15"/>
                          </a:lnTo>
                          <a:lnTo>
                            <a:pt x="101" y="27"/>
                          </a:lnTo>
                          <a:lnTo>
                            <a:pt x="101" y="43"/>
                          </a:lnTo>
                          <a:lnTo>
                            <a:pt x="33" y="83"/>
                          </a:lnTo>
                          <a:lnTo>
                            <a:pt x="0" y="4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2374053" y="3750549"/>
                      <a:ext cx="290745" cy="192321"/>
                    </a:xfrm>
                    <a:custGeom>
                      <a:avLst/>
                      <a:gdLst>
                        <a:gd name="T0" fmla="*/ 0 w 101"/>
                        <a:gd name="T1" fmla="*/ 2147483647 h 83"/>
                        <a:gd name="T2" fmla="*/ 2147483647 w 101"/>
                        <a:gd name="T3" fmla="*/ 0 h 83"/>
                        <a:gd name="T4" fmla="*/ 2147483647 w 101"/>
                        <a:gd name="T5" fmla="*/ 0 h 83"/>
                        <a:gd name="T6" fmla="*/ 2147483647 w 101"/>
                        <a:gd name="T7" fmla="*/ 0 h 83"/>
                        <a:gd name="T8" fmla="*/ 2147483647 w 101"/>
                        <a:gd name="T9" fmla="*/ 0 h 83"/>
                        <a:gd name="T10" fmla="*/ 2147483647 w 101"/>
                        <a:gd name="T11" fmla="*/ 2147483647 h 83"/>
                        <a:gd name="T12" fmla="*/ 2147483647 w 101"/>
                        <a:gd name="T13" fmla="*/ 2147483647 h 83"/>
                        <a:gd name="T14" fmla="*/ 2147483647 w 101"/>
                        <a:gd name="T15" fmla="*/ 2147483647 h 83"/>
                        <a:gd name="T16" fmla="*/ 2147483647 w 101"/>
                        <a:gd name="T17" fmla="*/ 2147483647 h 83"/>
                        <a:gd name="T18" fmla="*/ 2147483647 w 101"/>
                        <a:gd name="T19" fmla="*/ 2147483647 h 83"/>
                        <a:gd name="T20" fmla="*/ 2147483647 w 101"/>
                        <a:gd name="T21" fmla="*/ 2147483647 h 83"/>
                        <a:gd name="T22" fmla="*/ 0 w 101"/>
                        <a:gd name="T23" fmla="*/ 2147483647 h 83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01"/>
                        <a:gd name="T37" fmla="*/ 0 h 83"/>
                        <a:gd name="T38" fmla="*/ 101 w 101"/>
                        <a:gd name="T39" fmla="*/ 83 h 83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01" h="83">
                          <a:moveTo>
                            <a:pt x="0" y="40"/>
                          </a:move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4" y="0"/>
                          </a:lnTo>
                          <a:lnTo>
                            <a:pt x="80" y="0"/>
                          </a:lnTo>
                          <a:lnTo>
                            <a:pt x="86" y="3"/>
                          </a:lnTo>
                          <a:lnTo>
                            <a:pt x="92" y="7"/>
                          </a:lnTo>
                          <a:lnTo>
                            <a:pt x="98" y="15"/>
                          </a:lnTo>
                          <a:lnTo>
                            <a:pt x="101" y="27"/>
                          </a:lnTo>
                          <a:lnTo>
                            <a:pt x="101" y="43"/>
                          </a:lnTo>
                          <a:lnTo>
                            <a:pt x="33" y="83"/>
                          </a:lnTo>
                          <a:lnTo>
                            <a:pt x="0" y="4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2385568" y="3752867"/>
                      <a:ext cx="279231" cy="176101"/>
                    </a:xfrm>
                    <a:custGeom>
                      <a:avLst/>
                      <a:gdLst>
                        <a:gd name="T0" fmla="*/ 2147483647 w 97"/>
                        <a:gd name="T1" fmla="*/ 2147483647 h 76"/>
                        <a:gd name="T2" fmla="*/ 0 w 97"/>
                        <a:gd name="T3" fmla="*/ 2147483647 h 76"/>
                        <a:gd name="T4" fmla="*/ 2147483647 w 97"/>
                        <a:gd name="T5" fmla="*/ 0 h 76"/>
                        <a:gd name="T6" fmla="*/ 2147483647 w 97"/>
                        <a:gd name="T7" fmla="*/ 0 h 76"/>
                        <a:gd name="T8" fmla="*/ 2147483647 w 97"/>
                        <a:gd name="T9" fmla="*/ 0 h 76"/>
                        <a:gd name="T10" fmla="*/ 2147483647 w 97"/>
                        <a:gd name="T11" fmla="*/ 2147483647 h 76"/>
                        <a:gd name="T12" fmla="*/ 2147483647 w 97"/>
                        <a:gd name="T13" fmla="*/ 2147483647 h 76"/>
                        <a:gd name="T14" fmla="*/ 2147483647 w 97"/>
                        <a:gd name="T15" fmla="*/ 2147483647 h 76"/>
                        <a:gd name="T16" fmla="*/ 2147483647 w 97"/>
                        <a:gd name="T17" fmla="*/ 2147483647 h 76"/>
                        <a:gd name="T18" fmla="*/ 2147483647 w 97"/>
                        <a:gd name="T19" fmla="*/ 2147483647 h 76"/>
                        <a:gd name="T20" fmla="*/ 2147483647 w 97"/>
                        <a:gd name="T21" fmla="*/ 2147483647 h 7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97"/>
                        <a:gd name="T34" fmla="*/ 0 h 76"/>
                        <a:gd name="T35" fmla="*/ 97 w 97"/>
                        <a:gd name="T36" fmla="*/ 76 h 76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97" h="76">
                          <a:moveTo>
                            <a:pt x="29" y="76"/>
                          </a:moveTo>
                          <a:lnTo>
                            <a:pt x="0" y="39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3" y="0"/>
                          </a:lnTo>
                          <a:lnTo>
                            <a:pt x="79" y="2"/>
                          </a:lnTo>
                          <a:lnTo>
                            <a:pt x="87" y="5"/>
                          </a:lnTo>
                          <a:lnTo>
                            <a:pt x="93" y="12"/>
                          </a:lnTo>
                          <a:lnTo>
                            <a:pt x="96" y="23"/>
                          </a:lnTo>
                          <a:lnTo>
                            <a:pt x="97" y="38"/>
                          </a:lnTo>
                          <a:lnTo>
                            <a:pt x="29" y="76"/>
                          </a:lnTo>
                          <a:close/>
                        </a:path>
                      </a:pathLst>
                    </a:custGeom>
                    <a:solidFill>
                      <a:srgbClr val="2B2BFF"/>
                    </a:solidFill>
                    <a:ln w="0">
                      <a:solidFill>
                        <a:srgbClr val="2B2B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2399961" y="3752867"/>
                      <a:ext cx="261959" cy="166832"/>
                    </a:xfrm>
                    <a:custGeom>
                      <a:avLst/>
                      <a:gdLst>
                        <a:gd name="T0" fmla="*/ 2147483647 w 91"/>
                        <a:gd name="T1" fmla="*/ 2147483647 h 72"/>
                        <a:gd name="T2" fmla="*/ 0 w 91"/>
                        <a:gd name="T3" fmla="*/ 2147483647 h 72"/>
                        <a:gd name="T4" fmla="*/ 2147483647 w 91"/>
                        <a:gd name="T5" fmla="*/ 0 h 72"/>
                        <a:gd name="T6" fmla="*/ 2147483647 w 91"/>
                        <a:gd name="T7" fmla="*/ 2147483647 h 72"/>
                        <a:gd name="T8" fmla="*/ 2147483647 w 91"/>
                        <a:gd name="T9" fmla="*/ 2147483647 h 72"/>
                        <a:gd name="T10" fmla="*/ 2147483647 w 91"/>
                        <a:gd name="T11" fmla="*/ 2147483647 h 72"/>
                        <a:gd name="T12" fmla="*/ 2147483647 w 91"/>
                        <a:gd name="T13" fmla="*/ 2147483647 h 72"/>
                        <a:gd name="T14" fmla="*/ 2147483647 w 91"/>
                        <a:gd name="T15" fmla="*/ 2147483647 h 72"/>
                        <a:gd name="T16" fmla="*/ 2147483647 w 91"/>
                        <a:gd name="T17" fmla="*/ 2147483647 h 72"/>
                        <a:gd name="T18" fmla="*/ 2147483647 w 91"/>
                        <a:gd name="T19" fmla="*/ 2147483647 h 72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91"/>
                        <a:gd name="T31" fmla="*/ 0 h 72"/>
                        <a:gd name="T32" fmla="*/ 91 w 91"/>
                        <a:gd name="T33" fmla="*/ 72 h 72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91" h="72">
                          <a:moveTo>
                            <a:pt x="24" y="72"/>
                          </a:moveTo>
                          <a:lnTo>
                            <a:pt x="0" y="39"/>
                          </a:lnTo>
                          <a:lnTo>
                            <a:pt x="65" y="0"/>
                          </a:lnTo>
                          <a:lnTo>
                            <a:pt x="67" y="2"/>
                          </a:lnTo>
                          <a:lnTo>
                            <a:pt x="73" y="2"/>
                          </a:lnTo>
                          <a:lnTo>
                            <a:pt x="79" y="5"/>
                          </a:lnTo>
                          <a:lnTo>
                            <a:pt x="86" y="11"/>
                          </a:lnTo>
                          <a:lnTo>
                            <a:pt x="91" y="20"/>
                          </a:lnTo>
                          <a:lnTo>
                            <a:pt x="91" y="33"/>
                          </a:lnTo>
                          <a:lnTo>
                            <a:pt x="24" y="72"/>
                          </a:lnTo>
                          <a:close/>
                        </a:path>
                      </a:pathLst>
                    </a:custGeom>
                    <a:solidFill>
                      <a:srgbClr val="5555FF"/>
                    </a:solidFill>
                    <a:ln w="0">
                      <a:solidFill>
                        <a:srgbClr val="5555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411476" y="3757501"/>
                      <a:ext cx="250444" cy="150613"/>
                    </a:xfrm>
                    <a:custGeom>
                      <a:avLst/>
                      <a:gdLst>
                        <a:gd name="T0" fmla="*/ 2147483647 w 87"/>
                        <a:gd name="T1" fmla="*/ 2147483647 h 65"/>
                        <a:gd name="T2" fmla="*/ 0 w 87"/>
                        <a:gd name="T3" fmla="*/ 2147483647 h 65"/>
                        <a:gd name="T4" fmla="*/ 2147483647 w 87"/>
                        <a:gd name="T5" fmla="*/ 0 h 65"/>
                        <a:gd name="T6" fmla="*/ 2147483647 w 87"/>
                        <a:gd name="T7" fmla="*/ 0 h 65"/>
                        <a:gd name="T8" fmla="*/ 2147483647 w 87"/>
                        <a:gd name="T9" fmla="*/ 2147483647 h 65"/>
                        <a:gd name="T10" fmla="*/ 2147483647 w 87"/>
                        <a:gd name="T11" fmla="*/ 2147483647 h 65"/>
                        <a:gd name="T12" fmla="*/ 2147483647 w 87"/>
                        <a:gd name="T13" fmla="*/ 2147483647 h 65"/>
                        <a:gd name="T14" fmla="*/ 2147483647 w 87"/>
                        <a:gd name="T15" fmla="*/ 2147483647 h 65"/>
                        <a:gd name="T16" fmla="*/ 2147483647 w 87"/>
                        <a:gd name="T17" fmla="*/ 2147483647 h 65"/>
                        <a:gd name="T18" fmla="*/ 2147483647 w 87"/>
                        <a:gd name="T19" fmla="*/ 2147483647 h 65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87"/>
                        <a:gd name="T31" fmla="*/ 0 h 65"/>
                        <a:gd name="T32" fmla="*/ 87 w 87"/>
                        <a:gd name="T33" fmla="*/ 65 h 65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87" h="65">
                          <a:moveTo>
                            <a:pt x="20" y="65"/>
                          </a:moveTo>
                          <a:lnTo>
                            <a:pt x="0" y="39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70" y="1"/>
                          </a:lnTo>
                          <a:lnTo>
                            <a:pt x="76" y="4"/>
                          </a:lnTo>
                          <a:lnTo>
                            <a:pt x="82" y="9"/>
                          </a:lnTo>
                          <a:lnTo>
                            <a:pt x="85" y="16"/>
                          </a:lnTo>
                          <a:lnTo>
                            <a:pt x="87" y="28"/>
                          </a:lnTo>
                          <a:lnTo>
                            <a:pt x="20" y="65"/>
                          </a:lnTo>
                          <a:close/>
                        </a:path>
                      </a:pathLst>
                    </a:custGeom>
                    <a:solidFill>
                      <a:srgbClr val="8080FF"/>
                    </a:solidFill>
                    <a:ln w="0">
                      <a:solidFill>
                        <a:srgbClr val="808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2425869" y="3759818"/>
                      <a:ext cx="230293" cy="139027"/>
                    </a:xfrm>
                    <a:custGeom>
                      <a:avLst/>
                      <a:gdLst>
                        <a:gd name="T0" fmla="*/ 2147483647 w 80"/>
                        <a:gd name="T1" fmla="*/ 2147483647 h 60"/>
                        <a:gd name="T2" fmla="*/ 0 w 80"/>
                        <a:gd name="T3" fmla="*/ 2147483647 h 60"/>
                        <a:gd name="T4" fmla="*/ 2147483647 w 80"/>
                        <a:gd name="T5" fmla="*/ 0 h 60"/>
                        <a:gd name="T6" fmla="*/ 2147483647 w 80"/>
                        <a:gd name="T7" fmla="*/ 0 h 60"/>
                        <a:gd name="T8" fmla="*/ 2147483647 w 80"/>
                        <a:gd name="T9" fmla="*/ 0 h 60"/>
                        <a:gd name="T10" fmla="*/ 2147483647 w 80"/>
                        <a:gd name="T11" fmla="*/ 2147483647 h 60"/>
                        <a:gd name="T12" fmla="*/ 2147483647 w 80"/>
                        <a:gd name="T13" fmla="*/ 2147483647 h 60"/>
                        <a:gd name="T14" fmla="*/ 2147483647 w 80"/>
                        <a:gd name="T15" fmla="*/ 2147483647 h 60"/>
                        <a:gd name="T16" fmla="*/ 2147483647 w 80"/>
                        <a:gd name="T17" fmla="*/ 2147483647 h 60"/>
                        <a:gd name="T18" fmla="*/ 2147483647 w 80"/>
                        <a:gd name="T19" fmla="*/ 2147483647 h 60"/>
                        <a:gd name="T20" fmla="*/ 2147483647 w 80"/>
                        <a:gd name="T21" fmla="*/ 2147483647 h 60"/>
                        <a:gd name="T22" fmla="*/ 2147483647 w 80"/>
                        <a:gd name="T23" fmla="*/ 2147483647 h 60"/>
                        <a:gd name="T24" fmla="*/ 2147483647 w 80"/>
                        <a:gd name="T25" fmla="*/ 2147483647 h 60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80"/>
                        <a:gd name="T40" fmla="*/ 0 h 60"/>
                        <a:gd name="T41" fmla="*/ 80 w 80"/>
                        <a:gd name="T42" fmla="*/ 60 h 60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80" h="60">
                          <a:moveTo>
                            <a:pt x="15" y="60"/>
                          </a:moveTo>
                          <a:lnTo>
                            <a:pt x="0" y="38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5" y="0"/>
                          </a:lnTo>
                          <a:lnTo>
                            <a:pt x="68" y="2"/>
                          </a:lnTo>
                          <a:lnTo>
                            <a:pt x="71" y="3"/>
                          </a:lnTo>
                          <a:lnTo>
                            <a:pt x="74" y="6"/>
                          </a:lnTo>
                          <a:lnTo>
                            <a:pt x="77" y="9"/>
                          </a:lnTo>
                          <a:lnTo>
                            <a:pt x="79" y="12"/>
                          </a:lnTo>
                          <a:lnTo>
                            <a:pt x="80" y="17"/>
                          </a:lnTo>
                          <a:lnTo>
                            <a:pt x="80" y="23"/>
                          </a:lnTo>
                          <a:lnTo>
                            <a:pt x="15" y="60"/>
                          </a:lnTo>
                          <a:close/>
                        </a:path>
                      </a:pathLst>
                    </a:custGeom>
                    <a:solidFill>
                      <a:srgbClr val="AAAAFF"/>
                    </a:solidFill>
                    <a:ln w="0">
                      <a:solidFill>
                        <a:srgbClr val="AAAA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2437384" y="3759818"/>
                      <a:ext cx="218779" cy="125124"/>
                    </a:xfrm>
                    <a:custGeom>
                      <a:avLst/>
                      <a:gdLst>
                        <a:gd name="T0" fmla="*/ 2147483647 w 76"/>
                        <a:gd name="T1" fmla="*/ 2147483647 h 54"/>
                        <a:gd name="T2" fmla="*/ 0 w 76"/>
                        <a:gd name="T3" fmla="*/ 2147483647 h 54"/>
                        <a:gd name="T4" fmla="*/ 2147483647 w 76"/>
                        <a:gd name="T5" fmla="*/ 0 h 54"/>
                        <a:gd name="T6" fmla="*/ 2147483647 w 76"/>
                        <a:gd name="T7" fmla="*/ 2147483647 h 54"/>
                        <a:gd name="T8" fmla="*/ 2147483647 w 76"/>
                        <a:gd name="T9" fmla="*/ 2147483647 h 54"/>
                        <a:gd name="T10" fmla="*/ 2147483647 w 76"/>
                        <a:gd name="T11" fmla="*/ 2147483647 h 54"/>
                        <a:gd name="T12" fmla="*/ 2147483647 w 76"/>
                        <a:gd name="T13" fmla="*/ 2147483647 h 54"/>
                        <a:gd name="T14" fmla="*/ 2147483647 w 76"/>
                        <a:gd name="T15" fmla="*/ 2147483647 h 54"/>
                        <a:gd name="T16" fmla="*/ 2147483647 w 76"/>
                        <a:gd name="T17" fmla="*/ 2147483647 h 54"/>
                        <a:gd name="T18" fmla="*/ 2147483647 w 76"/>
                        <a:gd name="T19" fmla="*/ 2147483647 h 54"/>
                        <a:gd name="T20" fmla="*/ 2147483647 w 76"/>
                        <a:gd name="T21" fmla="*/ 2147483647 h 54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76"/>
                        <a:gd name="T34" fmla="*/ 0 h 54"/>
                        <a:gd name="T35" fmla="*/ 76 w 76"/>
                        <a:gd name="T36" fmla="*/ 54 h 54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76" h="54">
                          <a:moveTo>
                            <a:pt x="11" y="54"/>
                          </a:moveTo>
                          <a:lnTo>
                            <a:pt x="0" y="38"/>
                          </a:lnTo>
                          <a:lnTo>
                            <a:pt x="61" y="0"/>
                          </a:lnTo>
                          <a:lnTo>
                            <a:pt x="63" y="2"/>
                          </a:lnTo>
                          <a:lnTo>
                            <a:pt x="64" y="3"/>
                          </a:lnTo>
                          <a:lnTo>
                            <a:pt x="67" y="5"/>
                          </a:lnTo>
                          <a:lnTo>
                            <a:pt x="70" y="8"/>
                          </a:lnTo>
                          <a:lnTo>
                            <a:pt x="73" y="11"/>
                          </a:lnTo>
                          <a:lnTo>
                            <a:pt x="76" y="15"/>
                          </a:lnTo>
                          <a:lnTo>
                            <a:pt x="76" y="18"/>
                          </a:lnTo>
                          <a:lnTo>
                            <a:pt x="11" y="54"/>
                          </a:lnTo>
                          <a:close/>
                        </a:path>
                      </a:pathLst>
                    </a:custGeom>
                    <a:solidFill>
                      <a:srgbClr val="D5D5FF"/>
                    </a:solidFill>
                    <a:ln w="0">
                      <a:solidFill>
                        <a:srgbClr val="D5D5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2451777" y="3764452"/>
                      <a:ext cx="204385" cy="108904"/>
                    </a:xfrm>
                    <a:custGeom>
                      <a:avLst/>
                      <a:gdLst>
                        <a:gd name="T0" fmla="*/ 2147483647 w 71"/>
                        <a:gd name="T1" fmla="*/ 2147483647 h 47"/>
                        <a:gd name="T2" fmla="*/ 2147483647 w 71"/>
                        <a:gd name="T3" fmla="*/ 2147483647 h 47"/>
                        <a:gd name="T4" fmla="*/ 0 w 71"/>
                        <a:gd name="T5" fmla="*/ 2147483647 h 47"/>
                        <a:gd name="T6" fmla="*/ 2147483647 w 71"/>
                        <a:gd name="T7" fmla="*/ 0 h 47"/>
                        <a:gd name="T8" fmla="*/ 2147483647 w 71"/>
                        <a:gd name="T9" fmla="*/ 2147483647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1"/>
                        <a:gd name="T16" fmla="*/ 0 h 47"/>
                        <a:gd name="T17" fmla="*/ 71 w 71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1" h="47">
                          <a:moveTo>
                            <a:pt x="71" y="12"/>
                          </a:moveTo>
                          <a:lnTo>
                            <a:pt x="6" y="47"/>
                          </a:lnTo>
                          <a:lnTo>
                            <a:pt x="0" y="36"/>
                          </a:lnTo>
                          <a:lnTo>
                            <a:pt x="59" y="0"/>
                          </a:lnTo>
                          <a:lnTo>
                            <a:pt x="71" y="12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339509" y="3840917"/>
                      <a:ext cx="146812" cy="127441"/>
                    </a:xfrm>
                    <a:custGeom>
                      <a:avLst/>
                      <a:gdLst>
                        <a:gd name="T0" fmla="*/ 2147483647 w 51"/>
                        <a:gd name="T1" fmla="*/ 2147483647 h 55"/>
                        <a:gd name="T2" fmla="*/ 2147483647 w 51"/>
                        <a:gd name="T3" fmla="*/ 2147483647 h 55"/>
                        <a:gd name="T4" fmla="*/ 2147483647 w 51"/>
                        <a:gd name="T5" fmla="*/ 2147483647 h 55"/>
                        <a:gd name="T6" fmla="*/ 2147483647 w 51"/>
                        <a:gd name="T7" fmla="*/ 2147483647 h 55"/>
                        <a:gd name="T8" fmla="*/ 2147483647 w 51"/>
                        <a:gd name="T9" fmla="*/ 2147483647 h 55"/>
                        <a:gd name="T10" fmla="*/ 2147483647 w 51"/>
                        <a:gd name="T11" fmla="*/ 0 h 55"/>
                        <a:gd name="T12" fmla="*/ 2147483647 w 51"/>
                        <a:gd name="T13" fmla="*/ 2147483647 h 55"/>
                        <a:gd name="T14" fmla="*/ 2147483647 w 51"/>
                        <a:gd name="T15" fmla="*/ 2147483647 h 55"/>
                        <a:gd name="T16" fmla="*/ 0 w 51"/>
                        <a:gd name="T17" fmla="*/ 2147483647 h 55"/>
                        <a:gd name="T18" fmla="*/ 2147483647 w 51"/>
                        <a:gd name="T19" fmla="*/ 2147483647 h 55"/>
                        <a:gd name="T20" fmla="*/ 2147483647 w 51"/>
                        <a:gd name="T21" fmla="*/ 2147483647 h 55"/>
                        <a:gd name="T22" fmla="*/ 2147483647 w 51"/>
                        <a:gd name="T23" fmla="*/ 2147483647 h 55"/>
                        <a:gd name="T24" fmla="*/ 2147483647 w 51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"/>
                        <a:gd name="T40" fmla="*/ 0 h 55"/>
                        <a:gd name="T41" fmla="*/ 51 w 51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" h="55">
                          <a:moveTo>
                            <a:pt x="37" y="53"/>
                          </a:moveTo>
                          <a:lnTo>
                            <a:pt x="46" y="44"/>
                          </a:lnTo>
                          <a:lnTo>
                            <a:pt x="51" y="31"/>
                          </a:lnTo>
                          <a:lnTo>
                            <a:pt x="48" y="17"/>
                          </a:lnTo>
                          <a:lnTo>
                            <a:pt x="39" y="5"/>
                          </a:lnTo>
                          <a:lnTo>
                            <a:pt x="27" y="0"/>
                          </a:lnTo>
                          <a:lnTo>
                            <a:pt x="13" y="3"/>
                          </a:lnTo>
                          <a:lnTo>
                            <a:pt x="3" y="11"/>
                          </a:lnTo>
                          <a:lnTo>
                            <a:pt x="0" y="23"/>
                          </a:lnTo>
                          <a:lnTo>
                            <a:pt x="1" y="38"/>
                          </a:lnTo>
                          <a:lnTo>
                            <a:pt x="10" y="49"/>
                          </a:lnTo>
                          <a:lnTo>
                            <a:pt x="24" y="55"/>
                          </a:lnTo>
                          <a:lnTo>
                            <a:pt x="37" y="53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339509" y="3840917"/>
                      <a:ext cx="146812" cy="127441"/>
                    </a:xfrm>
                    <a:custGeom>
                      <a:avLst/>
                      <a:gdLst>
                        <a:gd name="T0" fmla="*/ 2147483647 w 51"/>
                        <a:gd name="T1" fmla="*/ 2147483647 h 55"/>
                        <a:gd name="T2" fmla="*/ 2147483647 w 51"/>
                        <a:gd name="T3" fmla="*/ 2147483647 h 55"/>
                        <a:gd name="T4" fmla="*/ 2147483647 w 51"/>
                        <a:gd name="T5" fmla="*/ 2147483647 h 55"/>
                        <a:gd name="T6" fmla="*/ 2147483647 w 51"/>
                        <a:gd name="T7" fmla="*/ 2147483647 h 55"/>
                        <a:gd name="T8" fmla="*/ 2147483647 w 51"/>
                        <a:gd name="T9" fmla="*/ 2147483647 h 55"/>
                        <a:gd name="T10" fmla="*/ 2147483647 w 51"/>
                        <a:gd name="T11" fmla="*/ 0 h 55"/>
                        <a:gd name="T12" fmla="*/ 2147483647 w 51"/>
                        <a:gd name="T13" fmla="*/ 2147483647 h 55"/>
                        <a:gd name="T14" fmla="*/ 2147483647 w 51"/>
                        <a:gd name="T15" fmla="*/ 2147483647 h 55"/>
                        <a:gd name="T16" fmla="*/ 0 w 51"/>
                        <a:gd name="T17" fmla="*/ 2147483647 h 55"/>
                        <a:gd name="T18" fmla="*/ 2147483647 w 51"/>
                        <a:gd name="T19" fmla="*/ 2147483647 h 55"/>
                        <a:gd name="T20" fmla="*/ 2147483647 w 51"/>
                        <a:gd name="T21" fmla="*/ 2147483647 h 55"/>
                        <a:gd name="T22" fmla="*/ 2147483647 w 51"/>
                        <a:gd name="T23" fmla="*/ 2147483647 h 55"/>
                        <a:gd name="T24" fmla="*/ 2147483647 w 51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"/>
                        <a:gd name="T40" fmla="*/ 0 h 55"/>
                        <a:gd name="T41" fmla="*/ 51 w 51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" h="55">
                          <a:moveTo>
                            <a:pt x="37" y="53"/>
                          </a:moveTo>
                          <a:lnTo>
                            <a:pt x="46" y="44"/>
                          </a:lnTo>
                          <a:lnTo>
                            <a:pt x="51" y="31"/>
                          </a:lnTo>
                          <a:lnTo>
                            <a:pt x="48" y="17"/>
                          </a:lnTo>
                          <a:lnTo>
                            <a:pt x="39" y="5"/>
                          </a:lnTo>
                          <a:lnTo>
                            <a:pt x="27" y="0"/>
                          </a:lnTo>
                          <a:lnTo>
                            <a:pt x="13" y="3"/>
                          </a:lnTo>
                          <a:lnTo>
                            <a:pt x="3" y="11"/>
                          </a:lnTo>
                          <a:lnTo>
                            <a:pt x="0" y="23"/>
                          </a:lnTo>
                          <a:lnTo>
                            <a:pt x="1" y="38"/>
                          </a:lnTo>
                          <a:lnTo>
                            <a:pt x="10" y="49"/>
                          </a:lnTo>
                          <a:lnTo>
                            <a:pt x="24" y="55"/>
                          </a:lnTo>
                          <a:lnTo>
                            <a:pt x="37" y="5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62459" y="3192125"/>
                      <a:ext cx="460587" cy="1807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36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085084" y="2800532"/>
                      <a:ext cx="1589024" cy="804039"/>
                    </a:xfrm>
                    <a:custGeom>
                      <a:avLst/>
                      <a:gdLst>
                        <a:gd name="T0" fmla="*/ 0 w 552"/>
                        <a:gd name="T1" fmla="*/ 2147483647 h 347"/>
                        <a:gd name="T2" fmla="*/ 2147483647 w 552"/>
                        <a:gd name="T3" fmla="*/ 0 h 347"/>
                        <a:gd name="T4" fmla="*/ 2147483647 w 552"/>
                        <a:gd name="T5" fmla="*/ 0 h 347"/>
                        <a:gd name="T6" fmla="*/ 2147483647 w 552"/>
                        <a:gd name="T7" fmla="*/ 0 h 347"/>
                        <a:gd name="T8" fmla="*/ 2147483647 w 552"/>
                        <a:gd name="T9" fmla="*/ 0 h 347"/>
                        <a:gd name="T10" fmla="*/ 2147483647 w 552"/>
                        <a:gd name="T11" fmla="*/ 2147483647 h 347"/>
                        <a:gd name="T12" fmla="*/ 2147483647 w 552"/>
                        <a:gd name="T13" fmla="*/ 2147483647 h 347"/>
                        <a:gd name="T14" fmla="*/ 2147483647 w 552"/>
                        <a:gd name="T15" fmla="*/ 2147483647 h 347"/>
                        <a:gd name="T16" fmla="*/ 2147483647 w 552"/>
                        <a:gd name="T17" fmla="*/ 2147483647 h 347"/>
                        <a:gd name="T18" fmla="*/ 2147483647 w 552"/>
                        <a:gd name="T19" fmla="*/ 2147483647 h 347"/>
                        <a:gd name="T20" fmla="*/ 2147483647 w 552"/>
                        <a:gd name="T21" fmla="*/ 2147483647 h 347"/>
                        <a:gd name="T22" fmla="*/ 0 w 552"/>
                        <a:gd name="T23" fmla="*/ 2147483647 h 347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552"/>
                        <a:gd name="T37" fmla="*/ 0 h 347"/>
                        <a:gd name="T38" fmla="*/ 552 w 552"/>
                        <a:gd name="T39" fmla="*/ 347 h 347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552" h="347">
                          <a:moveTo>
                            <a:pt x="0" y="304"/>
                          </a:moveTo>
                          <a:lnTo>
                            <a:pt x="520" y="0"/>
                          </a:lnTo>
                          <a:lnTo>
                            <a:pt x="521" y="0"/>
                          </a:lnTo>
                          <a:lnTo>
                            <a:pt x="526" y="0"/>
                          </a:lnTo>
                          <a:lnTo>
                            <a:pt x="531" y="0"/>
                          </a:lnTo>
                          <a:lnTo>
                            <a:pt x="539" y="3"/>
                          </a:lnTo>
                          <a:lnTo>
                            <a:pt x="545" y="8"/>
                          </a:lnTo>
                          <a:lnTo>
                            <a:pt x="549" y="15"/>
                          </a:lnTo>
                          <a:lnTo>
                            <a:pt x="552" y="27"/>
                          </a:lnTo>
                          <a:lnTo>
                            <a:pt x="552" y="44"/>
                          </a:lnTo>
                          <a:lnTo>
                            <a:pt x="33" y="347"/>
                          </a:lnTo>
                          <a:lnTo>
                            <a:pt x="0" y="304"/>
                          </a:lnTo>
                          <a:close/>
                        </a:path>
                      </a:pathLst>
                    </a:custGeom>
                    <a:solidFill>
                      <a:srgbClr val="FF0000"/>
                    </a:solidFill>
                    <a:ln w="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3085084" y="2800532"/>
                      <a:ext cx="1589024" cy="804039"/>
                    </a:xfrm>
                    <a:custGeom>
                      <a:avLst/>
                      <a:gdLst>
                        <a:gd name="T0" fmla="*/ 0 w 552"/>
                        <a:gd name="T1" fmla="*/ 2147483647 h 347"/>
                        <a:gd name="T2" fmla="*/ 2147483647 w 552"/>
                        <a:gd name="T3" fmla="*/ 0 h 347"/>
                        <a:gd name="T4" fmla="*/ 2147483647 w 552"/>
                        <a:gd name="T5" fmla="*/ 0 h 347"/>
                        <a:gd name="T6" fmla="*/ 2147483647 w 552"/>
                        <a:gd name="T7" fmla="*/ 0 h 347"/>
                        <a:gd name="T8" fmla="*/ 2147483647 w 552"/>
                        <a:gd name="T9" fmla="*/ 0 h 347"/>
                        <a:gd name="T10" fmla="*/ 2147483647 w 552"/>
                        <a:gd name="T11" fmla="*/ 2147483647 h 347"/>
                        <a:gd name="T12" fmla="*/ 2147483647 w 552"/>
                        <a:gd name="T13" fmla="*/ 2147483647 h 347"/>
                        <a:gd name="T14" fmla="*/ 2147483647 w 552"/>
                        <a:gd name="T15" fmla="*/ 2147483647 h 347"/>
                        <a:gd name="T16" fmla="*/ 2147483647 w 552"/>
                        <a:gd name="T17" fmla="*/ 2147483647 h 347"/>
                        <a:gd name="T18" fmla="*/ 2147483647 w 552"/>
                        <a:gd name="T19" fmla="*/ 2147483647 h 347"/>
                        <a:gd name="T20" fmla="*/ 2147483647 w 552"/>
                        <a:gd name="T21" fmla="*/ 2147483647 h 347"/>
                        <a:gd name="T22" fmla="*/ 0 w 552"/>
                        <a:gd name="T23" fmla="*/ 2147483647 h 347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552"/>
                        <a:gd name="T37" fmla="*/ 0 h 347"/>
                        <a:gd name="T38" fmla="*/ 552 w 552"/>
                        <a:gd name="T39" fmla="*/ 347 h 347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552" h="347">
                          <a:moveTo>
                            <a:pt x="0" y="304"/>
                          </a:moveTo>
                          <a:lnTo>
                            <a:pt x="520" y="0"/>
                          </a:lnTo>
                          <a:lnTo>
                            <a:pt x="521" y="0"/>
                          </a:lnTo>
                          <a:lnTo>
                            <a:pt x="526" y="0"/>
                          </a:lnTo>
                          <a:lnTo>
                            <a:pt x="531" y="0"/>
                          </a:lnTo>
                          <a:lnTo>
                            <a:pt x="539" y="3"/>
                          </a:lnTo>
                          <a:lnTo>
                            <a:pt x="545" y="8"/>
                          </a:lnTo>
                          <a:lnTo>
                            <a:pt x="549" y="15"/>
                          </a:lnTo>
                          <a:lnTo>
                            <a:pt x="552" y="27"/>
                          </a:lnTo>
                          <a:lnTo>
                            <a:pt x="552" y="44"/>
                          </a:lnTo>
                          <a:lnTo>
                            <a:pt x="33" y="347"/>
                          </a:lnTo>
                          <a:lnTo>
                            <a:pt x="0" y="304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02356" y="3634694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39" name="Line 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47661" y="3662499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0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3010239" y="3690304"/>
                      <a:ext cx="11515" cy="18537"/>
                    </a:xfrm>
                    <a:custGeom>
                      <a:avLst/>
                      <a:gdLst>
                        <a:gd name="T0" fmla="*/ 2147483647 w 4"/>
                        <a:gd name="T1" fmla="*/ 0 h 8"/>
                        <a:gd name="T2" fmla="*/ 0 w 4"/>
                        <a:gd name="T3" fmla="*/ 2147483647 h 8"/>
                        <a:gd name="T4" fmla="*/ 2147483647 w 4"/>
                        <a:gd name="T5" fmla="*/ 2147483647 h 8"/>
                        <a:gd name="T6" fmla="*/ 0 60000 65536"/>
                        <a:gd name="T7" fmla="*/ 0 60000 65536"/>
                        <a:gd name="T8" fmla="*/ 0 60000 65536"/>
                        <a:gd name="T9" fmla="*/ 0 w 4"/>
                        <a:gd name="T10" fmla="*/ 0 h 8"/>
                        <a:gd name="T11" fmla="*/ 4 w 4"/>
                        <a:gd name="T12" fmla="*/ 8 h 8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" h="8">
                          <a:moveTo>
                            <a:pt x="4" y="0"/>
                          </a:moveTo>
                          <a:lnTo>
                            <a:pt x="0" y="5"/>
                          </a:lnTo>
                          <a:lnTo>
                            <a:pt x="3" y="8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44783" y="3725061"/>
                      <a:ext cx="23029" cy="208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2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93720" y="3725061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3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51293" y="3701890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4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05988" y="3674085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5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66440" y="3646279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6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1135" y="3618474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7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78708" y="3592986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8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39160" y="3567497"/>
                      <a:ext cx="25908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9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93855" y="3539692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0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51428" y="3514204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1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6123" y="3486398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2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66575" y="345859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3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21269" y="3430787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4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78843" y="3407616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5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33537" y="3379811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6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93989" y="3352006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7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48684" y="3324200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8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06257" y="3301029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9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66709" y="3273224"/>
                      <a:ext cx="23029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0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21404" y="3245418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1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099" y="3231516"/>
                      <a:ext cx="2879" cy="23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2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11396" y="3157368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3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6091" y="3129562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4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6543" y="3101757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5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81237" y="3073952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6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38811" y="3050781"/>
                      <a:ext cx="28787" cy="92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7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99263" y="3022975"/>
                      <a:ext cx="23029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8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53957" y="2995170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9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8652" y="2967364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0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66225" y="2944193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1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26677" y="2916388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2" name="Line 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81372" y="2888582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3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936067" y="2863094"/>
                      <a:ext cx="31665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4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993640" y="2835289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5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4092" y="280748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6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08787" y="2779678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7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63481" y="2756507"/>
                      <a:ext cx="31665" cy="92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8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23933" y="2728701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9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81507" y="2700896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0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5327565" y="2673091"/>
                      <a:ext cx="17272" cy="13903"/>
                    </a:xfrm>
                    <a:custGeom>
                      <a:avLst/>
                      <a:gdLst>
                        <a:gd name="T0" fmla="*/ 2147483647 w 6"/>
                        <a:gd name="T1" fmla="*/ 2147483647 h 6"/>
                        <a:gd name="T2" fmla="*/ 2147483647 w 6"/>
                        <a:gd name="T3" fmla="*/ 2147483647 h 6"/>
                        <a:gd name="T4" fmla="*/ 0 w 6"/>
                        <a:gd name="T5" fmla="*/ 0 h 6"/>
                        <a:gd name="T6" fmla="*/ 0 60000 65536"/>
                        <a:gd name="T7" fmla="*/ 0 60000 65536"/>
                        <a:gd name="T8" fmla="*/ 0 60000 65536"/>
                        <a:gd name="T9" fmla="*/ 0 w 6"/>
                        <a:gd name="T10" fmla="*/ 0 h 6"/>
                        <a:gd name="T11" fmla="*/ 6 w 6"/>
                        <a:gd name="T12" fmla="*/ 6 h 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6" h="6">
                          <a:moveTo>
                            <a:pt x="3" y="6"/>
                          </a:moveTo>
                          <a:lnTo>
                            <a:pt x="6" y="5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1" name="Line 6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75749" y="2638334"/>
                      <a:ext cx="25908" cy="1853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2" name="Line 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21055" y="2629066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3" name="Line 6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63481" y="2656871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4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810079" y="3171271"/>
                      <a:ext cx="25908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5" name="Line 7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792807" y="3141148"/>
                      <a:ext cx="25908" cy="162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6" name="Line 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32355" y="3129562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7" name="Line 7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77660" y="3155051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8" name="Line 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20087" y="3182856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9" name="Line 7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565392" y="3210662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0" name="Line 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504940" y="3238467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1" name="Line 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447367" y="3261638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2" name="Line 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392672" y="328944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3" name="Line 7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337977" y="3317249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4" name="Line 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277525" y="3345054"/>
                      <a:ext cx="28787" cy="92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5" name="Line 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219952" y="3368225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6" name="Line 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165257" y="3396031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7" name="Line 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104805" y="3423836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8" name="Line 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050111" y="3451642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9" name="Line 8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992537" y="3477130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0" name="Line 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937843" y="3504935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1" name="Line 8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77391" y="3532741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2" name="Line 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22696" y="3555912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3" name="Line 8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65123" y="3583717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4" name="Line 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10428" y="361152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5" name="Line 9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49976" y="3639328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6" name="Line 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21189" y="3662499"/>
                      <a:ext cx="2879" cy="463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7" name="Line 9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65741" y="3725061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8" name="Line 9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08168" y="3750549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9" name="Line 9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53473" y="3778355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0" name="Line 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98779" y="3806160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1" name="Line 9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38327" y="3829331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2" name="Line 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80753" y="3857137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3" name="Line 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26059" y="3884942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4" name="Line 10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65607" y="3908113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5" name="Line 10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10912" y="3935919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6" name="Line 10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953339" y="3963724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7" name="Line 1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92887" y="3991529"/>
                      <a:ext cx="31665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8" name="Line 1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38192" y="4017018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9" name="Line 10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783497" y="4044823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0" name="Line 1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725924" y="4072628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1" name="Line 10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665472" y="4095800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2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4610777" y="4123605"/>
                      <a:ext cx="28787" cy="13903"/>
                    </a:xfrm>
                    <a:custGeom>
                      <a:avLst/>
                      <a:gdLst>
                        <a:gd name="T0" fmla="*/ 2147483647 w 10"/>
                        <a:gd name="T1" fmla="*/ 0 h 6"/>
                        <a:gd name="T2" fmla="*/ 0 w 10"/>
                        <a:gd name="T3" fmla="*/ 2147483647 h 6"/>
                        <a:gd name="T4" fmla="*/ 0 w 10"/>
                        <a:gd name="T5" fmla="*/ 2147483647 h 6"/>
                        <a:gd name="T6" fmla="*/ 0 60000 65536"/>
                        <a:gd name="T7" fmla="*/ 0 60000 65536"/>
                        <a:gd name="T8" fmla="*/ 0 60000 65536"/>
                        <a:gd name="T9" fmla="*/ 0 w 10"/>
                        <a:gd name="T10" fmla="*/ 0 h 6"/>
                        <a:gd name="T11" fmla="*/ 10 w 10"/>
                        <a:gd name="T12" fmla="*/ 6 h 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0" h="6">
                          <a:moveTo>
                            <a:pt x="10" y="0"/>
                          </a:moveTo>
                          <a:lnTo>
                            <a:pt x="0" y="6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3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36685" y="4153728"/>
                      <a:ext cx="25908" cy="1853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4" name="Line 1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88501" y="4144459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5" name="Line 1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43196" y="4116654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6" name="Freeform 110"/>
                    <p:cNvSpPr>
                      <a:spLocks/>
                    </p:cNvSpPr>
                    <p:nvPr/>
                  </p:nvSpPr>
                  <p:spPr bwMode="auto">
                    <a:xfrm>
                      <a:off x="3073569" y="2805166"/>
                      <a:ext cx="1600539" cy="799405"/>
                    </a:xfrm>
                    <a:custGeom>
                      <a:avLst/>
                      <a:gdLst>
                        <a:gd name="T0" fmla="*/ 2147483647 w 556"/>
                        <a:gd name="T1" fmla="*/ 0 h 345"/>
                        <a:gd name="T2" fmla="*/ 2147483647 w 556"/>
                        <a:gd name="T3" fmla="*/ 0 h 345"/>
                        <a:gd name="T4" fmla="*/ 2147483647 w 556"/>
                        <a:gd name="T5" fmla="*/ 0 h 345"/>
                        <a:gd name="T6" fmla="*/ 2147483647 w 556"/>
                        <a:gd name="T7" fmla="*/ 2147483647 h 345"/>
                        <a:gd name="T8" fmla="*/ 2147483647 w 556"/>
                        <a:gd name="T9" fmla="*/ 2147483647 h 345"/>
                        <a:gd name="T10" fmla="*/ 2147483647 w 556"/>
                        <a:gd name="T11" fmla="*/ 2147483647 h 345"/>
                        <a:gd name="T12" fmla="*/ 2147483647 w 556"/>
                        <a:gd name="T13" fmla="*/ 2147483647 h 345"/>
                        <a:gd name="T14" fmla="*/ 2147483647 w 556"/>
                        <a:gd name="T15" fmla="*/ 2147483647 h 345"/>
                        <a:gd name="T16" fmla="*/ 2147483647 w 556"/>
                        <a:gd name="T17" fmla="*/ 2147483647 h 345"/>
                        <a:gd name="T18" fmla="*/ 0 w 556"/>
                        <a:gd name="T19" fmla="*/ 2147483647 h 345"/>
                        <a:gd name="T20" fmla="*/ 2147483647 w 556"/>
                        <a:gd name="T21" fmla="*/ 0 h 345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556"/>
                        <a:gd name="T34" fmla="*/ 0 h 345"/>
                        <a:gd name="T35" fmla="*/ 556 w 556"/>
                        <a:gd name="T36" fmla="*/ 345 h 345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556" h="345">
                          <a:moveTo>
                            <a:pt x="527" y="0"/>
                          </a:moveTo>
                          <a:lnTo>
                            <a:pt x="530" y="0"/>
                          </a:lnTo>
                          <a:lnTo>
                            <a:pt x="534" y="0"/>
                          </a:lnTo>
                          <a:lnTo>
                            <a:pt x="540" y="1"/>
                          </a:lnTo>
                          <a:lnTo>
                            <a:pt x="546" y="4"/>
                          </a:lnTo>
                          <a:lnTo>
                            <a:pt x="552" y="10"/>
                          </a:lnTo>
                          <a:lnTo>
                            <a:pt x="556" y="22"/>
                          </a:lnTo>
                          <a:lnTo>
                            <a:pt x="556" y="37"/>
                          </a:lnTo>
                          <a:lnTo>
                            <a:pt x="28" y="345"/>
                          </a:lnTo>
                          <a:lnTo>
                            <a:pt x="0" y="306"/>
                          </a:lnTo>
                          <a:lnTo>
                            <a:pt x="527" y="0"/>
                          </a:lnTo>
                          <a:close/>
                        </a:path>
                      </a:pathLst>
                    </a:custGeom>
                    <a:solidFill>
                      <a:srgbClr val="FF2B2B"/>
                    </a:solidFill>
                    <a:ln w="0">
                      <a:solidFill>
                        <a:srgbClr val="FF2B2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7" name="Freeform 111"/>
                    <p:cNvSpPr>
                      <a:spLocks/>
                    </p:cNvSpPr>
                    <p:nvPr/>
                  </p:nvSpPr>
                  <p:spPr bwMode="auto">
                    <a:xfrm>
                      <a:off x="3085084" y="2805166"/>
                      <a:ext cx="1589024" cy="785502"/>
                    </a:xfrm>
                    <a:custGeom>
                      <a:avLst/>
                      <a:gdLst>
                        <a:gd name="T0" fmla="*/ 2147483647 w 552"/>
                        <a:gd name="T1" fmla="*/ 0 h 339"/>
                        <a:gd name="T2" fmla="*/ 2147483647 w 552"/>
                        <a:gd name="T3" fmla="*/ 0 h 339"/>
                        <a:gd name="T4" fmla="*/ 2147483647 w 552"/>
                        <a:gd name="T5" fmla="*/ 2147483647 h 339"/>
                        <a:gd name="T6" fmla="*/ 2147483647 w 552"/>
                        <a:gd name="T7" fmla="*/ 2147483647 h 339"/>
                        <a:gd name="T8" fmla="*/ 2147483647 w 552"/>
                        <a:gd name="T9" fmla="*/ 2147483647 h 339"/>
                        <a:gd name="T10" fmla="*/ 2147483647 w 552"/>
                        <a:gd name="T11" fmla="*/ 2147483647 h 339"/>
                        <a:gd name="T12" fmla="*/ 2147483647 w 552"/>
                        <a:gd name="T13" fmla="*/ 2147483647 h 339"/>
                        <a:gd name="T14" fmla="*/ 2147483647 w 552"/>
                        <a:gd name="T15" fmla="*/ 2147483647 h 339"/>
                        <a:gd name="T16" fmla="*/ 0 w 552"/>
                        <a:gd name="T17" fmla="*/ 2147483647 h 339"/>
                        <a:gd name="T18" fmla="*/ 2147483647 w 552"/>
                        <a:gd name="T19" fmla="*/ 0 h 339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552"/>
                        <a:gd name="T31" fmla="*/ 0 h 339"/>
                        <a:gd name="T32" fmla="*/ 552 w 552"/>
                        <a:gd name="T33" fmla="*/ 339 h 339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552" h="339">
                          <a:moveTo>
                            <a:pt x="526" y="0"/>
                          </a:moveTo>
                          <a:lnTo>
                            <a:pt x="529" y="0"/>
                          </a:lnTo>
                          <a:lnTo>
                            <a:pt x="533" y="1"/>
                          </a:lnTo>
                          <a:lnTo>
                            <a:pt x="540" y="3"/>
                          </a:lnTo>
                          <a:lnTo>
                            <a:pt x="546" y="9"/>
                          </a:lnTo>
                          <a:lnTo>
                            <a:pt x="551" y="18"/>
                          </a:lnTo>
                          <a:lnTo>
                            <a:pt x="552" y="33"/>
                          </a:lnTo>
                          <a:lnTo>
                            <a:pt x="26" y="339"/>
                          </a:lnTo>
                          <a:lnTo>
                            <a:pt x="0" y="306"/>
                          </a:lnTo>
                          <a:lnTo>
                            <a:pt x="526" y="0"/>
                          </a:lnTo>
                          <a:close/>
                        </a:path>
                      </a:pathLst>
                    </a:custGeom>
                    <a:solidFill>
                      <a:srgbClr val="FF5555"/>
                    </a:solidFill>
                    <a:ln w="0">
                      <a:solidFill>
                        <a:srgbClr val="FF555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8" name="Freeform 112"/>
                    <p:cNvSpPr>
                      <a:spLocks/>
                    </p:cNvSpPr>
                    <p:nvPr/>
                  </p:nvSpPr>
                  <p:spPr bwMode="auto">
                    <a:xfrm>
                      <a:off x="3102356" y="2807483"/>
                      <a:ext cx="1568873" cy="771599"/>
                    </a:xfrm>
                    <a:custGeom>
                      <a:avLst/>
                      <a:gdLst>
                        <a:gd name="T0" fmla="*/ 2147483647 w 545"/>
                        <a:gd name="T1" fmla="*/ 0 h 333"/>
                        <a:gd name="T2" fmla="*/ 2147483647 w 545"/>
                        <a:gd name="T3" fmla="*/ 0 h 333"/>
                        <a:gd name="T4" fmla="*/ 2147483647 w 545"/>
                        <a:gd name="T5" fmla="*/ 2147483647 h 333"/>
                        <a:gd name="T6" fmla="*/ 2147483647 w 545"/>
                        <a:gd name="T7" fmla="*/ 2147483647 h 333"/>
                        <a:gd name="T8" fmla="*/ 2147483647 w 545"/>
                        <a:gd name="T9" fmla="*/ 2147483647 h 333"/>
                        <a:gd name="T10" fmla="*/ 2147483647 w 545"/>
                        <a:gd name="T11" fmla="*/ 2147483647 h 333"/>
                        <a:gd name="T12" fmla="*/ 2147483647 w 545"/>
                        <a:gd name="T13" fmla="*/ 2147483647 h 333"/>
                        <a:gd name="T14" fmla="*/ 2147483647 w 545"/>
                        <a:gd name="T15" fmla="*/ 2147483647 h 333"/>
                        <a:gd name="T16" fmla="*/ 0 w 545"/>
                        <a:gd name="T17" fmla="*/ 2147483647 h 333"/>
                        <a:gd name="T18" fmla="*/ 2147483647 w 545"/>
                        <a:gd name="T19" fmla="*/ 0 h 333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545"/>
                        <a:gd name="T31" fmla="*/ 0 h 333"/>
                        <a:gd name="T32" fmla="*/ 545 w 545"/>
                        <a:gd name="T33" fmla="*/ 333 h 333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545" h="333">
                          <a:moveTo>
                            <a:pt x="524" y="0"/>
                          </a:moveTo>
                          <a:lnTo>
                            <a:pt x="525" y="0"/>
                          </a:lnTo>
                          <a:lnTo>
                            <a:pt x="530" y="2"/>
                          </a:lnTo>
                          <a:lnTo>
                            <a:pt x="536" y="3"/>
                          </a:lnTo>
                          <a:lnTo>
                            <a:pt x="540" y="9"/>
                          </a:lnTo>
                          <a:lnTo>
                            <a:pt x="545" y="17"/>
                          </a:lnTo>
                          <a:lnTo>
                            <a:pt x="545" y="27"/>
                          </a:lnTo>
                          <a:lnTo>
                            <a:pt x="20" y="333"/>
                          </a:lnTo>
                          <a:lnTo>
                            <a:pt x="0" y="305"/>
                          </a:lnTo>
                          <a:lnTo>
                            <a:pt x="524" y="0"/>
                          </a:lnTo>
                          <a:close/>
                        </a:path>
                      </a:pathLst>
                    </a:custGeom>
                    <a:solidFill>
                      <a:srgbClr val="FF8080"/>
                    </a:solidFill>
                    <a:ln w="0">
                      <a:solidFill>
                        <a:srgbClr val="FF8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9" name="Freeform 113"/>
                    <p:cNvSpPr>
                      <a:spLocks/>
                    </p:cNvSpPr>
                    <p:nvPr/>
                  </p:nvSpPr>
                  <p:spPr bwMode="auto">
                    <a:xfrm>
                      <a:off x="3116749" y="2807483"/>
                      <a:ext cx="1554480" cy="760014"/>
                    </a:xfrm>
                    <a:custGeom>
                      <a:avLst/>
                      <a:gdLst>
                        <a:gd name="T0" fmla="*/ 2147483647 w 540"/>
                        <a:gd name="T1" fmla="*/ 0 h 328"/>
                        <a:gd name="T2" fmla="*/ 2147483647 w 540"/>
                        <a:gd name="T3" fmla="*/ 0 h 328"/>
                        <a:gd name="T4" fmla="*/ 2147483647 w 540"/>
                        <a:gd name="T5" fmla="*/ 2147483647 h 328"/>
                        <a:gd name="T6" fmla="*/ 2147483647 w 540"/>
                        <a:gd name="T7" fmla="*/ 2147483647 h 328"/>
                        <a:gd name="T8" fmla="*/ 2147483647 w 540"/>
                        <a:gd name="T9" fmla="*/ 2147483647 h 328"/>
                        <a:gd name="T10" fmla="*/ 2147483647 w 540"/>
                        <a:gd name="T11" fmla="*/ 2147483647 h 328"/>
                        <a:gd name="T12" fmla="*/ 2147483647 w 540"/>
                        <a:gd name="T13" fmla="*/ 2147483647 h 328"/>
                        <a:gd name="T14" fmla="*/ 2147483647 w 540"/>
                        <a:gd name="T15" fmla="*/ 2147483647 h 328"/>
                        <a:gd name="T16" fmla="*/ 2147483647 w 540"/>
                        <a:gd name="T17" fmla="*/ 2147483647 h 328"/>
                        <a:gd name="T18" fmla="*/ 2147483647 w 540"/>
                        <a:gd name="T19" fmla="*/ 2147483647 h 328"/>
                        <a:gd name="T20" fmla="*/ 2147483647 w 540"/>
                        <a:gd name="T21" fmla="*/ 2147483647 h 328"/>
                        <a:gd name="T22" fmla="*/ 0 w 540"/>
                        <a:gd name="T23" fmla="*/ 2147483647 h 328"/>
                        <a:gd name="T24" fmla="*/ 2147483647 w 540"/>
                        <a:gd name="T25" fmla="*/ 0 h 32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40"/>
                        <a:gd name="T40" fmla="*/ 0 h 328"/>
                        <a:gd name="T41" fmla="*/ 540 w 540"/>
                        <a:gd name="T42" fmla="*/ 328 h 32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40" h="328">
                          <a:moveTo>
                            <a:pt x="522" y="0"/>
                          </a:moveTo>
                          <a:lnTo>
                            <a:pt x="522" y="0"/>
                          </a:lnTo>
                          <a:lnTo>
                            <a:pt x="523" y="2"/>
                          </a:lnTo>
                          <a:lnTo>
                            <a:pt x="526" y="2"/>
                          </a:lnTo>
                          <a:lnTo>
                            <a:pt x="529" y="5"/>
                          </a:lnTo>
                          <a:lnTo>
                            <a:pt x="532" y="6"/>
                          </a:lnTo>
                          <a:lnTo>
                            <a:pt x="535" y="9"/>
                          </a:lnTo>
                          <a:lnTo>
                            <a:pt x="538" y="14"/>
                          </a:lnTo>
                          <a:lnTo>
                            <a:pt x="540" y="18"/>
                          </a:lnTo>
                          <a:lnTo>
                            <a:pt x="540" y="23"/>
                          </a:lnTo>
                          <a:lnTo>
                            <a:pt x="15" y="328"/>
                          </a:lnTo>
                          <a:lnTo>
                            <a:pt x="0" y="305"/>
                          </a:lnTo>
                          <a:lnTo>
                            <a:pt x="522" y="0"/>
                          </a:lnTo>
                          <a:close/>
                        </a:path>
                      </a:pathLst>
                    </a:custGeom>
                    <a:solidFill>
                      <a:srgbClr val="FFAAAA"/>
                    </a:solidFill>
                    <a:ln w="0">
                      <a:solidFill>
                        <a:srgbClr val="FFAAAA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0" name="Freeform 114"/>
                    <p:cNvSpPr>
                      <a:spLocks/>
                    </p:cNvSpPr>
                    <p:nvPr/>
                  </p:nvSpPr>
                  <p:spPr bwMode="auto">
                    <a:xfrm>
                      <a:off x="3128264" y="2807483"/>
                      <a:ext cx="1542965" cy="748428"/>
                    </a:xfrm>
                    <a:custGeom>
                      <a:avLst/>
                      <a:gdLst>
                        <a:gd name="T0" fmla="*/ 2147483647 w 536"/>
                        <a:gd name="T1" fmla="*/ 0 h 323"/>
                        <a:gd name="T2" fmla="*/ 2147483647 w 536"/>
                        <a:gd name="T3" fmla="*/ 2147483647 h 323"/>
                        <a:gd name="T4" fmla="*/ 2147483647 w 536"/>
                        <a:gd name="T5" fmla="*/ 2147483647 h 323"/>
                        <a:gd name="T6" fmla="*/ 2147483647 w 536"/>
                        <a:gd name="T7" fmla="*/ 2147483647 h 323"/>
                        <a:gd name="T8" fmla="*/ 2147483647 w 536"/>
                        <a:gd name="T9" fmla="*/ 2147483647 h 323"/>
                        <a:gd name="T10" fmla="*/ 2147483647 w 536"/>
                        <a:gd name="T11" fmla="*/ 2147483647 h 323"/>
                        <a:gd name="T12" fmla="*/ 2147483647 w 536"/>
                        <a:gd name="T13" fmla="*/ 2147483647 h 323"/>
                        <a:gd name="T14" fmla="*/ 2147483647 w 536"/>
                        <a:gd name="T15" fmla="*/ 2147483647 h 323"/>
                        <a:gd name="T16" fmla="*/ 2147483647 w 536"/>
                        <a:gd name="T17" fmla="*/ 2147483647 h 323"/>
                        <a:gd name="T18" fmla="*/ 0 w 536"/>
                        <a:gd name="T19" fmla="*/ 2147483647 h 323"/>
                        <a:gd name="T20" fmla="*/ 2147483647 w 536"/>
                        <a:gd name="T21" fmla="*/ 0 h 323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536"/>
                        <a:gd name="T34" fmla="*/ 0 h 323"/>
                        <a:gd name="T35" fmla="*/ 536 w 536"/>
                        <a:gd name="T36" fmla="*/ 323 h 323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536" h="323">
                          <a:moveTo>
                            <a:pt x="521" y="0"/>
                          </a:moveTo>
                          <a:lnTo>
                            <a:pt x="521" y="2"/>
                          </a:lnTo>
                          <a:lnTo>
                            <a:pt x="524" y="3"/>
                          </a:lnTo>
                          <a:lnTo>
                            <a:pt x="527" y="5"/>
                          </a:lnTo>
                          <a:lnTo>
                            <a:pt x="530" y="8"/>
                          </a:lnTo>
                          <a:lnTo>
                            <a:pt x="533" y="11"/>
                          </a:lnTo>
                          <a:lnTo>
                            <a:pt x="534" y="15"/>
                          </a:lnTo>
                          <a:lnTo>
                            <a:pt x="536" y="18"/>
                          </a:lnTo>
                          <a:lnTo>
                            <a:pt x="12" y="323"/>
                          </a:lnTo>
                          <a:lnTo>
                            <a:pt x="0" y="305"/>
                          </a:lnTo>
                          <a:lnTo>
                            <a:pt x="521" y="0"/>
                          </a:lnTo>
                          <a:close/>
                        </a:path>
                      </a:pathLst>
                    </a:custGeom>
                    <a:solidFill>
                      <a:srgbClr val="FFD5D5"/>
                    </a:solidFill>
                    <a:ln w="0">
                      <a:solidFill>
                        <a:srgbClr val="FFD5D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1" name="Freeform 115"/>
                    <p:cNvSpPr>
                      <a:spLocks/>
                    </p:cNvSpPr>
                    <p:nvPr/>
                  </p:nvSpPr>
                  <p:spPr bwMode="auto">
                    <a:xfrm>
                      <a:off x="3171444" y="2812118"/>
                      <a:ext cx="1494028" cy="720623"/>
                    </a:xfrm>
                    <a:custGeom>
                      <a:avLst/>
                      <a:gdLst>
                        <a:gd name="T0" fmla="*/ 2147483647 w 519"/>
                        <a:gd name="T1" fmla="*/ 2147483647 h 311"/>
                        <a:gd name="T2" fmla="*/ 2147483647 w 519"/>
                        <a:gd name="T3" fmla="*/ 2147483647 h 311"/>
                        <a:gd name="T4" fmla="*/ 0 w 519"/>
                        <a:gd name="T5" fmla="*/ 2147483647 h 311"/>
                        <a:gd name="T6" fmla="*/ 2147483647 w 519"/>
                        <a:gd name="T7" fmla="*/ 0 h 311"/>
                        <a:gd name="T8" fmla="*/ 2147483647 w 519"/>
                        <a:gd name="T9" fmla="*/ 2147483647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19"/>
                        <a:gd name="T16" fmla="*/ 0 h 311"/>
                        <a:gd name="T17" fmla="*/ 519 w 519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19" h="311">
                          <a:moveTo>
                            <a:pt x="519" y="12"/>
                          </a:moveTo>
                          <a:lnTo>
                            <a:pt x="6" y="311"/>
                          </a:lnTo>
                          <a:lnTo>
                            <a:pt x="0" y="299"/>
                          </a:lnTo>
                          <a:lnTo>
                            <a:pt x="509" y="0"/>
                          </a:lnTo>
                          <a:lnTo>
                            <a:pt x="519" y="12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2" name="Freeform 116"/>
                    <p:cNvSpPr>
                      <a:spLocks/>
                    </p:cNvSpPr>
                    <p:nvPr/>
                  </p:nvSpPr>
                  <p:spPr bwMode="auto">
                    <a:xfrm>
                      <a:off x="3059176" y="3493350"/>
                      <a:ext cx="152569" cy="127441"/>
                    </a:xfrm>
                    <a:custGeom>
                      <a:avLst/>
                      <a:gdLst>
                        <a:gd name="T0" fmla="*/ 2147483647 w 53"/>
                        <a:gd name="T1" fmla="*/ 2147483647 h 55"/>
                        <a:gd name="T2" fmla="*/ 2147483647 w 53"/>
                        <a:gd name="T3" fmla="*/ 2147483647 h 55"/>
                        <a:gd name="T4" fmla="*/ 2147483647 w 53"/>
                        <a:gd name="T5" fmla="*/ 2147483647 h 55"/>
                        <a:gd name="T6" fmla="*/ 2147483647 w 53"/>
                        <a:gd name="T7" fmla="*/ 2147483647 h 55"/>
                        <a:gd name="T8" fmla="*/ 2147483647 w 53"/>
                        <a:gd name="T9" fmla="*/ 2147483647 h 55"/>
                        <a:gd name="T10" fmla="*/ 2147483647 w 53"/>
                        <a:gd name="T11" fmla="*/ 0 h 55"/>
                        <a:gd name="T12" fmla="*/ 2147483647 w 53"/>
                        <a:gd name="T13" fmla="*/ 2147483647 h 55"/>
                        <a:gd name="T14" fmla="*/ 2147483647 w 53"/>
                        <a:gd name="T15" fmla="*/ 2147483647 h 55"/>
                        <a:gd name="T16" fmla="*/ 0 w 53"/>
                        <a:gd name="T17" fmla="*/ 2147483647 h 55"/>
                        <a:gd name="T18" fmla="*/ 2147483647 w 53"/>
                        <a:gd name="T19" fmla="*/ 2147483647 h 55"/>
                        <a:gd name="T20" fmla="*/ 2147483647 w 53"/>
                        <a:gd name="T21" fmla="*/ 2147483647 h 55"/>
                        <a:gd name="T22" fmla="*/ 2147483647 w 53"/>
                        <a:gd name="T23" fmla="*/ 2147483647 h 55"/>
                        <a:gd name="T24" fmla="*/ 2147483647 w 53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3"/>
                        <a:gd name="T40" fmla="*/ 0 h 55"/>
                        <a:gd name="T41" fmla="*/ 53 w 53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3" h="55">
                          <a:moveTo>
                            <a:pt x="38" y="52"/>
                          </a:moveTo>
                          <a:lnTo>
                            <a:pt x="48" y="43"/>
                          </a:lnTo>
                          <a:lnTo>
                            <a:pt x="53" y="32"/>
                          </a:lnTo>
                          <a:lnTo>
                            <a:pt x="50" y="17"/>
                          </a:lnTo>
                          <a:lnTo>
                            <a:pt x="41" y="6"/>
                          </a:lnTo>
                          <a:lnTo>
                            <a:pt x="29" y="0"/>
                          </a:lnTo>
                          <a:lnTo>
                            <a:pt x="15" y="2"/>
                          </a:lnTo>
                          <a:lnTo>
                            <a:pt x="5" y="11"/>
                          </a:lnTo>
                          <a:lnTo>
                            <a:pt x="0" y="24"/>
                          </a:lnTo>
                          <a:lnTo>
                            <a:pt x="3" y="37"/>
                          </a:lnTo>
                          <a:lnTo>
                            <a:pt x="12" y="49"/>
                          </a:lnTo>
                          <a:lnTo>
                            <a:pt x="24" y="55"/>
                          </a:lnTo>
                          <a:lnTo>
                            <a:pt x="38" y="52"/>
                          </a:lnTo>
                          <a:close/>
                        </a:path>
                      </a:pathLst>
                    </a:custGeom>
                    <a:solidFill>
                      <a:srgbClr val="CC0000"/>
                    </a:solidFill>
                    <a:ln w="0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" name="Freeform 117"/>
                    <p:cNvSpPr>
                      <a:spLocks/>
                    </p:cNvSpPr>
                    <p:nvPr/>
                  </p:nvSpPr>
                  <p:spPr bwMode="auto">
                    <a:xfrm>
                      <a:off x="3059176" y="3493350"/>
                      <a:ext cx="152569" cy="127441"/>
                    </a:xfrm>
                    <a:custGeom>
                      <a:avLst/>
                      <a:gdLst>
                        <a:gd name="T0" fmla="*/ 2147483647 w 53"/>
                        <a:gd name="T1" fmla="*/ 2147483647 h 55"/>
                        <a:gd name="T2" fmla="*/ 2147483647 w 53"/>
                        <a:gd name="T3" fmla="*/ 2147483647 h 55"/>
                        <a:gd name="T4" fmla="*/ 2147483647 w 53"/>
                        <a:gd name="T5" fmla="*/ 2147483647 h 55"/>
                        <a:gd name="T6" fmla="*/ 2147483647 w 53"/>
                        <a:gd name="T7" fmla="*/ 2147483647 h 55"/>
                        <a:gd name="T8" fmla="*/ 2147483647 w 53"/>
                        <a:gd name="T9" fmla="*/ 2147483647 h 55"/>
                        <a:gd name="T10" fmla="*/ 2147483647 w 53"/>
                        <a:gd name="T11" fmla="*/ 0 h 55"/>
                        <a:gd name="T12" fmla="*/ 2147483647 w 53"/>
                        <a:gd name="T13" fmla="*/ 2147483647 h 55"/>
                        <a:gd name="T14" fmla="*/ 2147483647 w 53"/>
                        <a:gd name="T15" fmla="*/ 2147483647 h 55"/>
                        <a:gd name="T16" fmla="*/ 0 w 53"/>
                        <a:gd name="T17" fmla="*/ 2147483647 h 55"/>
                        <a:gd name="T18" fmla="*/ 2147483647 w 53"/>
                        <a:gd name="T19" fmla="*/ 2147483647 h 55"/>
                        <a:gd name="T20" fmla="*/ 2147483647 w 53"/>
                        <a:gd name="T21" fmla="*/ 2147483647 h 55"/>
                        <a:gd name="T22" fmla="*/ 2147483647 w 53"/>
                        <a:gd name="T23" fmla="*/ 2147483647 h 55"/>
                        <a:gd name="T24" fmla="*/ 2147483647 w 53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3"/>
                        <a:gd name="T40" fmla="*/ 0 h 55"/>
                        <a:gd name="T41" fmla="*/ 53 w 53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3" h="55">
                          <a:moveTo>
                            <a:pt x="38" y="52"/>
                          </a:moveTo>
                          <a:lnTo>
                            <a:pt x="48" y="43"/>
                          </a:lnTo>
                          <a:lnTo>
                            <a:pt x="53" y="32"/>
                          </a:lnTo>
                          <a:lnTo>
                            <a:pt x="50" y="17"/>
                          </a:lnTo>
                          <a:lnTo>
                            <a:pt x="41" y="6"/>
                          </a:lnTo>
                          <a:lnTo>
                            <a:pt x="29" y="0"/>
                          </a:lnTo>
                          <a:lnTo>
                            <a:pt x="15" y="2"/>
                          </a:lnTo>
                          <a:lnTo>
                            <a:pt x="5" y="11"/>
                          </a:lnTo>
                          <a:lnTo>
                            <a:pt x="0" y="24"/>
                          </a:lnTo>
                          <a:lnTo>
                            <a:pt x="3" y="37"/>
                          </a:lnTo>
                          <a:lnTo>
                            <a:pt x="12" y="49"/>
                          </a:lnTo>
                          <a:lnTo>
                            <a:pt x="24" y="55"/>
                          </a:lnTo>
                          <a:lnTo>
                            <a:pt x="38" y="5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0492" y="323383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5" name="Line 1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42308" y="3233833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6" name="Line 1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02760" y="3206027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7" name="Line 12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28668" y="3178222"/>
                      <a:ext cx="23029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8" name="Line 12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459984" y="3704207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9" name="Line 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7256" y="3676402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40" name="Line 1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37708" y="3648596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41" name="Line 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95281" y="3655548"/>
                      <a:ext cx="17272" cy="69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42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1982555" y="3949821"/>
                      <a:ext cx="166963" cy="217809"/>
                    </a:xfrm>
                    <a:custGeom>
                      <a:avLst/>
                      <a:gdLst>
                        <a:gd name="T0" fmla="*/ 2147483647 w 58"/>
                        <a:gd name="T1" fmla="*/ 2147483647 h 94"/>
                        <a:gd name="T2" fmla="*/ 2147483647 w 58"/>
                        <a:gd name="T3" fmla="*/ 2147483647 h 94"/>
                        <a:gd name="T4" fmla="*/ 0 w 58"/>
                        <a:gd name="T5" fmla="*/ 0 h 94"/>
                        <a:gd name="T6" fmla="*/ 0 w 58"/>
                        <a:gd name="T7" fmla="*/ 2147483647 h 94"/>
                        <a:gd name="T8" fmla="*/ 2147483647 w 58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8"/>
                        <a:gd name="T16" fmla="*/ 0 h 94"/>
                        <a:gd name="T17" fmla="*/ 58 w 58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8" h="94">
                          <a:moveTo>
                            <a:pt x="58" y="94"/>
                          </a:moveTo>
                          <a:lnTo>
                            <a:pt x="58" y="27"/>
                          </a:lnTo>
                          <a:lnTo>
                            <a:pt x="0" y="0"/>
                          </a:lnTo>
                          <a:lnTo>
                            <a:pt x="0" y="68"/>
                          </a:lnTo>
                          <a:lnTo>
                            <a:pt x="58" y="94"/>
                          </a:lnTo>
                          <a:close/>
                        </a:path>
                      </a:pathLst>
                    </a:custGeom>
                    <a:solidFill>
                      <a:srgbClr val="00B200"/>
                    </a:solidFill>
                    <a:ln w="0">
                      <a:solidFill>
                        <a:srgbClr val="00B2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3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2149517" y="3949821"/>
                      <a:ext cx="164084" cy="217809"/>
                    </a:xfrm>
                    <a:custGeom>
                      <a:avLst/>
                      <a:gdLst>
                        <a:gd name="T0" fmla="*/ 0 w 57"/>
                        <a:gd name="T1" fmla="*/ 2147483647 h 94"/>
                        <a:gd name="T2" fmla="*/ 0 w 57"/>
                        <a:gd name="T3" fmla="*/ 2147483647 h 94"/>
                        <a:gd name="T4" fmla="*/ 2147483647 w 57"/>
                        <a:gd name="T5" fmla="*/ 0 h 94"/>
                        <a:gd name="T6" fmla="*/ 2147483647 w 57"/>
                        <a:gd name="T7" fmla="*/ 2147483647 h 94"/>
                        <a:gd name="T8" fmla="*/ 0 w 57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7"/>
                        <a:gd name="T16" fmla="*/ 0 h 94"/>
                        <a:gd name="T17" fmla="*/ 57 w 57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7" h="94">
                          <a:moveTo>
                            <a:pt x="0" y="94"/>
                          </a:moveTo>
                          <a:lnTo>
                            <a:pt x="0" y="27"/>
                          </a:lnTo>
                          <a:lnTo>
                            <a:pt x="57" y="0"/>
                          </a:lnTo>
                          <a:lnTo>
                            <a:pt x="57" y="68"/>
                          </a:lnTo>
                          <a:lnTo>
                            <a:pt x="0" y="9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4" name="Line 1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13601" y="3905796"/>
                      <a:ext cx="97875" cy="440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45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2359660" y="3407616"/>
                      <a:ext cx="2492925" cy="878187"/>
                    </a:xfrm>
                    <a:custGeom>
                      <a:avLst/>
                      <a:gdLst>
                        <a:gd name="T0" fmla="*/ 2147483647 w 866"/>
                        <a:gd name="T1" fmla="*/ 2147483647 h 379"/>
                        <a:gd name="T2" fmla="*/ 2147483647 w 866"/>
                        <a:gd name="T3" fmla="*/ 2147483647 h 379"/>
                        <a:gd name="T4" fmla="*/ 2147483647 w 866"/>
                        <a:gd name="T5" fmla="*/ 2147483647 h 379"/>
                        <a:gd name="T6" fmla="*/ 2147483647 w 866"/>
                        <a:gd name="T7" fmla="*/ 2147483647 h 379"/>
                        <a:gd name="T8" fmla="*/ 2147483647 w 866"/>
                        <a:gd name="T9" fmla="*/ 2147483647 h 379"/>
                        <a:gd name="T10" fmla="*/ 2147483647 w 866"/>
                        <a:gd name="T11" fmla="*/ 2147483647 h 379"/>
                        <a:gd name="T12" fmla="*/ 2147483647 w 866"/>
                        <a:gd name="T13" fmla="*/ 2147483647 h 379"/>
                        <a:gd name="T14" fmla="*/ 2147483647 w 866"/>
                        <a:gd name="T15" fmla="*/ 2147483647 h 379"/>
                        <a:gd name="T16" fmla="*/ 2147483647 w 866"/>
                        <a:gd name="T17" fmla="*/ 2147483647 h 379"/>
                        <a:gd name="T18" fmla="*/ 2147483647 w 866"/>
                        <a:gd name="T19" fmla="*/ 2147483647 h 379"/>
                        <a:gd name="T20" fmla="*/ 2147483647 w 866"/>
                        <a:gd name="T21" fmla="*/ 2147483647 h 379"/>
                        <a:gd name="T22" fmla="*/ 2147483647 w 866"/>
                        <a:gd name="T23" fmla="*/ 2147483647 h 379"/>
                        <a:gd name="T24" fmla="*/ 2147483647 w 866"/>
                        <a:gd name="T25" fmla="*/ 2147483647 h 379"/>
                        <a:gd name="T26" fmla="*/ 2147483647 w 866"/>
                        <a:gd name="T27" fmla="*/ 2147483647 h 379"/>
                        <a:gd name="T28" fmla="*/ 2147483647 w 866"/>
                        <a:gd name="T29" fmla="*/ 2147483647 h 379"/>
                        <a:gd name="T30" fmla="*/ 2147483647 w 866"/>
                        <a:gd name="T31" fmla="*/ 2147483647 h 379"/>
                        <a:gd name="T32" fmla="*/ 2147483647 w 866"/>
                        <a:gd name="T33" fmla="*/ 2147483647 h 379"/>
                        <a:gd name="T34" fmla="*/ 2147483647 w 866"/>
                        <a:gd name="T35" fmla="*/ 2147483647 h 379"/>
                        <a:gd name="T36" fmla="*/ 2147483647 w 866"/>
                        <a:gd name="T37" fmla="*/ 2147483647 h 379"/>
                        <a:gd name="T38" fmla="*/ 2147483647 w 866"/>
                        <a:gd name="T39" fmla="*/ 2147483647 h 379"/>
                        <a:gd name="T40" fmla="*/ 2147483647 w 866"/>
                        <a:gd name="T41" fmla="*/ 2147483647 h 379"/>
                        <a:gd name="T42" fmla="*/ 2147483647 w 866"/>
                        <a:gd name="T43" fmla="*/ 2147483647 h 379"/>
                        <a:gd name="T44" fmla="*/ 2147483647 w 866"/>
                        <a:gd name="T45" fmla="*/ 2147483647 h 379"/>
                        <a:gd name="T46" fmla="*/ 2147483647 w 866"/>
                        <a:gd name="T47" fmla="*/ 2147483647 h 379"/>
                        <a:gd name="T48" fmla="*/ 2147483647 w 866"/>
                        <a:gd name="T49" fmla="*/ 2147483647 h 379"/>
                        <a:gd name="T50" fmla="*/ 2147483647 w 866"/>
                        <a:gd name="T51" fmla="*/ 2147483647 h 379"/>
                        <a:gd name="T52" fmla="*/ 2147483647 w 866"/>
                        <a:gd name="T53" fmla="*/ 2147483647 h 379"/>
                        <a:gd name="T54" fmla="*/ 2147483647 w 866"/>
                        <a:gd name="T55" fmla="*/ 2147483647 h 379"/>
                        <a:gd name="T56" fmla="*/ 2147483647 w 866"/>
                        <a:gd name="T57" fmla="*/ 2147483647 h 379"/>
                        <a:gd name="T58" fmla="*/ 2147483647 w 866"/>
                        <a:gd name="T59" fmla="*/ 2147483647 h 379"/>
                        <a:gd name="T60" fmla="*/ 2147483647 w 866"/>
                        <a:gd name="T61" fmla="*/ 2147483647 h 379"/>
                        <a:gd name="T62" fmla="*/ 2147483647 w 866"/>
                        <a:gd name="T63" fmla="*/ 2147483647 h 379"/>
                        <a:gd name="T64" fmla="*/ 2147483647 w 866"/>
                        <a:gd name="T65" fmla="*/ 2147483647 h 379"/>
                        <a:gd name="T66" fmla="*/ 2147483647 w 866"/>
                        <a:gd name="T67" fmla="*/ 2147483647 h 379"/>
                        <a:gd name="T68" fmla="*/ 2147483647 w 866"/>
                        <a:gd name="T69" fmla="*/ 2147483647 h 379"/>
                        <a:gd name="T70" fmla="*/ 2147483647 w 866"/>
                        <a:gd name="T71" fmla="*/ 2147483647 h 379"/>
                        <a:gd name="T72" fmla="*/ 2147483647 w 866"/>
                        <a:gd name="T73" fmla="*/ 2147483647 h 379"/>
                        <a:gd name="T74" fmla="*/ 2147483647 w 866"/>
                        <a:gd name="T75" fmla="*/ 2147483647 h 379"/>
                        <a:gd name="T76" fmla="*/ 0 w 866"/>
                        <a:gd name="T77" fmla="*/ 2147483647 h 379"/>
                        <a:gd name="T78" fmla="*/ 2147483647 w 866"/>
                        <a:gd name="T79" fmla="*/ 2147483647 h 379"/>
                        <a:gd name="T80" fmla="*/ 2147483647 w 866"/>
                        <a:gd name="T81" fmla="*/ 2147483647 h 379"/>
                        <a:gd name="T82" fmla="*/ 2147483647 w 866"/>
                        <a:gd name="T83" fmla="*/ 2147483647 h 379"/>
                        <a:gd name="T84" fmla="*/ 2147483647 w 866"/>
                        <a:gd name="T85" fmla="*/ 2147483647 h 379"/>
                        <a:gd name="T86" fmla="*/ 2147483647 w 866"/>
                        <a:gd name="T87" fmla="*/ 2147483647 h 379"/>
                        <a:gd name="T88" fmla="*/ 2147483647 w 866"/>
                        <a:gd name="T89" fmla="*/ 2147483647 h 379"/>
                        <a:gd name="T90" fmla="*/ 2147483647 w 866"/>
                        <a:gd name="T91" fmla="*/ 2147483647 h 379"/>
                        <a:gd name="T92" fmla="*/ 2147483647 w 866"/>
                        <a:gd name="T93" fmla="*/ 2147483647 h 379"/>
                        <a:gd name="T94" fmla="*/ 2147483647 w 866"/>
                        <a:gd name="T95" fmla="*/ 2147483647 h 379"/>
                        <a:gd name="T96" fmla="*/ 2147483647 w 866"/>
                        <a:gd name="T97" fmla="*/ 0 h 379"/>
                        <a:gd name="T98" fmla="*/ 2147483647 w 866"/>
                        <a:gd name="T99" fmla="*/ 2147483647 h 379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w 866"/>
                        <a:gd name="T151" fmla="*/ 0 h 379"/>
                        <a:gd name="T152" fmla="*/ 866 w 866"/>
                        <a:gd name="T153" fmla="*/ 379 h 379"/>
                      </a:gdLst>
                      <a:ahLst/>
                      <a:cxnLst>
                        <a:cxn ang="T100">
                          <a:pos x="T0" y="T1"/>
                        </a:cxn>
                        <a:cxn ang="T101">
                          <a:pos x="T2" y="T3"/>
                        </a:cxn>
                        <a:cxn ang="T102">
                          <a:pos x="T4" y="T5"/>
                        </a:cxn>
                        <a:cxn ang="T103">
                          <a:pos x="T6" y="T7"/>
                        </a:cxn>
                        <a:cxn ang="T104">
                          <a:pos x="T8" y="T9"/>
                        </a:cxn>
                        <a:cxn ang="T105">
                          <a:pos x="T10" y="T11"/>
                        </a:cxn>
                        <a:cxn ang="T106">
                          <a:pos x="T12" y="T13"/>
                        </a:cxn>
                        <a:cxn ang="T107">
                          <a:pos x="T14" y="T15"/>
                        </a:cxn>
                        <a:cxn ang="T108">
                          <a:pos x="T16" y="T17"/>
                        </a:cxn>
                        <a:cxn ang="T109">
                          <a:pos x="T18" y="T19"/>
                        </a:cxn>
                        <a:cxn ang="T110">
                          <a:pos x="T20" y="T21"/>
                        </a:cxn>
                        <a:cxn ang="T111">
                          <a:pos x="T22" y="T23"/>
                        </a:cxn>
                        <a:cxn ang="T112">
                          <a:pos x="T24" y="T25"/>
                        </a:cxn>
                        <a:cxn ang="T113">
                          <a:pos x="T26" y="T27"/>
                        </a:cxn>
                        <a:cxn ang="T114">
                          <a:pos x="T28" y="T29"/>
                        </a:cxn>
                        <a:cxn ang="T115">
                          <a:pos x="T30" y="T31"/>
                        </a:cxn>
                        <a:cxn ang="T116">
                          <a:pos x="T32" y="T33"/>
                        </a:cxn>
                        <a:cxn ang="T117">
                          <a:pos x="T34" y="T35"/>
                        </a:cxn>
                        <a:cxn ang="T118">
                          <a:pos x="T36" y="T37"/>
                        </a:cxn>
                        <a:cxn ang="T119">
                          <a:pos x="T38" y="T39"/>
                        </a:cxn>
                        <a:cxn ang="T120">
                          <a:pos x="T40" y="T41"/>
                        </a:cxn>
                        <a:cxn ang="T121">
                          <a:pos x="T42" y="T43"/>
                        </a:cxn>
                        <a:cxn ang="T122">
                          <a:pos x="T44" y="T45"/>
                        </a:cxn>
                        <a:cxn ang="T123">
                          <a:pos x="T46" y="T47"/>
                        </a:cxn>
                        <a:cxn ang="T124">
                          <a:pos x="T48" y="T49"/>
                        </a:cxn>
                        <a:cxn ang="T125">
                          <a:pos x="T50" y="T51"/>
                        </a:cxn>
                        <a:cxn ang="T126">
                          <a:pos x="T52" y="T53"/>
                        </a:cxn>
                        <a:cxn ang="T127">
                          <a:pos x="T54" y="T55"/>
                        </a:cxn>
                        <a:cxn ang="T128">
                          <a:pos x="T56" y="T57"/>
                        </a:cxn>
                        <a:cxn ang="T129">
                          <a:pos x="T58" y="T59"/>
                        </a:cxn>
                        <a:cxn ang="T130">
                          <a:pos x="T60" y="T61"/>
                        </a:cxn>
                        <a:cxn ang="T131">
                          <a:pos x="T62" y="T63"/>
                        </a:cxn>
                        <a:cxn ang="T132">
                          <a:pos x="T64" y="T65"/>
                        </a:cxn>
                        <a:cxn ang="T133">
                          <a:pos x="T66" y="T67"/>
                        </a:cxn>
                        <a:cxn ang="T134">
                          <a:pos x="T68" y="T69"/>
                        </a:cxn>
                        <a:cxn ang="T135">
                          <a:pos x="T70" y="T71"/>
                        </a:cxn>
                        <a:cxn ang="T136">
                          <a:pos x="T72" y="T73"/>
                        </a:cxn>
                        <a:cxn ang="T137">
                          <a:pos x="T74" y="T75"/>
                        </a:cxn>
                        <a:cxn ang="T138">
                          <a:pos x="T76" y="T77"/>
                        </a:cxn>
                        <a:cxn ang="T139">
                          <a:pos x="T78" y="T79"/>
                        </a:cxn>
                        <a:cxn ang="T140">
                          <a:pos x="T80" y="T81"/>
                        </a:cxn>
                        <a:cxn ang="T141">
                          <a:pos x="T82" y="T83"/>
                        </a:cxn>
                        <a:cxn ang="T142">
                          <a:pos x="T84" y="T85"/>
                        </a:cxn>
                        <a:cxn ang="T143">
                          <a:pos x="T86" y="T87"/>
                        </a:cxn>
                        <a:cxn ang="T144">
                          <a:pos x="T88" y="T89"/>
                        </a:cxn>
                        <a:cxn ang="T145">
                          <a:pos x="T90" y="T91"/>
                        </a:cxn>
                        <a:cxn ang="T146">
                          <a:pos x="T92" y="T93"/>
                        </a:cxn>
                        <a:cxn ang="T147">
                          <a:pos x="T94" y="T95"/>
                        </a:cxn>
                        <a:cxn ang="T148">
                          <a:pos x="T96" y="T97"/>
                        </a:cxn>
                        <a:cxn ang="T149">
                          <a:pos x="T98" y="T99"/>
                        </a:cxn>
                      </a:cxnLst>
                      <a:rect l="T150" t="T151" r="T152" b="T153"/>
                      <a:pathLst>
                        <a:path w="866" h="379">
                          <a:moveTo>
                            <a:pt x="866" y="324"/>
                          </a:moveTo>
                          <a:lnTo>
                            <a:pt x="789" y="237"/>
                          </a:lnTo>
                          <a:lnTo>
                            <a:pt x="786" y="239"/>
                          </a:lnTo>
                          <a:lnTo>
                            <a:pt x="778" y="245"/>
                          </a:lnTo>
                          <a:lnTo>
                            <a:pt x="764" y="254"/>
                          </a:lnTo>
                          <a:lnTo>
                            <a:pt x="745" y="266"/>
                          </a:lnTo>
                          <a:lnTo>
                            <a:pt x="722" y="279"/>
                          </a:lnTo>
                          <a:lnTo>
                            <a:pt x="697" y="294"/>
                          </a:lnTo>
                          <a:lnTo>
                            <a:pt x="667" y="309"/>
                          </a:lnTo>
                          <a:lnTo>
                            <a:pt x="636" y="324"/>
                          </a:lnTo>
                          <a:lnTo>
                            <a:pt x="603" y="337"/>
                          </a:lnTo>
                          <a:lnTo>
                            <a:pt x="570" y="351"/>
                          </a:lnTo>
                          <a:lnTo>
                            <a:pt x="536" y="361"/>
                          </a:lnTo>
                          <a:lnTo>
                            <a:pt x="533" y="363"/>
                          </a:lnTo>
                          <a:lnTo>
                            <a:pt x="525" y="364"/>
                          </a:lnTo>
                          <a:lnTo>
                            <a:pt x="513" y="367"/>
                          </a:lnTo>
                          <a:lnTo>
                            <a:pt x="496" y="372"/>
                          </a:lnTo>
                          <a:lnTo>
                            <a:pt x="472" y="375"/>
                          </a:lnTo>
                          <a:lnTo>
                            <a:pt x="442" y="378"/>
                          </a:lnTo>
                          <a:lnTo>
                            <a:pt x="405" y="379"/>
                          </a:lnTo>
                          <a:lnTo>
                            <a:pt x="360" y="379"/>
                          </a:lnTo>
                          <a:lnTo>
                            <a:pt x="306" y="378"/>
                          </a:lnTo>
                          <a:lnTo>
                            <a:pt x="245" y="373"/>
                          </a:lnTo>
                          <a:lnTo>
                            <a:pt x="240" y="372"/>
                          </a:lnTo>
                          <a:lnTo>
                            <a:pt x="226" y="370"/>
                          </a:lnTo>
                          <a:lnTo>
                            <a:pt x="205" y="366"/>
                          </a:lnTo>
                          <a:lnTo>
                            <a:pt x="179" y="358"/>
                          </a:lnTo>
                          <a:lnTo>
                            <a:pt x="149" y="349"/>
                          </a:lnTo>
                          <a:lnTo>
                            <a:pt x="118" y="336"/>
                          </a:lnTo>
                          <a:lnTo>
                            <a:pt x="87" y="318"/>
                          </a:lnTo>
                          <a:lnTo>
                            <a:pt x="57" y="296"/>
                          </a:lnTo>
                          <a:lnTo>
                            <a:pt x="32" y="267"/>
                          </a:lnTo>
                          <a:lnTo>
                            <a:pt x="30" y="266"/>
                          </a:lnTo>
                          <a:lnTo>
                            <a:pt x="26" y="258"/>
                          </a:lnTo>
                          <a:lnTo>
                            <a:pt x="18" y="248"/>
                          </a:lnTo>
                          <a:lnTo>
                            <a:pt x="12" y="234"/>
                          </a:lnTo>
                          <a:lnTo>
                            <a:pt x="5" y="216"/>
                          </a:lnTo>
                          <a:lnTo>
                            <a:pt x="2" y="195"/>
                          </a:lnTo>
                          <a:lnTo>
                            <a:pt x="0" y="173"/>
                          </a:lnTo>
                          <a:lnTo>
                            <a:pt x="3" y="149"/>
                          </a:lnTo>
                          <a:lnTo>
                            <a:pt x="14" y="122"/>
                          </a:lnTo>
                          <a:lnTo>
                            <a:pt x="30" y="95"/>
                          </a:lnTo>
                          <a:lnTo>
                            <a:pt x="56" y="67"/>
                          </a:lnTo>
                          <a:lnTo>
                            <a:pt x="57" y="66"/>
                          </a:lnTo>
                          <a:lnTo>
                            <a:pt x="64" y="58"/>
                          </a:lnTo>
                          <a:lnTo>
                            <a:pt x="75" y="48"/>
                          </a:lnTo>
                          <a:lnTo>
                            <a:pt x="93" y="34"/>
                          </a:lnTo>
                          <a:lnTo>
                            <a:pt x="117" y="18"/>
                          </a:lnTo>
                          <a:lnTo>
                            <a:pt x="147" y="0"/>
                          </a:lnTo>
                          <a:lnTo>
                            <a:pt x="260" y="6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6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2359660" y="3497984"/>
                      <a:ext cx="2492925" cy="875870"/>
                    </a:xfrm>
                    <a:custGeom>
                      <a:avLst/>
                      <a:gdLst>
                        <a:gd name="T0" fmla="*/ 2147483647 w 866"/>
                        <a:gd name="T1" fmla="*/ 2147483647 h 378"/>
                        <a:gd name="T2" fmla="*/ 2147483647 w 866"/>
                        <a:gd name="T3" fmla="*/ 2147483647 h 378"/>
                        <a:gd name="T4" fmla="*/ 2147483647 w 866"/>
                        <a:gd name="T5" fmla="*/ 2147483647 h 378"/>
                        <a:gd name="T6" fmla="*/ 2147483647 w 866"/>
                        <a:gd name="T7" fmla="*/ 2147483647 h 378"/>
                        <a:gd name="T8" fmla="*/ 2147483647 w 866"/>
                        <a:gd name="T9" fmla="*/ 2147483647 h 378"/>
                        <a:gd name="T10" fmla="*/ 2147483647 w 866"/>
                        <a:gd name="T11" fmla="*/ 2147483647 h 378"/>
                        <a:gd name="T12" fmla="*/ 2147483647 w 866"/>
                        <a:gd name="T13" fmla="*/ 2147483647 h 378"/>
                        <a:gd name="T14" fmla="*/ 2147483647 w 866"/>
                        <a:gd name="T15" fmla="*/ 2147483647 h 378"/>
                        <a:gd name="T16" fmla="*/ 2147483647 w 866"/>
                        <a:gd name="T17" fmla="*/ 2147483647 h 378"/>
                        <a:gd name="T18" fmla="*/ 2147483647 w 866"/>
                        <a:gd name="T19" fmla="*/ 2147483647 h 378"/>
                        <a:gd name="T20" fmla="*/ 2147483647 w 866"/>
                        <a:gd name="T21" fmla="*/ 2147483647 h 378"/>
                        <a:gd name="T22" fmla="*/ 2147483647 w 866"/>
                        <a:gd name="T23" fmla="*/ 2147483647 h 378"/>
                        <a:gd name="T24" fmla="*/ 2147483647 w 866"/>
                        <a:gd name="T25" fmla="*/ 2147483647 h 378"/>
                        <a:gd name="T26" fmla="*/ 2147483647 w 866"/>
                        <a:gd name="T27" fmla="*/ 2147483647 h 378"/>
                        <a:gd name="T28" fmla="*/ 2147483647 w 866"/>
                        <a:gd name="T29" fmla="*/ 2147483647 h 378"/>
                        <a:gd name="T30" fmla="*/ 2147483647 w 866"/>
                        <a:gd name="T31" fmla="*/ 2147483647 h 378"/>
                        <a:gd name="T32" fmla="*/ 2147483647 w 866"/>
                        <a:gd name="T33" fmla="*/ 2147483647 h 378"/>
                        <a:gd name="T34" fmla="*/ 2147483647 w 866"/>
                        <a:gd name="T35" fmla="*/ 2147483647 h 378"/>
                        <a:gd name="T36" fmla="*/ 2147483647 w 866"/>
                        <a:gd name="T37" fmla="*/ 2147483647 h 378"/>
                        <a:gd name="T38" fmla="*/ 2147483647 w 866"/>
                        <a:gd name="T39" fmla="*/ 2147483647 h 378"/>
                        <a:gd name="T40" fmla="*/ 2147483647 w 866"/>
                        <a:gd name="T41" fmla="*/ 2147483647 h 378"/>
                        <a:gd name="T42" fmla="*/ 2147483647 w 866"/>
                        <a:gd name="T43" fmla="*/ 2147483647 h 378"/>
                        <a:gd name="T44" fmla="*/ 2147483647 w 866"/>
                        <a:gd name="T45" fmla="*/ 2147483647 h 378"/>
                        <a:gd name="T46" fmla="*/ 2147483647 w 866"/>
                        <a:gd name="T47" fmla="*/ 2147483647 h 378"/>
                        <a:gd name="T48" fmla="*/ 2147483647 w 866"/>
                        <a:gd name="T49" fmla="*/ 2147483647 h 378"/>
                        <a:gd name="T50" fmla="*/ 2147483647 w 866"/>
                        <a:gd name="T51" fmla="*/ 2147483647 h 378"/>
                        <a:gd name="T52" fmla="*/ 2147483647 w 866"/>
                        <a:gd name="T53" fmla="*/ 2147483647 h 378"/>
                        <a:gd name="T54" fmla="*/ 2147483647 w 866"/>
                        <a:gd name="T55" fmla="*/ 2147483647 h 378"/>
                        <a:gd name="T56" fmla="*/ 2147483647 w 866"/>
                        <a:gd name="T57" fmla="*/ 2147483647 h 378"/>
                        <a:gd name="T58" fmla="*/ 2147483647 w 866"/>
                        <a:gd name="T59" fmla="*/ 2147483647 h 378"/>
                        <a:gd name="T60" fmla="*/ 2147483647 w 866"/>
                        <a:gd name="T61" fmla="*/ 2147483647 h 378"/>
                        <a:gd name="T62" fmla="*/ 2147483647 w 866"/>
                        <a:gd name="T63" fmla="*/ 2147483647 h 378"/>
                        <a:gd name="T64" fmla="*/ 2147483647 w 866"/>
                        <a:gd name="T65" fmla="*/ 2147483647 h 378"/>
                        <a:gd name="T66" fmla="*/ 2147483647 w 866"/>
                        <a:gd name="T67" fmla="*/ 2147483647 h 378"/>
                        <a:gd name="T68" fmla="*/ 2147483647 w 866"/>
                        <a:gd name="T69" fmla="*/ 2147483647 h 378"/>
                        <a:gd name="T70" fmla="*/ 2147483647 w 866"/>
                        <a:gd name="T71" fmla="*/ 2147483647 h 378"/>
                        <a:gd name="T72" fmla="*/ 2147483647 w 866"/>
                        <a:gd name="T73" fmla="*/ 2147483647 h 378"/>
                        <a:gd name="T74" fmla="*/ 2147483647 w 866"/>
                        <a:gd name="T75" fmla="*/ 2147483647 h 378"/>
                        <a:gd name="T76" fmla="*/ 0 w 866"/>
                        <a:gd name="T77" fmla="*/ 2147483647 h 378"/>
                        <a:gd name="T78" fmla="*/ 2147483647 w 866"/>
                        <a:gd name="T79" fmla="*/ 2147483647 h 378"/>
                        <a:gd name="T80" fmla="*/ 2147483647 w 866"/>
                        <a:gd name="T81" fmla="*/ 2147483647 h 378"/>
                        <a:gd name="T82" fmla="*/ 2147483647 w 866"/>
                        <a:gd name="T83" fmla="*/ 2147483647 h 378"/>
                        <a:gd name="T84" fmla="*/ 2147483647 w 866"/>
                        <a:gd name="T85" fmla="*/ 2147483647 h 378"/>
                        <a:gd name="T86" fmla="*/ 2147483647 w 866"/>
                        <a:gd name="T87" fmla="*/ 2147483647 h 378"/>
                        <a:gd name="T88" fmla="*/ 2147483647 w 866"/>
                        <a:gd name="T89" fmla="*/ 2147483647 h 378"/>
                        <a:gd name="T90" fmla="*/ 2147483647 w 866"/>
                        <a:gd name="T91" fmla="*/ 2147483647 h 378"/>
                        <a:gd name="T92" fmla="*/ 2147483647 w 866"/>
                        <a:gd name="T93" fmla="*/ 2147483647 h 378"/>
                        <a:gd name="T94" fmla="*/ 2147483647 w 866"/>
                        <a:gd name="T95" fmla="*/ 2147483647 h 378"/>
                        <a:gd name="T96" fmla="*/ 2147483647 w 866"/>
                        <a:gd name="T97" fmla="*/ 0 h 378"/>
                        <a:gd name="T98" fmla="*/ 2147483647 w 866"/>
                        <a:gd name="T99" fmla="*/ 2147483647 h 378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w 866"/>
                        <a:gd name="T151" fmla="*/ 0 h 378"/>
                        <a:gd name="T152" fmla="*/ 866 w 866"/>
                        <a:gd name="T153" fmla="*/ 378 h 378"/>
                      </a:gdLst>
                      <a:ahLst/>
                      <a:cxnLst>
                        <a:cxn ang="T100">
                          <a:pos x="T0" y="T1"/>
                        </a:cxn>
                        <a:cxn ang="T101">
                          <a:pos x="T2" y="T3"/>
                        </a:cxn>
                        <a:cxn ang="T102">
                          <a:pos x="T4" y="T5"/>
                        </a:cxn>
                        <a:cxn ang="T103">
                          <a:pos x="T6" y="T7"/>
                        </a:cxn>
                        <a:cxn ang="T104">
                          <a:pos x="T8" y="T9"/>
                        </a:cxn>
                        <a:cxn ang="T105">
                          <a:pos x="T10" y="T11"/>
                        </a:cxn>
                        <a:cxn ang="T106">
                          <a:pos x="T12" y="T13"/>
                        </a:cxn>
                        <a:cxn ang="T107">
                          <a:pos x="T14" y="T15"/>
                        </a:cxn>
                        <a:cxn ang="T108">
                          <a:pos x="T16" y="T17"/>
                        </a:cxn>
                        <a:cxn ang="T109">
                          <a:pos x="T18" y="T19"/>
                        </a:cxn>
                        <a:cxn ang="T110">
                          <a:pos x="T20" y="T21"/>
                        </a:cxn>
                        <a:cxn ang="T111">
                          <a:pos x="T22" y="T23"/>
                        </a:cxn>
                        <a:cxn ang="T112">
                          <a:pos x="T24" y="T25"/>
                        </a:cxn>
                        <a:cxn ang="T113">
                          <a:pos x="T26" y="T27"/>
                        </a:cxn>
                        <a:cxn ang="T114">
                          <a:pos x="T28" y="T29"/>
                        </a:cxn>
                        <a:cxn ang="T115">
                          <a:pos x="T30" y="T31"/>
                        </a:cxn>
                        <a:cxn ang="T116">
                          <a:pos x="T32" y="T33"/>
                        </a:cxn>
                        <a:cxn ang="T117">
                          <a:pos x="T34" y="T35"/>
                        </a:cxn>
                        <a:cxn ang="T118">
                          <a:pos x="T36" y="T37"/>
                        </a:cxn>
                        <a:cxn ang="T119">
                          <a:pos x="T38" y="T39"/>
                        </a:cxn>
                        <a:cxn ang="T120">
                          <a:pos x="T40" y="T41"/>
                        </a:cxn>
                        <a:cxn ang="T121">
                          <a:pos x="T42" y="T43"/>
                        </a:cxn>
                        <a:cxn ang="T122">
                          <a:pos x="T44" y="T45"/>
                        </a:cxn>
                        <a:cxn ang="T123">
                          <a:pos x="T46" y="T47"/>
                        </a:cxn>
                        <a:cxn ang="T124">
                          <a:pos x="T48" y="T49"/>
                        </a:cxn>
                        <a:cxn ang="T125">
                          <a:pos x="T50" y="T51"/>
                        </a:cxn>
                        <a:cxn ang="T126">
                          <a:pos x="T52" y="T53"/>
                        </a:cxn>
                        <a:cxn ang="T127">
                          <a:pos x="T54" y="T55"/>
                        </a:cxn>
                        <a:cxn ang="T128">
                          <a:pos x="T56" y="T57"/>
                        </a:cxn>
                        <a:cxn ang="T129">
                          <a:pos x="T58" y="T59"/>
                        </a:cxn>
                        <a:cxn ang="T130">
                          <a:pos x="T60" y="T61"/>
                        </a:cxn>
                        <a:cxn ang="T131">
                          <a:pos x="T62" y="T63"/>
                        </a:cxn>
                        <a:cxn ang="T132">
                          <a:pos x="T64" y="T65"/>
                        </a:cxn>
                        <a:cxn ang="T133">
                          <a:pos x="T66" y="T67"/>
                        </a:cxn>
                        <a:cxn ang="T134">
                          <a:pos x="T68" y="T69"/>
                        </a:cxn>
                        <a:cxn ang="T135">
                          <a:pos x="T70" y="T71"/>
                        </a:cxn>
                        <a:cxn ang="T136">
                          <a:pos x="T72" y="T73"/>
                        </a:cxn>
                        <a:cxn ang="T137">
                          <a:pos x="T74" y="T75"/>
                        </a:cxn>
                        <a:cxn ang="T138">
                          <a:pos x="T76" y="T77"/>
                        </a:cxn>
                        <a:cxn ang="T139">
                          <a:pos x="T78" y="T79"/>
                        </a:cxn>
                        <a:cxn ang="T140">
                          <a:pos x="T80" y="T81"/>
                        </a:cxn>
                        <a:cxn ang="T141">
                          <a:pos x="T82" y="T83"/>
                        </a:cxn>
                        <a:cxn ang="T142">
                          <a:pos x="T84" y="T85"/>
                        </a:cxn>
                        <a:cxn ang="T143">
                          <a:pos x="T86" y="T87"/>
                        </a:cxn>
                        <a:cxn ang="T144">
                          <a:pos x="T88" y="T89"/>
                        </a:cxn>
                        <a:cxn ang="T145">
                          <a:pos x="T90" y="T91"/>
                        </a:cxn>
                        <a:cxn ang="T146">
                          <a:pos x="T92" y="T93"/>
                        </a:cxn>
                        <a:cxn ang="T147">
                          <a:pos x="T94" y="T95"/>
                        </a:cxn>
                        <a:cxn ang="T148">
                          <a:pos x="T96" y="T97"/>
                        </a:cxn>
                        <a:cxn ang="T149">
                          <a:pos x="T98" y="T99"/>
                        </a:cxn>
                      </a:cxnLst>
                      <a:rect l="T150" t="T151" r="T152" b="T153"/>
                      <a:pathLst>
                        <a:path w="866" h="378">
                          <a:moveTo>
                            <a:pt x="866" y="285"/>
                          </a:moveTo>
                          <a:lnTo>
                            <a:pt x="789" y="236"/>
                          </a:lnTo>
                          <a:lnTo>
                            <a:pt x="786" y="237"/>
                          </a:lnTo>
                          <a:lnTo>
                            <a:pt x="778" y="243"/>
                          </a:lnTo>
                          <a:lnTo>
                            <a:pt x="764" y="252"/>
                          </a:lnTo>
                          <a:lnTo>
                            <a:pt x="745" y="264"/>
                          </a:lnTo>
                          <a:lnTo>
                            <a:pt x="722" y="277"/>
                          </a:lnTo>
                          <a:lnTo>
                            <a:pt x="697" y="292"/>
                          </a:lnTo>
                          <a:lnTo>
                            <a:pt x="667" y="307"/>
                          </a:lnTo>
                          <a:lnTo>
                            <a:pt x="636" y="322"/>
                          </a:lnTo>
                          <a:lnTo>
                            <a:pt x="603" y="337"/>
                          </a:lnTo>
                          <a:lnTo>
                            <a:pt x="570" y="349"/>
                          </a:lnTo>
                          <a:lnTo>
                            <a:pt x="536" y="360"/>
                          </a:lnTo>
                          <a:lnTo>
                            <a:pt x="533" y="361"/>
                          </a:lnTo>
                          <a:lnTo>
                            <a:pt x="525" y="363"/>
                          </a:lnTo>
                          <a:lnTo>
                            <a:pt x="513" y="367"/>
                          </a:lnTo>
                          <a:lnTo>
                            <a:pt x="496" y="370"/>
                          </a:lnTo>
                          <a:lnTo>
                            <a:pt x="472" y="373"/>
                          </a:lnTo>
                          <a:lnTo>
                            <a:pt x="442" y="376"/>
                          </a:lnTo>
                          <a:lnTo>
                            <a:pt x="405" y="378"/>
                          </a:lnTo>
                          <a:lnTo>
                            <a:pt x="360" y="378"/>
                          </a:lnTo>
                          <a:lnTo>
                            <a:pt x="306" y="376"/>
                          </a:lnTo>
                          <a:lnTo>
                            <a:pt x="245" y="372"/>
                          </a:lnTo>
                          <a:lnTo>
                            <a:pt x="240" y="372"/>
                          </a:lnTo>
                          <a:lnTo>
                            <a:pt x="226" y="369"/>
                          </a:lnTo>
                          <a:lnTo>
                            <a:pt x="205" y="364"/>
                          </a:lnTo>
                          <a:lnTo>
                            <a:pt x="179" y="358"/>
                          </a:lnTo>
                          <a:lnTo>
                            <a:pt x="149" y="348"/>
                          </a:lnTo>
                          <a:lnTo>
                            <a:pt x="118" y="334"/>
                          </a:lnTo>
                          <a:lnTo>
                            <a:pt x="87" y="316"/>
                          </a:lnTo>
                          <a:lnTo>
                            <a:pt x="57" y="294"/>
                          </a:lnTo>
                          <a:lnTo>
                            <a:pt x="32" y="267"/>
                          </a:lnTo>
                          <a:lnTo>
                            <a:pt x="30" y="264"/>
                          </a:lnTo>
                          <a:lnTo>
                            <a:pt x="26" y="258"/>
                          </a:lnTo>
                          <a:lnTo>
                            <a:pt x="18" y="246"/>
                          </a:lnTo>
                          <a:lnTo>
                            <a:pt x="12" y="233"/>
                          </a:lnTo>
                          <a:lnTo>
                            <a:pt x="5" y="215"/>
                          </a:lnTo>
                          <a:lnTo>
                            <a:pt x="2" y="195"/>
                          </a:lnTo>
                          <a:lnTo>
                            <a:pt x="0" y="173"/>
                          </a:lnTo>
                          <a:lnTo>
                            <a:pt x="3" y="148"/>
                          </a:lnTo>
                          <a:lnTo>
                            <a:pt x="14" y="122"/>
                          </a:lnTo>
                          <a:lnTo>
                            <a:pt x="30" y="94"/>
                          </a:lnTo>
                          <a:lnTo>
                            <a:pt x="56" y="67"/>
                          </a:lnTo>
                          <a:lnTo>
                            <a:pt x="57" y="64"/>
                          </a:lnTo>
                          <a:lnTo>
                            <a:pt x="64" y="58"/>
                          </a:lnTo>
                          <a:lnTo>
                            <a:pt x="75" y="47"/>
                          </a:lnTo>
                          <a:lnTo>
                            <a:pt x="93" y="33"/>
                          </a:lnTo>
                          <a:lnTo>
                            <a:pt x="117" y="18"/>
                          </a:lnTo>
                          <a:lnTo>
                            <a:pt x="147" y="0"/>
                          </a:lnTo>
                          <a:lnTo>
                            <a:pt x="254" y="3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7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943356" y="3567497"/>
                      <a:ext cx="3909229" cy="1283682"/>
                    </a:xfrm>
                    <a:custGeom>
                      <a:avLst/>
                      <a:gdLst>
                        <a:gd name="T0" fmla="*/ 2147483647 w 1358"/>
                        <a:gd name="T1" fmla="*/ 0 h 554"/>
                        <a:gd name="T2" fmla="*/ 2147483647 w 1358"/>
                        <a:gd name="T3" fmla="*/ 2147483647 h 554"/>
                        <a:gd name="T4" fmla="*/ 2147483647 w 1358"/>
                        <a:gd name="T5" fmla="*/ 2147483647 h 554"/>
                        <a:gd name="T6" fmla="*/ 2147483647 w 1358"/>
                        <a:gd name="T7" fmla="*/ 2147483647 h 554"/>
                        <a:gd name="T8" fmla="*/ 2147483647 w 1358"/>
                        <a:gd name="T9" fmla="*/ 2147483647 h 554"/>
                        <a:gd name="T10" fmla="*/ 2147483647 w 1358"/>
                        <a:gd name="T11" fmla="*/ 2147483647 h 554"/>
                        <a:gd name="T12" fmla="*/ 2147483647 w 1358"/>
                        <a:gd name="T13" fmla="*/ 2147483647 h 554"/>
                        <a:gd name="T14" fmla="*/ 2147483647 w 1358"/>
                        <a:gd name="T15" fmla="*/ 2147483647 h 554"/>
                        <a:gd name="T16" fmla="*/ 2147483647 w 1358"/>
                        <a:gd name="T17" fmla="*/ 2147483647 h 554"/>
                        <a:gd name="T18" fmla="*/ 2147483647 w 1358"/>
                        <a:gd name="T19" fmla="*/ 2147483647 h 554"/>
                        <a:gd name="T20" fmla="*/ 2147483647 w 1358"/>
                        <a:gd name="T21" fmla="*/ 2147483647 h 554"/>
                        <a:gd name="T22" fmla="*/ 2147483647 w 1358"/>
                        <a:gd name="T23" fmla="*/ 2147483647 h 554"/>
                        <a:gd name="T24" fmla="*/ 2147483647 w 1358"/>
                        <a:gd name="T25" fmla="*/ 2147483647 h 554"/>
                        <a:gd name="T26" fmla="*/ 2147483647 w 1358"/>
                        <a:gd name="T27" fmla="*/ 2147483647 h 554"/>
                        <a:gd name="T28" fmla="*/ 2147483647 w 1358"/>
                        <a:gd name="T29" fmla="*/ 2147483647 h 554"/>
                        <a:gd name="T30" fmla="*/ 2147483647 w 1358"/>
                        <a:gd name="T31" fmla="*/ 2147483647 h 554"/>
                        <a:gd name="T32" fmla="*/ 2147483647 w 1358"/>
                        <a:gd name="T33" fmla="*/ 2147483647 h 554"/>
                        <a:gd name="T34" fmla="*/ 2147483647 w 1358"/>
                        <a:gd name="T35" fmla="*/ 2147483647 h 554"/>
                        <a:gd name="T36" fmla="*/ 2147483647 w 1358"/>
                        <a:gd name="T37" fmla="*/ 2147483647 h 554"/>
                        <a:gd name="T38" fmla="*/ 2147483647 w 1358"/>
                        <a:gd name="T39" fmla="*/ 2147483647 h 554"/>
                        <a:gd name="T40" fmla="*/ 2147483647 w 1358"/>
                        <a:gd name="T41" fmla="*/ 2147483647 h 554"/>
                        <a:gd name="T42" fmla="*/ 2147483647 w 1358"/>
                        <a:gd name="T43" fmla="*/ 2147483647 h 554"/>
                        <a:gd name="T44" fmla="*/ 2147483647 w 1358"/>
                        <a:gd name="T45" fmla="*/ 2147483647 h 554"/>
                        <a:gd name="T46" fmla="*/ 2147483647 w 1358"/>
                        <a:gd name="T47" fmla="*/ 2147483647 h 554"/>
                        <a:gd name="T48" fmla="*/ 2147483647 w 1358"/>
                        <a:gd name="T49" fmla="*/ 2147483647 h 554"/>
                        <a:gd name="T50" fmla="*/ 2147483647 w 1358"/>
                        <a:gd name="T51" fmla="*/ 2147483647 h 554"/>
                        <a:gd name="T52" fmla="*/ 2147483647 w 1358"/>
                        <a:gd name="T53" fmla="*/ 2147483647 h 554"/>
                        <a:gd name="T54" fmla="*/ 2147483647 w 1358"/>
                        <a:gd name="T55" fmla="*/ 2147483647 h 554"/>
                        <a:gd name="T56" fmla="*/ 2147483647 w 1358"/>
                        <a:gd name="T57" fmla="*/ 2147483647 h 554"/>
                        <a:gd name="T58" fmla="*/ 2147483647 w 1358"/>
                        <a:gd name="T59" fmla="*/ 2147483647 h 554"/>
                        <a:gd name="T60" fmla="*/ 2147483647 w 1358"/>
                        <a:gd name="T61" fmla="*/ 2147483647 h 554"/>
                        <a:gd name="T62" fmla="*/ 2147483647 w 1358"/>
                        <a:gd name="T63" fmla="*/ 2147483647 h 554"/>
                        <a:gd name="T64" fmla="*/ 2147483647 w 1358"/>
                        <a:gd name="T65" fmla="*/ 2147483647 h 554"/>
                        <a:gd name="T66" fmla="*/ 2147483647 w 1358"/>
                        <a:gd name="T67" fmla="*/ 2147483647 h 554"/>
                        <a:gd name="T68" fmla="*/ 2147483647 w 1358"/>
                        <a:gd name="T69" fmla="*/ 2147483647 h 554"/>
                        <a:gd name="T70" fmla="*/ 2147483647 w 1358"/>
                        <a:gd name="T71" fmla="*/ 2147483647 h 554"/>
                        <a:gd name="T72" fmla="*/ 2147483647 w 1358"/>
                        <a:gd name="T73" fmla="*/ 2147483647 h 554"/>
                        <a:gd name="T74" fmla="*/ 2147483647 w 1358"/>
                        <a:gd name="T75" fmla="*/ 2147483647 h 554"/>
                        <a:gd name="T76" fmla="*/ 2147483647 w 1358"/>
                        <a:gd name="T77" fmla="*/ 2147483647 h 554"/>
                        <a:gd name="T78" fmla="*/ 2147483647 w 1358"/>
                        <a:gd name="T79" fmla="*/ 2147483647 h 554"/>
                        <a:gd name="T80" fmla="*/ 2147483647 w 1358"/>
                        <a:gd name="T81" fmla="*/ 2147483647 h 554"/>
                        <a:gd name="T82" fmla="*/ 2147483647 w 1358"/>
                        <a:gd name="T83" fmla="*/ 2147483647 h 554"/>
                        <a:gd name="T84" fmla="*/ 2147483647 w 1358"/>
                        <a:gd name="T85" fmla="*/ 2147483647 h 554"/>
                        <a:gd name="T86" fmla="*/ 2147483647 w 1358"/>
                        <a:gd name="T87" fmla="*/ 2147483647 h 554"/>
                        <a:gd name="T88" fmla="*/ 2147483647 w 1358"/>
                        <a:gd name="T89" fmla="*/ 2147483647 h 554"/>
                        <a:gd name="T90" fmla="*/ 2147483647 w 1358"/>
                        <a:gd name="T91" fmla="*/ 2147483647 h 554"/>
                        <a:gd name="T92" fmla="*/ 2147483647 w 1358"/>
                        <a:gd name="T93" fmla="*/ 2147483647 h 554"/>
                        <a:gd name="T94" fmla="*/ 2147483647 w 1358"/>
                        <a:gd name="T95" fmla="*/ 2147483647 h 554"/>
                        <a:gd name="T96" fmla="*/ 2147483647 w 1358"/>
                        <a:gd name="T97" fmla="*/ 2147483647 h 554"/>
                        <a:gd name="T98" fmla="*/ 2147483647 w 1358"/>
                        <a:gd name="T99" fmla="*/ 2147483647 h 554"/>
                        <a:gd name="T100" fmla="*/ 2147483647 w 1358"/>
                        <a:gd name="T101" fmla="*/ 2147483647 h 554"/>
                        <a:gd name="T102" fmla="*/ 2147483647 w 1358"/>
                        <a:gd name="T103" fmla="*/ 2147483647 h 554"/>
                        <a:gd name="T104" fmla="*/ 2147483647 w 1358"/>
                        <a:gd name="T105" fmla="*/ 2147483647 h 554"/>
                        <a:gd name="T106" fmla="*/ 2147483647 w 1358"/>
                        <a:gd name="T107" fmla="*/ 2147483647 h 554"/>
                        <a:gd name="T108" fmla="*/ 2147483647 w 1358"/>
                        <a:gd name="T109" fmla="*/ 2147483647 h 554"/>
                        <a:gd name="T110" fmla="*/ 2147483647 w 1358"/>
                        <a:gd name="T111" fmla="*/ 2147483647 h 554"/>
                        <a:gd name="T112" fmla="*/ 2147483647 w 1358"/>
                        <a:gd name="T113" fmla="*/ 2147483647 h 554"/>
                        <a:gd name="T114" fmla="*/ 2147483647 w 1358"/>
                        <a:gd name="T115" fmla="*/ 2147483647 h 554"/>
                        <a:gd name="T116" fmla="*/ 2147483647 w 1358"/>
                        <a:gd name="T117" fmla="*/ 2147483647 h 554"/>
                        <a:gd name="T118" fmla="*/ 0 w 1358"/>
                        <a:gd name="T119" fmla="*/ 2147483647 h 554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  <a:gd name="T168" fmla="*/ 0 60000 65536"/>
                        <a:gd name="T169" fmla="*/ 0 60000 65536"/>
                        <a:gd name="T170" fmla="*/ 0 60000 65536"/>
                        <a:gd name="T171" fmla="*/ 0 60000 65536"/>
                        <a:gd name="T172" fmla="*/ 0 60000 65536"/>
                        <a:gd name="T173" fmla="*/ 0 60000 65536"/>
                        <a:gd name="T174" fmla="*/ 0 60000 65536"/>
                        <a:gd name="T175" fmla="*/ 0 60000 65536"/>
                        <a:gd name="T176" fmla="*/ 0 60000 65536"/>
                        <a:gd name="T177" fmla="*/ 0 60000 65536"/>
                        <a:gd name="T178" fmla="*/ 0 60000 65536"/>
                        <a:gd name="T179" fmla="*/ 0 60000 65536"/>
                        <a:gd name="T180" fmla="*/ 0 w 1358"/>
                        <a:gd name="T181" fmla="*/ 0 h 554"/>
                        <a:gd name="T182" fmla="*/ 1358 w 1358"/>
                        <a:gd name="T183" fmla="*/ 554 h 554"/>
                      </a:gdLst>
                      <a:ahLst/>
                      <a:cxnLst>
                        <a:cxn ang="T120">
                          <a:pos x="T0" y="T1"/>
                        </a:cxn>
                        <a:cxn ang="T121">
                          <a:pos x="T2" y="T3"/>
                        </a:cxn>
                        <a:cxn ang="T122">
                          <a:pos x="T4" y="T5"/>
                        </a:cxn>
                        <a:cxn ang="T123">
                          <a:pos x="T6" y="T7"/>
                        </a:cxn>
                        <a:cxn ang="T124">
                          <a:pos x="T8" y="T9"/>
                        </a:cxn>
                        <a:cxn ang="T125">
                          <a:pos x="T10" y="T11"/>
                        </a:cxn>
                        <a:cxn ang="T126">
                          <a:pos x="T12" y="T13"/>
                        </a:cxn>
                        <a:cxn ang="T127">
                          <a:pos x="T14" y="T15"/>
                        </a:cxn>
                        <a:cxn ang="T128">
                          <a:pos x="T16" y="T17"/>
                        </a:cxn>
                        <a:cxn ang="T129">
                          <a:pos x="T18" y="T19"/>
                        </a:cxn>
                        <a:cxn ang="T130">
                          <a:pos x="T20" y="T21"/>
                        </a:cxn>
                        <a:cxn ang="T131">
                          <a:pos x="T22" y="T23"/>
                        </a:cxn>
                        <a:cxn ang="T132">
                          <a:pos x="T24" y="T25"/>
                        </a:cxn>
                        <a:cxn ang="T133">
                          <a:pos x="T26" y="T27"/>
                        </a:cxn>
                        <a:cxn ang="T134">
                          <a:pos x="T28" y="T29"/>
                        </a:cxn>
                        <a:cxn ang="T135">
                          <a:pos x="T30" y="T31"/>
                        </a:cxn>
                        <a:cxn ang="T136">
                          <a:pos x="T32" y="T33"/>
                        </a:cxn>
                        <a:cxn ang="T137">
                          <a:pos x="T34" y="T35"/>
                        </a:cxn>
                        <a:cxn ang="T138">
                          <a:pos x="T36" y="T37"/>
                        </a:cxn>
                        <a:cxn ang="T139">
                          <a:pos x="T38" y="T39"/>
                        </a:cxn>
                        <a:cxn ang="T140">
                          <a:pos x="T40" y="T41"/>
                        </a:cxn>
                        <a:cxn ang="T141">
                          <a:pos x="T42" y="T43"/>
                        </a:cxn>
                        <a:cxn ang="T142">
                          <a:pos x="T44" y="T45"/>
                        </a:cxn>
                        <a:cxn ang="T143">
                          <a:pos x="T46" y="T47"/>
                        </a:cxn>
                        <a:cxn ang="T144">
                          <a:pos x="T48" y="T49"/>
                        </a:cxn>
                        <a:cxn ang="T145">
                          <a:pos x="T50" y="T51"/>
                        </a:cxn>
                        <a:cxn ang="T146">
                          <a:pos x="T52" y="T53"/>
                        </a:cxn>
                        <a:cxn ang="T147">
                          <a:pos x="T54" y="T55"/>
                        </a:cxn>
                        <a:cxn ang="T148">
                          <a:pos x="T56" y="T57"/>
                        </a:cxn>
                        <a:cxn ang="T149">
                          <a:pos x="T58" y="T59"/>
                        </a:cxn>
                        <a:cxn ang="T150">
                          <a:pos x="T60" y="T61"/>
                        </a:cxn>
                        <a:cxn ang="T151">
                          <a:pos x="T62" y="T63"/>
                        </a:cxn>
                        <a:cxn ang="T152">
                          <a:pos x="T64" y="T65"/>
                        </a:cxn>
                        <a:cxn ang="T153">
                          <a:pos x="T66" y="T67"/>
                        </a:cxn>
                        <a:cxn ang="T154">
                          <a:pos x="T68" y="T69"/>
                        </a:cxn>
                        <a:cxn ang="T155">
                          <a:pos x="T70" y="T71"/>
                        </a:cxn>
                        <a:cxn ang="T156">
                          <a:pos x="T72" y="T73"/>
                        </a:cxn>
                        <a:cxn ang="T157">
                          <a:pos x="T74" y="T75"/>
                        </a:cxn>
                        <a:cxn ang="T158">
                          <a:pos x="T76" y="T77"/>
                        </a:cxn>
                        <a:cxn ang="T159">
                          <a:pos x="T78" y="T79"/>
                        </a:cxn>
                        <a:cxn ang="T160">
                          <a:pos x="T80" y="T81"/>
                        </a:cxn>
                        <a:cxn ang="T161">
                          <a:pos x="T82" y="T83"/>
                        </a:cxn>
                        <a:cxn ang="T162">
                          <a:pos x="T84" y="T85"/>
                        </a:cxn>
                        <a:cxn ang="T163">
                          <a:pos x="T86" y="T87"/>
                        </a:cxn>
                        <a:cxn ang="T164">
                          <a:pos x="T88" y="T89"/>
                        </a:cxn>
                        <a:cxn ang="T165">
                          <a:pos x="T90" y="T91"/>
                        </a:cxn>
                        <a:cxn ang="T166">
                          <a:pos x="T92" y="T93"/>
                        </a:cxn>
                        <a:cxn ang="T167">
                          <a:pos x="T94" y="T95"/>
                        </a:cxn>
                        <a:cxn ang="T168">
                          <a:pos x="T96" y="T97"/>
                        </a:cxn>
                        <a:cxn ang="T169">
                          <a:pos x="T98" y="T99"/>
                        </a:cxn>
                        <a:cxn ang="T170">
                          <a:pos x="T100" y="T101"/>
                        </a:cxn>
                        <a:cxn ang="T171">
                          <a:pos x="T102" y="T103"/>
                        </a:cxn>
                        <a:cxn ang="T172">
                          <a:pos x="T104" y="T105"/>
                        </a:cxn>
                        <a:cxn ang="T173">
                          <a:pos x="T106" y="T107"/>
                        </a:cxn>
                        <a:cxn ang="T174">
                          <a:pos x="T108" y="T109"/>
                        </a:cxn>
                        <a:cxn ang="T175">
                          <a:pos x="T110" y="T111"/>
                        </a:cxn>
                        <a:cxn ang="T176">
                          <a:pos x="T112" y="T113"/>
                        </a:cxn>
                        <a:cxn ang="T177">
                          <a:pos x="T114" y="T115"/>
                        </a:cxn>
                        <a:cxn ang="T178">
                          <a:pos x="T116" y="T117"/>
                        </a:cxn>
                        <a:cxn ang="T179">
                          <a:pos x="T118" y="T119"/>
                        </a:cxn>
                      </a:cxnLst>
                      <a:rect l="T180" t="T181" r="T182" b="T183"/>
                      <a:pathLst>
                        <a:path w="1358" h="554">
                          <a:moveTo>
                            <a:pt x="752" y="0"/>
                          </a:moveTo>
                          <a:lnTo>
                            <a:pt x="639" y="13"/>
                          </a:lnTo>
                          <a:lnTo>
                            <a:pt x="609" y="31"/>
                          </a:lnTo>
                          <a:lnTo>
                            <a:pt x="585" y="47"/>
                          </a:lnTo>
                          <a:lnTo>
                            <a:pt x="567" y="61"/>
                          </a:lnTo>
                          <a:lnTo>
                            <a:pt x="556" y="71"/>
                          </a:lnTo>
                          <a:lnTo>
                            <a:pt x="549" y="79"/>
                          </a:lnTo>
                          <a:lnTo>
                            <a:pt x="548" y="80"/>
                          </a:lnTo>
                          <a:lnTo>
                            <a:pt x="522" y="109"/>
                          </a:lnTo>
                          <a:lnTo>
                            <a:pt x="506" y="135"/>
                          </a:lnTo>
                          <a:lnTo>
                            <a:pt x="495" y="162"/>
                          </a:lnTo>
                          <a:lnTo>
                            <a:pt x="492" y="186"/>
                          </a:lnTo>
                          <a:lnTo>
                            <a:pt x="494" y="209"/>
                          </a:lnTo>
                          <a:lnTo>
                            <a:pt x="497" y="230"/>
                          </a:lnTo>
                          <a:lnTo>
                            <a:pt x="504" y="247"/>
                          </a:lnTo>
                          <a:lnTo>
                            <a:pt x="510" y="261"/>
                          </a:lnTo>
                          <a:lnTo>
                            <a:pt x="518" y="271"/>
                          </a:lnTo>
                          <a:lnTo>
                            <a:pt x="522" y="279"/>
                          </a:lnTo>
                          <a:lnTo>
                            <a:pt x="524" y="280"/>
                          </a:lnTo>
                          <a:lnTo>
                            <a:pt x="549" y="309"/>
                          </a:lnTo>
                          <a:lnTo>
                            <a:pt x="579" y="331"/>
                          </a:lnTo>
                          <a:lnTo>
                            <a:pt x="610" y="349"/>
                          </a:lnTo>
                          <a:lnTo>
                            <a:pt x="641" y="362"/>
                          </a:lnTo>
                          <a:lnTo>
                            <a:pt x="671" y="371"/>
                          </a:lnTo>
                          <a:lnTo>
                            <a:pt x="697" y="379"/>
                          </a:lnTo>
                          <a:lnTo>
                            <a:pt x="718" y="383"/>
                          </a:lnTo>
                          <a:lnTo>
                            <a:pt x="732" y="385"/>
                          </a:lnTo>
                          <a:lnTo>
                            <a:pt x="737" y="386"/>
                          </a:lnTo>
                          <a:lnTo>
                            <a:pt x="798" y="391"/>
                          </a:lnTo>
                          <a:lnTo>
                            <a:pt x="852" y="392"/>
                          </a:lnTo>
                          <a:lnTo>
                            <a:pt x="897" y="392"/>
                          </a:lnTo>
                          <a:lnTo>
                            <a:pt x="934" y="391"/>
                          </a:lnTo>
                          <a:lnTo>
                            <a:pt x="964" y="388"/>
                          </a:lnTo>
                          <a:lnTo>
                            <a:pt x="988" y="385"/>
                          </a:lnTo>
                          <a:lnTo>
                            <a:pt x="1005" y="380"/>
                          </a:lnTo>
                          <a:lnTo>
                            <a:pt x="1017" y="377"/>
                          </a:lnTo>
                          <a:lnTo>
                            <a:pt x="1025" y="376"/>
                          </a:lnTo>
                          <a:lnTo>
                            <a:pt x="1028" y="374"/>
                          </a:lnTo>
                          <a:lnTo>
                            <a:pt x="1062" y="364"/>
                          </a:lnTo>
                          <a:lnTo>
                            <a:pt x="1095" y="351"/>
                          </a:lnTo>
                          <a:lnTo>
                            <a:pt x="1128" y="337"/>
                          </a:lnTo>
                          <a:lnTo>
                            <a:pt x="1159" y="322"/>
                          </a:lnTo>
                          <a:lnTo>
                            <a:pt x="1189" y="307"/>
                          </a:lnTo>
                          <a:lnTo>
                            <a:pt x="1214" y="292"/>
                          </a:lnTo>
                          <a:lnTo>
                            <a:pt x="1237" y="279"/>
                          </a:lnTo>
                          <a:lnTo>
                            <a:pt x="1256" y="267"/>
                          </a:lnTo>
                          <a:lnTo>
                            <a:pt x="1270" y="258"/>
                          </a:lnTo>
                          <a:lnTo>
                            <a:pt x="1278" y="252"/>
                          </a:lnTo>
                          <a:lnTo>
                            <a:pt x="1281" y="250"/>
                          </a:lnTo>
                          <a:lnTo>
                            <a:pt x="1358" y="255"/>
                          </a:lnTo>
                          <a:lnTo>
                            <a:pt x="882" y="524"/>
                          </a:lnTo>
                          <a:lnTo>
                            <a:pt x="879" y="525"/>
                          </a:lnTo>
                          <a:lnTo>
                            <a:pt x="868" y="528"/>
                          </a:lnTo>
                          <a:lnTo>
                            <a:pt x="852" y="534"/>
                          </a:lnTo>
                          <a:lnTo>
                            <a:pt x="831" y="540"/>
                          </a:lnTo>
                          <a:lnTo>
                            <a:pt x="804" y="546"/>
                          </a:lnTo>
                          <a:lnTo>
                            <a:pt x="773" y="551"/>
                          </a:lnTo>
                          <a:lnTo>
                            <a:pt x="737" y="554"/>
                          </a:lnTo>
                          <a:lnTo>
                            <a:pt x="698" y="554"/>
                          </a:lnTo>
                          <a:lnTo>
                            <a:pt x="0" y="537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8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4279731" y="3942870"/>
                      <a:ext cx="103632" cy="108904"/>
                    </a:xfrm>
                    <a:custGeom>
                      <a:avLst/>
                      <a:gdLst>
                        <a:gd name="T0" fmla="*/ 2147483647 w 36"/>
                        <a:gd name="T1" fmla="*/ 0 h 47"/>
                        <a:gd name="T2" fmla="*/ 0 w 36"/>
                        <a:gd name="T3" fmla="*/ 2147483647 h 47"/>
                        <a:gd name="T4" fmla="*/ 0 w 36"/>
                        <a:gd name="T5" fmla="*/ 2147483647 h 47"/>
                        <a:gd name="T6" fmla="*/ 2147483647 w 36"/>
                        <a:gd name="T7" fmla="*/ 2147483647 h 47"/>
                        <a:gd name="T8" fmla="*/ 2147483647 w 36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7"/>
                        <a:gd name="T17" fmla="*/ 36 w 36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7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6" y="27"/>
                          </a:lnTo>
                          <a:lnTo>
                            <a:pt x="3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9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4279731" y="3942870"/>
                      <a:ext cx="103632" cy="108904"/>
                    </a:xfrm>
                    <a:custGeom>
                      <a:avLst/>
                      <a:gdLst>
                        <a:gd name="T0" fmla="*/ 2147483647 w 36"/>
                        <a:gd name="T1" fmla="*/ 0 h 47"/>
                        <a:gd name="T2" fmla="*/ 0 w 36"/>
                        <a:gd name="T3" fmla="*/ 2147483647 h 47"/>
                        <a:gd name="T4" fmla="*/ 0 w 36"/>
                        <a:gd name="T5" fmla="*/ 2147483647 h 47"/>
                        <a:gd name="T6" fmla="*/ 2147483647 w 36"/>
                        <a:gd name="T7" fmla="*/ 2147483647 h 47"/>
                        <a:gd name="T8" fmla="*/ 2147483647 w 36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7"/>
                        <a:gd name="T17" fmla="*/ 36 w 36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7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6" y="27"/>
                          </a:lnTo>
                          <a:lnTo>
                            <a:pt x="3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0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4279731" y="4054092"/>
                      <a:ext cx="103632" cy="106587"/>
                    </a:xfrm>
                    <a:custGeom>
                      <a:avLst/>
                      <a:gdLst>
                        <a:gd name="T0" fmla="*/ 2147483647 w 36"/>
                        <a:gd name="T1" fmla="*/ 0 h 46"/>
                        <a:gd name="T2" fmla="*/ 0 w 36"/>
                        <a:gd name="T3" fmla="*/ 2147483647 h 46"/>
                        <a:gd name="T4" fmla="*/ 0 w 36"/>
                        <a:gd name="T5" fmla="*/ 2147483647 h 46"/>
                        <a:gd name="T6" fmla="*/ 2147483647 w 36"/>
                        <a:gd name="T7" fmla="*/ 2147483647 h 46"/>
                        <a:gd name="T8" fmla="*/ 2147483647 w 36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6"/>
                        <a:gd name="T17" fmla="*/ 36 w 36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6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6"/>
                          </a:lnTo>
                          <a:lnTo>
                            <a:pt x="36" y="26"/>
                          </a:lnTo>
                          <a:lnTo>
                            <a:pt x="3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1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4279731" y="4054092"/>
                      <a:ext cx="103632" cy="106587"/>
                    </a:xfrm>
                    <a:custGeom>
                      <a:avLst/>
                      <a:gdLst>
                        <a:gd name="T0" fmla="*/ 2147483647 w 36"/>
                        <a:gd name="T1" fmla="*/ 0 h 46"/>
                        <a:gd name="T2" fmla="*/ 0 w 36"/>
                        <a:gd name="T3" fmla="*/ 2147483647 h 46"/>
                        <a:gd name="T4" fmla="*/ 0 w 36"/>
                        <a:gd name="T5" fmla="*/ 2147483647 h 46"/>
                        <a:gd name="T6" fmla="*/ 2147483647 w 36"/>
                        <a:gd name="T7" fmla="*/ 2147483647 h 46"/>
                        <a:gd name="T8" fmla="*/ 2147483647 w 36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6"/>
                        <a:gd name="T17" fmla="*/ 36 w 36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6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6"/>
                          </a:lnTo>
                          <a:lnTo>
                            <a:pt x="36" y="26"/>
                          </a:lnTo>
                          <a:lnTo>
                            <a:pt x="3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2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4279731" y="4144459"/>
                      <a:ext cx="103632" cy="106587"/>
                    </a:xfrm>
                    <a:custGeom>
                      <a:avLst/>
                      <a:gdLst>
                        <a:gd name="T0" fmla="*/ 2147483647 w 36"/>
                        <a:gd name="T1" fmla="*/ 0 h 46"/>
                        <a:gd name="T2" fmla="*/ 0 w 36"/>
                        <a:gd name="T3" fmla="*/ 2147483647 h 46"/>
                        <a:gd name="T4" fmla="*/ 0 w 36"/>
                        <a:gd name="T5" fmla="*/ 2147483647 h 46"/>
                        <a:gd name="T6" fmla="*/ 2147483647 w 36"/>
                        <a:gd name="T7" fmla="*/ 2147483647 h 46"/>
                        <a:gd name="T8" fmla="*/ 2147483647 w 36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6"/>
                        <a:gd name="T17" fmla="*/ 36 w 36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6">
                          <a:moveTo>
                            <a:pt x="36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6" y="27"/>
                          </a:lnTo>
                          <a:lnTo>
                            <a:pt x="3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3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4279731" y="4144459"/>
                      <a:ext cx="103632" cy="106587"/>
                    </a:xfrm>
                    <a:custGeom>
                      <a:avLst/>
                      <a:gdLst>
                        <a:gd name="T0" fmla="*/ 2147483647 w 36"/>
                        <a:gd name="T1" fmla="*/ 0 h 46"/>
                        <a:gd name="T2" fmla="*/ 0 w 36"/>
                        <a:gd name="T3" fmla="*/ 2147483647 h 46"/>
                        <a:gd name="T4" fmla="*/ 0 w 36"/>
                        <a:gd name="T5" fmla="*/ 2147483647 h 46"/>
                        <a:gd name="T6" fmla="*/ 2147483647 w 36"/>
                        <a:gd name="T7" fmla="*/ 2147483647 h 46"/>
                        <a:gd name="T8" fmla="*/ 2147483647 w 36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6"/>
                        <a:gd name="T17" fmla="*/ 36 w 36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6">
                          <a:moveTo>
                            <a:pt x="36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6" y="27"/>
                          </a:lnTo>
                          <a:lnTo>
                            <a:pt x="3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4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4279731" y="4244095"/>
                      <a:ext cx="103632" cy="108904"/>
                    </a:xfrm>
                    <a:custGeom>
                      <a:avLst/>
                      <a:gdLst>
                        <a:gd name="T0" fmla="*/ 2147483647 w 36"/>
                        <a:gd name="T1" fmla="*/ 0 h 47"/>
                        <a:gd name="T2" fmla="*/ 0 w 36"/>
                        <a:gd name="T3" fmla="*/ 2147483647 h 47"/>
                        <a:gd name="T4" fmla="*/ 0 w 36"/>
                        <a:gd name="T5" fmla="*/ 2147483647 h 47"/>
                        <a:gd name="T6" fmla="*/ 2147483647 w 36"/>
                        <a:gd name="T7" fmla="*/ 2147483647 h 47"/>
                        <a:gd name="T8" fmla="*/ 2147483647 w 36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7"/>
                        <a:gd name="T17" fmla="*/ 36 w 36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7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6" y="26"/>
                          </a:lnTo>
                          <a:lnTo>
                            <a:pt x="3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5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4279731" y="4244095"/>
                      <a:ext cx="103632" cy="108904"/>
                    </a:xfrm>
                    <a:custGeom>
                      <a:avLst/>
                      <a:gdLst>
                        <a:gd name="T0" fmla="*/ 2147483647 w 36"/>
                        <a:gd name="T1" fmla="*/ 0 h 47"/>
                        <a:gd name="T2" fmla="*/ 0 w 36"/>
                        <a:gd name="T3" fmla="*/ 2147483647 h 47"/>
                        <a:gd name="T4" fmla="*/ 0 w 36"/>
                        <a:gd name="T5" fmla="*/ 2147483647 h 47"/>
                        <a:gd name="T6" fmla="*/ 2147483647 w 36"/>
                        <a:gd name="T7" fmla="*/ 2147483647 h 47"/>
                        <a:gd name="T8" fmla="*/ 2147483647 w 36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7"/>
                        <a:gd name="T17" fmla="*/ 36 w 36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7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6" y="26"/>
                          </a:lnTo>
                          <a:lnTo>
                            <a:pt x="3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6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4294124" y="4037872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5"/>
                          </a:lnTo>
                          <a:lnTo>
                            <a:pt x="3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7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4294124" y="4037872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5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8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4294124" y="4125922"/>
                      <a:ext cx="100753" cy="108904"/>
                    </a:xfrm>
                    <a:custGeom>
                      <a:avLst/>
                      <a:gdLst>
                        <a:gd name="T0" fmla="*/ 2147483647 w 35"/>
                        <a:gd name="T1" fmla="*/ 0 h 47"/>
                        <a:gd name="T2" fmla="*/ 0 w 35"/>
                        <a:gd name="T3" fmla="*/ 2147483647 h 47"/>
                        <a:gd name="T4" fmla="*/ 0 w 35"/>
                        <a:gd name="T5" fmla="*/ 2147483647 h 47"/>
                        <a:gd name="T6" fmla="*/ 2147483647 w 35"/>
                        <a:gd name="T7" fmla="*/ 2147483647 h 47"/>
                        <a:gd name="T8" fmla="*/ 2147483647 w 35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7"/>
                        <a:gd name="T17" fmla="*/ 35 w 35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7">
                          <a:moveTo>
                            <a:pt x="35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5" y="27"/>
                          </a:lnTo>
                          <a:lnTo>
                            <a:pt x="3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9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4294124" y="4125922"/>
                      <a:ext cx="100753" cy="108904"/>
                    </a:xfrm>
                    <a:custGeom>
                      <a:avLst/>
                      <a:gdLst>
                        <a:gd name="T0" fmla="*/ 2147483647 w 35"/>
                        <a:gd name="T1" fmla="*/ 0 h 47"/>
                        <a:gd name="T2" fmla="*/ 0 w 35"/>
                        <a:gd name="T3" fmla="*/ 2147483647 h 47"/>
                        <a:gd name="T4" fmla="*/ 0 w 35"/>
                        <a:gd name="T5" fmla="*/ 2147483647 h 47"/>
                        <a:gd name="T6" fmla="*/ 2147483647 w 35"/>
                        <a:gd name="T7" fmla="*/ 2147483647 h 47"/>
                        <a:gd name="T8" fmla="*/ 2147483647 w 35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7"/>
                        <a:gd name="T17" fmla="*/ 35 w 35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7">
                          <a:moveTo>
                            <a:pt x="35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5" y="27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0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4294124" y="4227875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5"/>
                          </a:lnTo>
                          <a:lnTo>
                            <a:pt x="3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1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4294124" y="4227875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5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2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793665" y="4756178"/>
                      <a:ext cx="483616" cy="101953"/>
                    </a:xfrm>
                    <a:custGeom>
                      <a:avLst/>
                      <a:gdLst>
                        <a:gd name="T0" fmla="*/ 2147483647 w 168"/>
                        <a:gd name="T1" fmla="*/ 0 h 44"/>
                        <a:gd name="T2" fmla="*/ 2147483647 w 168"/>
                        <a:gd name="T3" fmla="*/ 0 h 44"/>
                        <a:gd name="T4" fmla="*/ 0 w 168"/>
                        <a:gd name="T5" fmla="*/ 2147483647 h 44"/>
                        <a:gd name="T6" fmla="*/ 2147483647 w 168"/>
                        <a:gd name="T7" fmla="*/ 2147483647 h 4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68"/>
                        <a:gd name="T13" fmla="*/ 0 h 44"/>
                        <a:gd name="T14" fmla="*/ 168 w 168"/>
                        <a:gd name="T15" fmla="*/ 44 h 4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68" h="44">
                          <a:moveTo>
                            <a:pt x="168" y="0"/>
                          </a:moveTo>
                          <a:lnTo>
                            <a:pt x="45" y="0"/>
                          </a:lnTo>
                          <a:lnTo>
                            <a:pt x="0" y="44"/>
                          </a:lnTo>
                          <a:lnTo>
                            <a:pt x="139" y="44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3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1329097" y="5363262"/>
                      <a:ext cx="454829" cy="192321"/>
                    </a:xfrm>
                    <a:custGeom>
                      <a:avLst/>
                      <a:gdLst>
                        <a:gd name="T0" fmla="*/ 2147483647 w 158"/>
                        <a:gd name="T1" fmla="*/ 0 h 83"/>
                        <a:gd name="T2" fmla="*/ 0 w 158"/>
                        <a:gd name="T3" fmla="*/ 2147483647 h 83"/>
                        <a:gd name="T4" fmla="*/ 2147483647 w 158"/>
                        <a:gd name="T5" fmla="*/ 2147483647 h 83"/>
                        <a:gd name="T6" fmla="*/ 2147483647 w 158"/>
                        <a:gd name="T7" fmla="*/ 2147483647 h 8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58"/>
                        <a:gd name="T13" fmla="*/ 0 h 83"/>
                        <a:gd name="T14" fmla="*/ 158 w 158"/>
                        <a:gd name="T15" fmla="*/ 83 h 8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58" h="83">
                          <a:moveTo>
                            <a:pt x="117" y="0"/>
                          </a:moveTo>
                          <a:lnTo>
                            <a:pt x="0" y="49"/>
                          </a:lnTo>
                          <a:lnTo>
                            <a:pt x="38" y="83"/>
                          </a:lnTo>
                          <a:lnTo>
                            <a:pt x="158" y="31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4" name="Line 1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76717" y="4086531"/>
                      <a:ext cx="218779" cy="514400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65" name="Line 1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76717" y="4193119"/>
                      <a:ext cx="218779" cy="407812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66" name="Line 1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76717" y="4283486"/>
                      <a:ext cx="218779" cy="317445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67" name="Line 1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76717" y="4383122"/>
                      <a:ext cx="218779" cy="217809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68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725924" y="3226881"/>
                      <a:ext cx="610277" cy="139027"/>
                    </a:xfrm>
                    <a:custGeom>
                      <a:avLst/>
                      <a:gdLst>
                        <a:gd name="T0" fmla="*/ 2147483647 w 212"/>
                        <a:gd name="T1" fmla="*/ 2147483647 h 60"/>
                        <a:gd name="T2" fmla="*/ 0 w 212"/>
                        <a:gd name="T3" fmla="*/ 2147483647 h 60"/>
                        <a:gd name="T4" fmla="*/ 2147483647 w 212"/>
                        <a:gd name="T5" fmla="*/ 2147483647 h 60"/>
                        <a:gd name="T6" fmla="*/ 2147483647 w 212"/>
                        <a:gd name="T7" fmla="*/ 2147483647 h 60"/>
                        <a:gd name="T8" fmla="*/ 2147483647 w 212"/>
                        <a:gd name="T9" fmla="*/ 2147483647 h 60"/>
                        <a:gd name="T10" fmla="*/ 2147483647 w 212"/>
                        <a:gd name="T11" fmla="*/ 2147483647 h 60"/>
                        <a:gd name="T12" fmla="*/ 2147483647 w 212"/>
                        <a:gd name="T13" fmla="*/ 0 h 60"/>
                        <a:gd name="T14" fmla="*/ 2147483647 w 212"/>
                        <a:gd name="T15" fmla="*/ 2147483647 h 60"/>
                        <a:gd name="T16" fmla="*/ 2147483647 w 212"/>
                        <a:gd name="T17" fmla="*/ 2147483647 h 60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60"/>
                        <a:gd name="T29" fmla="*/ 212 w 212"/>
                        <a:gd name="T30" fmla="*/ 60 h 60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60">
                          <a:moveTo>
                            <a:pt x="58" y="5"/>
                          </a:moveTo>
                          <a:lnTo>
                            <a:pt x="0" y="32"/>
                          </a:lnTo>
                          <a:lnTo>
                            <a:pt x="55" y="57"/>
                          </a:lnTo>
                          <a:lnTo>
                            <a:pt x="112" y="32"/>
                          </a:lnTo>
                          <a:lnTo>
                            <a:pt x="154" y="60"/>
                          </a:lnTo>
                          <a:lnTo>
                            <a:pt x="212" y="32"/>
                          </a:lnTo>
                          <a:lnTo>
                            <a:pt x="157" y="0"/>
                          </a:lnTo>
                          <a:lnTo>
                            <a:pt x="102" y="26"/>
                          </a:lnTo>
                          <a:lnTo>
                            <a:pt x="58" y="5"/>
                          </a:lnTo>
                          <a:close/>
                        </a:path>
                      </a:pathLst>
                    </a:custGeom>
                    <a:solidFill>
                      <a:srgbClr val="80FFFF"/>
                    </a:solidFill>
                    <a:ln w="0">
                      <a:solidFill>
                        <a:srgbClr val="8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9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426543" y="3226881"/>
                      <a:ext cx="610277" cy="139027"/>
                    </a:xfrm>
                    <a:custGeom>
                      <a:avLst/>
                      <a:gdLst>
                        <a:gd name="T0" fmla="*/ 2147483647 w 212"/>
                        <a:gd name="T1" fmla="*/ 2147483647 h 60"/>
                        <a:gd name="T2" fmla="*/ 0 w 212"/>
                        <a:gd name="T3" fmla="*/ 2147483647 h 60"/>
                        <a:gd name="T4" fmla="*/ 2147483647 w 212"/>
                        <a:gd name="T5" fmla="*/ 2147483647 h 60"/>
                        <a:gd name="T6" fmla="*/ 2147483647 w 212"/>
                        <a:gd name="T7" fmla="*/ 2147483647 h 60"/>
                        <a:gd name="T8" fmla="*/ 2147483647 w 212"/>
                        <a:gd name="T9" fmla="*/ 2147483647 h 60"/>
                        <a:gd name="T10" fmla="*/ 2147483647 w 212"/>
                        <a:gd name="T11" fmla="*/ 2147483647 h 60"/>
                        <a:gd name="T12" fmla="*/ 2147483647 w 212"/>
                        <a:gd name="T13" fmla="*/ 0 h 60"/>
                        <a:gd name="T14" fmla="*/ 2147483647 w 212"/>
                        <a:gd name="T15" fmla="*/ 2147483647 h 60"/>
                        <a:gd name="T16" fmla="*/ 2147483647 w 212"/>
                        <a:gd name="T17" fmla="*/ 2147483647 h 60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60"/>
                        <a:gd name="T29" fmla="*/ 212 w 212"/>
                        <a:gd name="T30" fmla="*/ 60 h 60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60">
                          <a:moveTo>
                            <a:pt x="60" y="5"/>
                          </a:moveTo>
                          <a:lnTo>
                            <a:pt x="0" y="32"/>
                          </a:lnTo>
                          <a:lnTo>
                            <a:pt x="55" y="57"/>
                          </a:lnTo>
                          <a:lnTo>
                            <a:pt x="112" y="32"/>
                          </a:lnTo>
                          <a:lnTo>
                            <a:pt x="155" y="60"/>
                          </a:lnTo>
                          <a:lnTo>
                            <a:pt x="212" y="32"/>
                          </a:lnTo>
                          <a:lnTo>
                            <a:pt x="156" y="0"/>
                          </a:lnTo>
                          <a:lnTo>
                            <a:pt x="103" y="26"/>
                          </a:lnTo>
                          <a:lnTo>
                            <a:pt x="60" y="5"/>
                          </a:lnTo>
                          <a:close/>
                        </a:path>
                      </a:pathLst>
                    </a:custGeom>
                    <a:solidFill>
                      <a:srgbClr val="80FFFF"/>
                    </a:solidFill>
                    <a:ln w="0">
                      <a:solidFill>
                        <a:srgbClr val="8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0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5293021" y="3185173"/>
                      <a:ext cx="1560237" cy="771599"/>
                    </a:xfrm>
                    <a:custGeom>
                      <a:avLst/>
                      <a:gdLst>
                        <a:gd name="T0" fmla="*/ 0 w 542"/>
                        <a:gd name="T1" fmla="*/ 2147483647 h 333"/>
                        <a:gd name="T2" fmla="*/ 2147483647 w 542"/>
                        <a:gd name="T3" fmla="*/ 2147483647 h 333"/>
                        <a:gd name="T4" fmla="*/ 2147483647 w 542"/>
                        <a:gd name="T5" fmla="*/ 0 h 333"/>
                        <a:gd name="T6" fmla="*/ 2147483647 w 542"/>
                        <a:gd name="T7" fmla="*/ 0 h 333"/>
                        <a:gd name="T8" fmla="*/ 2147483647 w 542"/>
                        <a:gd name="T9" fmla="*/ 2147483647 h 333"/>
                        <a:gd name="T10" fmla="*/ 2147483647 w 542"/>
                        <a:gd name="T11" fmla="*/ 2147483647 h 333"/>
                        <a:gd name="T12" fmla="*/ 2147483647 w 542"/>
                        <a:gd name="T13" fmla="*/ 2147483647 h 333"/>
                        <a:gd name="T14" fmla="*/ 2147483647 w 542"/>
                        <a:gd name="T15" fmla="*/ 2147483647 h 333"/>
                        <a:gd name="T16" fmla="*/ 2147483647 w 542"/>
                        <a:gd name="T17" fmla="*/ 2147483647 h 333"/>
                        <a:gd name="T18" fmla="*/ 2147483647 w 542"/>
                        <a:gd name="T19" fmla="*/ 2147483647 h 333"/>
                        <a:gd name="T20" fmla="*/ 2147483647 w 542"/>
                        <a:gd name="T21" fmla="*/ 2147483647 h 333"/>
                        <a:gd name="T22" fmla="*/ 0 w 542"/>
                        <a:gd name="T23" fmla="*/ 2147483647 h 333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542"/>
                        <a:gd name="T37" fmla="*/ 0 h 333"/>
                        <a:gd name="T38" fmla="*/ 542 w 542"/>
                        <a:gd name="T39" fmla="*/ 333 h 333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542" h="333">
                          <a:moveTo>
                            <a:pt x="0" y="291"/>
                          </a:moveTo>
                          <a:lnTo>
                            <a:pt x="509" y="2"/>
                          </a:lnTo>
                          <a:lnTo>
                            <a:pt x="510" y="0"/>
                          </a:lnTo>
                          <a:lnTo>
                            <a:pt x="515" y="0"/>
                          </a:lnTo>
                          <a:lnTo>
                            <a:pt x="521" y="2"/>
                          </a:lnTo>
                          <a:lnTo>
                            <a:pt x="527" y="3"/>
                          </a:lnTo>
                          <a:lnTo>
                            <a:pt x="533" y="8"/>
                          </a:lnTo>
                          <a:lnTo>
                            <a:pt x="539" y="15"/>
                          </a:lnTo>
                          <a:lnTo>
                            <a:pt x="542" y="27"/>
                          </a:lnTo>
                          <a:lnTo>
                            <a:pt x="542" y="44"/>
                          </a:lnTo>
                          <a:lnTo>
                            <a:pt x="33" y="333"/>
                          </a:lnTo>
                          <a:lnTo>
                            <a:pt x="0" y="291"/>
                          </a:lnTo>
                          <a:close/>
                        </a:path>
                      </a:pathLst>
                    </a:custGeom>
                    <a:solidFill>
                      <a:srgbClr val="FF0000"/>
                    </a:solidFill>
                    <a:ln w="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1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5293021" y="3185173"/>
                      <a:ext cx="1560237" cy="771599"/>
                    </a:xfrm>
                    <a:custGeom>
                      <a:avLst/>
                      <a:gdLst>
                        <a:gd name="T0" fmla="*/ 0 w 542"/>
                        <a:gd name="T1" fmla="*/ 2147483647 h 333"/>
                        <a:gd name="T2" fmla="*/ 2147483647 w 542"/>
                        <a:gd name="T3" fmla="*/ 2147483647 h 333"/>
                        <a:gd name="T4" fmla="*/ 2147483647 w 542"/>
                        <a:gd name="T5" fmla="*/ 0 h 333"/>
                        <a:gd name="T6" fmla="*/ 2147483647 w 542"/>
                        <a:gd name="T7" fmla="*/ 0 h 333"/>
                        <a:gd name="T8" fmla="*/ 2147483647 w 542"/>
                        <a:gd name="T9" fmla="*/ 2147483647 h 333"/>
                        <a:gd name="T10" fmla="*/ 2147483647 w 542"/>
                        <a:gd name="T11" fmla="*/ 2147483647 h 333"/>
                        <a:gd name="T12" fmla="*/ 2147483647 w 542"/>
                        <a:gd name="T13" fmla="*/ 2147483647 h 333"/>
                        <a:gd name="T14" fmla="*/ 2147483647 w 542"/>
                        <a:gd name="T15" fmla="*/ 2147483647 h 333"/>
                        <a:gd name="T16" fmla="*/ 2147483647 w 542"/>
                        <a:gd name="T17" fmla="*/ 2147483647 h 333"/>
                        <a:gd name="T18" fmla="*/ 2147483647 w 542"/>
                        <a:gd name="T19" fmla="*/ 2147483647 h 333"/>
                        <a:gd name="T20" fmla="*/ 2147483647 w 542"/>
                        <a:gd name="T21" fmla="*/ 2147483647 h 333"/>
                        <a:gd name="T22" fmla="*/ 0 w 542"/>
                        <a:gd name="T23" fmla="*/ 2147483647 h 333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542"/>
                        <a:gd name="T37" fmla="*/ 0 h 333"/>
                        <a:gd name="T38" fmla="*/ 542 w 542"/>
                        <a:gd name="T39" fmla="*/ 333 h 333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542" h="333">
                          <a:moveTo>
                            <a:pt x="0" y="291"/>
                          </a:moveTo>
                          <a:lnTo>
                            <a:pt x="509" y="2"/>
                          </a:lnTo>
                          <a:lnTo>
                            <a:pt x="510" y="0"/>
                          </a:lnTo>
                          <a:lnTo>
                            <a:pt x="515" y="0"/>
                          </a:lnTo>
                          <a:lnTo>
                            <a:pt x="521" y="2"/>
                          </a:lnTo>
                          <a:lnTo>
                            <a:pt x="527" y="3"/>
                          </a:lnTo>
                          <a:lnTo>
                            <a:pt x="533" y="8"/>
                          </a:lnTo>
                          <a:lnTo>
                            <a:pt x="539" y="15"/>
                          </a:lnTo>
                          <a:lnTo>
                            <a:pt x="542" y="27"/>
                          </a:lnTo>
                          <a:lnTo>
                            <a:pt x="542" y="44"/>
                          </a:lnTo>
                          <a:lnTo>
                            <a:pt x="33" y="333"/>
                          </a:lnTo>
                          <a:lnTo>
                            <a:pt x="0" y="291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2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5307415" y="3189807"/>
                      <a:ext cx="1545844" cy="757697"/>
                    </a:xfrm>
                    <a:custGeom>
                      <a:avLst/>
                      <a:gdLst>
                        <a:gd name="T0" fmla="*/ 2147483647 w 537"/>
                        <a:gd name="T1" fmla="*/ 0 h 327"/>
                        <a:gd name="T2" fmla="*/ 2147483647 w 537"/>
                        <a:gd name="T3" fmla="*/ 0 h 327"/>
                        <a:gd name="T4" fmla="*/ 2147483647 w 537"/>
                        <a:gd name="T5" fmla="*/ 0 h 327"/>
                        <a:gd name="T6" fmla="*/ 2147483647 w 537"/>
                        <a:gd name="T7" fmla="*/ 2147483647 h 327"/>
                        <a:gd name="T8" fmla="*/ 2147483647 w 537"/>
                        <a:gd name="T9" fmla="*/ 2147483647 h 327"/>
                        <a:gd name="T10" fmla="*/ 2147483647 w 537"/>
                        <a:gd name="T11" fmla="*/ 2147483647 h 327"/>
                        <a:gd name="T12" fmla="*/ 2147483647 w 537"/>
                        <a:gd name="T13" fmla="*/ 2147483647 h 327"/>
                        <a:gd name="T14" fmla="*/ 2147483647 w 537"/>
                        <a:gd name="T15" fmla="*/ 2147483647 h 327"/>
                        <a:gd name="T16" fmla="*/ 2147483647 w 537"/>
                        <a:gd name="T17" fmla="*/ 2147483647 h 327"/>
                        <a:gd name="T18" fmla="*/ 0 w 537"/>
                        <a:gd name="T19" fmla="*/ 2147483647 h 327"/>
                        <a:gd name="T20" fmla="*/ 2147483647 w 537"/>
                        <a:gd name="T21" fmla="*/ 0 h 327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537"/>
                        <a:gd name="T34" fmla="*/ 0 h 327"/>
                        <a:gd name="T35" fmla="*/ 537 w 537"/>
                        <a:gd name="T36" fmla="*/ 327 h 327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537" h="327">
                          <a:moveTo>
                            <a:pt x="507" y="0"/>
                          </a:moveTo>
                          <a:lnTo>
                            <a:pt x="508" y="0"/>
                          </a:lnTo>
                          <a:lnTo>
                            <a:pt x="513" y="0"/>
                          </a:lnTo>
                          <a:lnTo>
                            <a:pt x="519" y="1"/>
                          </a:lnTo>
                          <a:lnTo>
                            <a:pt x="526" y="4"/>
                          </a:lnTo>
                          <a:lnTo>
                            <a:pt x="532" y="12"/>
                          </a:lnTo>
                          <a:lnTo>
                            <a:pt x="535" y="22"/>
                          </a:lnTo>
                          <a:lnTo>
                            <a:pt x="537" y="37"/>
                          </a:lnTo>
                          <a:lnTo>
                            <a:pt x="28" y="327"/>
                          </a:lnTo>
                          <a:lnTo>
                            <a:pt x="0" y="289"/>
                          </a:lnTo>
                          <a:lnTo>
                            <a:pt x="507" y="0"/>
                          </a:lnTo>
                          <a:close/>
                        </a:path>
                      </a:pathLst>
                    </a:custGeom>
                    <a:solidFill>
                      <a:srgbClr val="FF2B2B"/>
                    </a:solidFill>
                    <a:ln w="0">
                      <a:solidFill>
                        <a:srgbClr val="FF2B2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3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5318929" y="3192125"/>
                      <a:ext cx="1528572" cy="741477"/>
                    </a:xfrm>
                    <a:custGeom>
                      <a:avLst/>
                      <a:gdLst>
                        <a:gd name="T0" fmla="*/ 2147483647 w 531"/>
                        <a:gd name="T1" fmla="*/ 0 h 320"/>
                        <a:gd name="T2" fmla="*/ 2147483647 w 531"/>
                        <a:gd name="T3" fmla="*/ 0 h 320"/>
                        <a:gd name="T4" fmla="*/ 2147483647 w 531"/>
                        <a:gd name="T5" fmla="*/ 0 h 320"/>
                        <a:gd name="T6" fmla="*/ 2147483647 w 531"/>
                        <a:gd name="T7" fmla="*/ 2147483647 h 320"/>
                        <a:gd name="T8" fmla="*/ 2147483647 w 531"/>
                        <a:gd name="T9" fmla="*/ 2147483647 h 320"/>
                        <a:gd name="T10" fmla="*/ 2147483647 w 531"/>
                        <a:gd name="T11" fmla="*/ 2147483647 h 320"/>
                        <a:gd name="T12" fmla="*/ 2147483647 w 531"/>
                        <a:gd name="T13" fmla="*/ 2147483647 h 320"/>
                        <a:gd name="T14" fmla="*/ 2147483647 w 531"/>
                        <a:gd name="T15" fmla="*/ 2147483647 h 320"/>
                        <a:gd name="T16" fmla="*/ 0 w 531"/>
                        <a:gd name="T17" fmla="*/ 2147483647 h 320"/>
                        <a:gd name="T18" fmla="*/ 2147483647 w 531"/>
                        <a:gd name="T19" fmla="*/ 0 h 320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531"/>
                        <a:gd name="T31" fmla="*/ 0 h 320"/>
                        <a:gd name="T32" fmla="*/ 531 w 531"/>
                        <a:gd name="T33" fmla="*/ 320 h 320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531" h="320">
                          <a:moveTo>
                            <a:pt x="506" y="0"/>
                          </a:moveTo>
                          <a:lnTo>
                            <a:pt x="507" y="0"/>
                          </a:lnTo>
                          <a:lnTo>
                            <a:pt x="513" y="0"/>
                          </a:lnTo>
                          <a:lnTo>
                            <a:pt x="519" y="3"/>
                          </a:lnTo>
                          <a:lnTo>
                            <a:pt x="527" y="9"/>
                          </a:lnTo>
                          <a:lnTo>
                            <a:pt x="531" y="18"/>
                          </a:lnTo>
                          <a:lnTo>
                            <a:pt x="531" y="32"/>
                          </a:lnTo>
                          <a:lnTo>
                            <a:pt x="26" y="320"/>
                          </a:lnTo>
                          <a:lnTo>
                            <a:pt x="0" y="288"/>
                          </a:lnTo>
                          <a:lnTo>
                            <a:pt x="506" y="0"/>
                          </a:lnTo>
                          <a:close/>
                        </a:path>
                      </a:pathLst>
                    </a:custGeom>
                    <a:solidFill>
                      <a:srgbClr val="FF5555"/>
                    </a:solidFill>
                    <a:ln w="0">
                      <a:solidFill>
                        <a:srgbClr val="FF555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4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336201" y="3192125"/>
                      <a:ext cx="1511300" cy="729891"/>
                    </a:xfrm>
                    <a:custGeom>
                      <a:avLst/>
                      <a:gdLst>
                        <a:gd name="T0" fmla="*/ 2147483647 w 525"/>
                        <a:gd name="T1" fmla="*/ 0 h 315"/>
                        <a:gd name="T2" fmla="*/ 2147483647 w 525"/>
                        <a:gd name="T3" fmla="*/ 0 h 315"/>
                        <a:gd name="T4" fmla="*/ 2147483647 w 525"/>
                        <a:gd name="T5" fmla="*/ 2147483647 h 315"/>
                        <a:gd name="T6" fmla="*/ 2147483647 w 525"/>
                        <a:gd name="T7" fmla="*/ 2147483647 h 315"/>
                        <a:gd name="T8" fmla="*/ 2147483647 w 525"/>
                        <a:gd name="T9" fmla="*/ 2147483647 h 315"/>
                        <a:gd name="T10" fmla="*/ 2147483647 w 525"/>
                        <a:gd name="T11" fmla="*/ 2147483647 h 315"/>
                        <a:gd name="T12" fmla="*/ 2147483647 w 525"/>
                        <a:gd name="T13" fmla="*/ 2147483647 h 315"/>
                        <a:gd name="T14" fmla="*/ 2147483647 w 525"/>
                        <a:gd name="T15" fmla="*/ 2147483647 h 315"/>
                        <a:gd name="T16" fmla="*/ 0 w 525"/>
                        <a:gd name="T17" fmla="*/ 2147483647 h 315"/>
                        <a:gd name="T18" fmla="*/ 2147483647 w 525"/>
                        <a:gd name="T19" fmla="*/ 0 h 315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525"/>
                        <a:gd name="T31" fmla="*/ 0 h 315"/>
                        <a:gd name="T32" fmla="*/ 525 w 525"/>
                        <a:gd name="T33" fmla="*/ 315 h 315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525" h="315">
                          <a:moveTo>
                            <a:pt x="503" y="0"/>
                          </a:moveTo>
                          <a:lnTo>
                            <a:pt x="504" y="0"/>
                          </a:lnTo>
                          <a:lnTo>
                            <a:pt x="509" y="2"/>
                          </a:lnTo>
                          <a:lnTo>
                            <a:pt x="515" y="5"/>
                          </a:lnTo>
                          <a:lnTo>
                            <a:pt x="521" y="9"/>
                          </a:lnTo>
                          <a:lnTo>
                            <a:pt x="524" y="17"/>
                          </a:lnTo>
                          <a:lnTo>
                            <a:pt x="525" y="27"/>
                          </a:lnTo>
                          <a:lnTo>
                            <a:pt x="20" y="315"/>
                          </a:lnTo>
                          <a:lnTo>
                            <a:pt x="0" y="288"/>
                          </a:lnTo>
                          <a:lnTo>
                            <a:pt x="503" y="0"/>
                          </a:lnTo>
                          <a:close/>
                        </a:path>
                      </a:pathLst>
                    </a:custGeom>
                    <a:solidFill>
                      <a:srgbClr val="FF8080"/>
                    </a:solidFill>
                    <a:ln w="0">
                      <a:solidFill>
                        <a:srgbClr val="FF8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5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350595" y="3192125"/>
                      <a:ext cx="1494028" cy="715989"/>
                    </a:xfrm>
                    <a:custGeom>
                      <a:avLst/>
                      <a:gdLst>
                        <a:gd name="T0" fmla="*/ 2147483647 w 519"/>
                        <a:gd name="T1" fmla="*/ 0 h 309"/>
                        <a:gd name="T2" fmla="*/ 2147483647 w 519"/>
                        <a:gd name="T3" fmla="*/ 2147483647 h 309"/>
                        <a:gd name="T4" fmla="*/ 2147483647 w 519"/>
                        <a:gd name="T5" fmla="*/ 2147483647 h 309"/>
                        <a:gd name="T6" fmla="*/ 2147483647 w 519"/>
                        <a:gd name="T7" fmla="*/ 2147483647 h 309"/>
                        <a:gd name="T8" fmla="*/ 2147483647 w 519"/>
                        <a:gd name="T9" fmla="*/ 2147483647 h 309"/>
                        <a:gd name="T10" fmla="*/ 2147483647 w 519"/>
                        <a:gd name="T11" fmla="*/ 2147483647 h 309"/>
                        <a:gd name="T12" fmla="*/ 2147483647 w 519"/>
                        <a:gd name="T13" fmla="*/ 2147483647 h 309"/>
                        <a:gd name="T14" fmla="*/ 2147483647 w 519"/>
                        <a:gd name="T15" fmla="*/ 2147483647 h 309"/>
                        <a:gd name="T16" fmla="*/ 2147483647 w 519"/>
                        <a:gd name="T17" fmla="*/ 2147483647 h 309"/>
                        <a:gd name="T18" fmla="*/ 2147483647 w 519"/>
                        <a:gd name="T19" fmla="*/ 2147483647 h 309"/>
                        <a:gd name="T20" fmla="*/ 2147483647 w 519"/>
                        <a:gd name="T21" fmla="*/ 2147483647 h 309"/>
                        <a:gd name="T22" fmla="*/ 0 w 519"/>
                        <a:gd name="T23" fmla="*/ 2147483647 h 309"/>
                        <a:gd name="T24" fmla="*/ 2147483647 w 519"/>
                        <a:gd name="T25" fmla="*/ 0 h 309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9"/>
                        <a:gd name="T40" fmla="*/ 0 h 309"/>
                        <a:gd name="T41" fmla="*/ 519 w 519"/>
                        <a:gd name="T42" fmla="*/ 309 h 309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9" h="309">
                          <a:moveTo>
                            <a:pt x="501" y="0"/>
                          </a:moveTo>
                          <a:lnTo>
                            <a:pt x="502" y="2"/>
                          </a:lnTo>
                          <a:lnTo>
                            <a:pt x="504" y="2"/>
                          </a:lnTo>
                          <a:lnTo>
                            <a:pt x="507" y="3"/>
                          </a:lnTo>
                          <a:lnTo>
                            <a:pt x="510" y="5"/>
                          </a:lnTo>
                          <a:lnTo>
                            <a:pt x="513" y="8"/>
                          </a:lnTo>
                          <a:lnTo>
                            <a:pt x="516" y="11"/>
                          </a:lnTo>
                          <a:lnTo>
                            <a:pt x="517" y="14"/>
                          </a:lnTo>
                          <a:lnTo>
                            <a:pt x="519" y="18"/>
                          </a:lnTo>
                          <a:lnTo>
                            <a:pt x="519" y="24"/>
                          </a:lnTo>
                          <a:lnTo>
                            <a:pt x="15" y="309"/>
                          </a:lnTo>
                          <a:lnTo>
                            <a:pt x="0" y="288"/>
                          </a:lnTo>
                          <a:lnTo>
                            <a:pt x="501" y="0"/>
                          </a:lnTo>
                          <a:close/>
                        </a:path>
                      </a:pathLst>
                    </a:custGeom>
                    <a:solidFill>
                      <a:srgbClr val="FFAAAA"/>
                    </a:solidFill>
                    <a:ln w="0">
                      <a:solidFill>
                        <a:srgbClr val="FFAAAA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6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367867" y="3196759"/>
                      <a:ext cx="1476756" cy="702086"/>
                    </a:xfrm>
                    <a:custGeom>
                      <a:avLst/>
                      <a:gdLst>
                        <a:gd name="T0" fmla="*/ 2147483647 w 513"/>
                        <a:gd name="T1" fmla="*/ 0 h 303"/>
                        <a:gd name="T2" fmla="*/ 2147483647 w 513"/>
                        <a:gd name="T3" fmla="*/ 0 h 303"/>
                        <a:gd name="T4" fmla="*/ 2147483647 w 513"/>
                        <a:gd name="T5" fmla="*/ 2147483647 h 303"/>
                        <a:gd name="T6" fmla="*/ 2147483647 w 513"/>
                        <a:gd name="T7" fmla="*/ 2147483647 h 303"/>
                        <a:gd name="T8" fmla="*/ 2147483647 w 513"/>
                        <a:gd name="T9" fmla="*/ 2147483647 h 303"/>
                        <a:gd name="T10" fmla="*/ 2147483647 w 513"/>
                        <a:gd name="T11" fmla="*/ 2147483647 h 303"/>
                        <a:gd name="T12" fmla="*/ 2147483647 w 513"/>
                        <a:gd name="T13" fmla="*/ 2147483647 h 303"/>
                        <a:gd name="T14" fmla="*/ 2147483647 w 513"/>
                        <a:gd name="T15" fmla="*/ 2147483647 h 303"/>
                        <a:gd name="T16" fmla="*/ 2147483647 w 513"/>
                        <a:gd name="T17" fmla="*/ 2147483647 h 303"/>
                        <a:gd name="T18" fmla="*/ 0 w 513"/>
                        <a:gd name="T19" fmla="*/ 2147483647 h 303"/>
                        <a:gd name="T20" fmla="*/ 2147483647 w 513"/>
                        <a:gd name="T21" fmla="*/ 0 h 303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513"/>
                        <a:gd name="T34" fmla="*/ 0 h 303"/>
                        <a:gd name="T35" fmla="*/ 513 w 513"/>
                        <a:gd name="T36" fmla="*/ 303 h 303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513" h="303">
                          <a:moveTo>
                            <a:pt x="498" y="0"/>
                          </a:moveTo>
                          <a:lnTo>
                            <a:pt x="499" y="0"/>
                          </a:lnTo>
                          <a:lnTo>
                            <a:pt x="501" y="1"/>
                          </a:lnTo>
                          <a:lnTo>
                            <a:pt x="504" y="4"/>
                          </a:lnTo>
                          <a:lnTo>
                            <a:pt x="508" y="7"/>
                          </a:lnTo>
                          <a:lnTo>
                            <a:pt x="510" y="10"/>
                          </a:lnTo>
                          <a:lnTo>
                            <a:pt x="513" y="13"/>
                          </a:lnTo>
                          <a:lnTo>
                            <a:pt x="513" y="18"/>
                          </a:lnTo>
                          <a:lnTo>
                            <a:pt x="10" y="303"/>
                          </a:lnTo>
                          <a:lnTo>
                            <a:pt x="0" y="286"/>
                          </a:lnTo>
                          <a:lnTo>
                            <a:pt x="498" y="0"/>
                          </a:lnTo>
                          <a:close/>
                        </a:path>
                      </a:pathLst>
                    </a:custGeom>
                    <a:solidFill>
                      <a:srgbClr val="FFD5D5"/>
                    </a:solidFill>
                    <a:ln w="0">
                      <a:solidFill>
                        <a:srgbClr val="FFD5D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7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79381" y="3196759"/>
                      <a:ext cx="1465241" cy="690500"/>
                    </a:xfrm>
                    <a:custGeom>
                      <a:avLst/>
                      <a:gdLst>
                        <a:gd name="T0" fmla="*/ 2147483647 w 509"/>
                        <a:gd name="T1" fmla="*/ 2147483647 h 298"/>
                        <a:gd name="T2" fmla="*/ 2147483647 w 509"/>
                        <a:gd name="T3" fmla="*/ 2147483647 h 298"/>
                        <a:gd name="T4" fmla="*/ 0 w 509"/>
                        <a:gd name="T5" fmla="*/ 2147483647 h 298"/>
                        <a:gd name="T6" fmla="*/ 2147483647 w 509"/>
                        <a:gd name="T7" fmla="*/ 0 h 298"/>
                        <a:gd name="T8" fmla="*/ 2147483647 w 509"/>
                        <a:gd name="T9" fmla="*/ 2147483647 h 29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09"/>
                        <a:gd name="T16" fmla="*/ 0 h 298"/>
                        <a:gd name="T17" fmla="*/ 509 w 509"/>
                        <a:gd name="T18" fmla="*/ 298 h 298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09" h="298">
                          <a:moveTo>
                            <a:pt x="509" y="13"/>
                          </a:moveTo>
                          <a:lnTo>
                            <a:pt x="6" y="298"/>
                          </a:lnTo>
                          <a:lnTo>
                            <a:pt x="0" y="286"/>
                          </a:lnTo>
                          <a:lnTo>
                            <a:pt x="498" y="0"/>
                          </a:lnTo>
                          <a:lnTo>
                            <a:pt x="509" y="13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8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258477" y="3850185"/>
                      <a:ext cx="149691" cy="125124"/>
                    </a:xfrm>
                    <a:custGeom>
                      <a:avLst/>
                      <a:gdLst>
                        <a:gd name="T0" fmla="*/ 2147483647 w 52"/>
                        <a:gd name="T1" fmla="*/ 2147483647 h 54"/>
                        <a:gd name="T2" fmla="*/ 2147483647 w 52"/>
                        <a:gd name="T3" fmla="*/ 2147483647 h 54"/>
                        <a:gd name="T4" fmla="*/ 2147483647 w 52"/>
                        <a:gd name="T5" fmla="*/ 2147483647 h 54"/>
                        <a:gd name="T6" fmla="*/ 2147483647 w 52"/>
                        <a:gd name="T7" fmla="*/ 2147483647 h 54"/>
                        <a:gd name="T8" fmla="*/ 2147483647 w 52"/>
                        <a:gd name="T9" fmla="*/ 2147483647 h 54"/>
                        <a:gd name="T10" fmla="*/ 2147483647 w 52"/>
                        <a:gd name="T11" fmla="*/ 0 h 54"/>
                        <a:gd name="T12" fmla="*/ 2147483647 w 52"/>
                        <a:gd name="T13" fmla="*/ 2147483647 h 54"/>
                        <a:gd name="T14" fmla="*/ 2147483647 w 52"/>
                        <a:gd name="T15" fmla="*/ 2147483647 h 54"/>
                        <a:gd name="T16" fmla="*/ 0 w 52"/>
                        <a:gd name="T17" fmla="*/ 2147483647 h 54"/>
                        <a:gd name="T18" fmla="*/ 2147483647 w 52"/>
                        <a:gd name="T19" fmla="*/ 2147483647 h 54"/>
                        <a:gd name="T20" fmla="*/ 2147483647 w 52"/>
                        <a:gd name="T21" fmla="*/ 2147483647 h 54"/>
                        <a:gd name="T22" fmla="*/ 2147483647 w 52"/>
                        <a:gd name="T23" fmla="*/ 2147483647 h 54"/>
                        <a:gd name="T24" fmla="*/ 2147483647 w 52"/>
                        <a:gd name="T25" fmla="*/ 2147483647 h 54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2"/>
                        <a:gd name="T40" fmla="*/ 0 h 54"/>
                        <a:gd name="T41" fmla="*/ 52 w 52"/>
                        <a:gd name="T42" fmla="*/ 54 h 54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2" h="54">
                          <a:moveTo>
                            <a:pt x="38" y="52"/>
                          </a:moveTo>
                          <a:lnTo>
                            <a:pt x="48" y="43"/>
                          </a:lnTo>
                          <a:lnTo>
                            <a:pt x="52" y="30"/>
                          </a:lnTo>
                          <a:lnTo>
                            <a:pt x="49" y="16"/>
                          </a:lnTo>
                          <a:lnTo>
                            <a:pt x="41" y="4"/>
                          </a:lnTo>
                          <a:lnTo>
                            <a:pt x="29" y="0"/>
                          </a:lnTo>
                          <a:lnTo>
                            <a:pt x="15" y="1"/>
                          </a:lnTo>
                          <a:lnTo>
                            <a:pt x="5" y="10"/>
                          </a:lnTo>
                          <a:lnTo>
                            <a:pt x="0" y="22"/>
                          </a:lnTo>
                          <a:lnTo>
                            <a:pt x="3" y="37"/>
                          </a:lnTo>
                          <a:lnTo>
                            <a:pt x="12" y="48"/>
                          </a:lnTo>
                          <a:lnTo>
                            <a:pt x="24" y="54"/>
                          </a:lnTo>
                          <a:lnTo>
                            <a:pt x="38" y="52"/>
                          </a:lnTo>
                          <a:close/>
                        </a:path>
                      </a:pathLst>
                    </a:custGeom>
                    <a:solidFill>
                      <a:srgbClr val="CC0000"/>
                    </a:solidFill>
                    <a:ln w="0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9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258477" y="3850185"/>
                      <a:ext cx="149691" cy="125124"/>
                    </a:xfrm>
                    <a:custGeom>
                      <a:avLst/>
                      <a:gdLst>
                        <a:gd name="T0" fmla="*/ 2147483647 w 52"/>
                        <a:gd name="T1" fmla="*/ 2147483647 h 54"/>
                        <a:gd name="T2" fmla="*/ 2147483647 w 52"/>
                        <a:gd name="T3" fmla="*/ 2147483647 h 54"/>
                        <a:gd name="T4" fmla="*/ 2147483647 w 52"/>
                        <a:gd name="T5" fmla="*/ 2147483647 h 54"/>
                        <a:gd name="T6" fmla="*/ 2147483647 w 52"/>
                        <a:gd name="T7" fmla="*/ 2147483647 h 54"/>
                        <a:gd name="T8" fmla="*/ 2147483647 w 52"/>
                        <a:gd name="T9" fmla="*/ 2147483647 h 54"/>
                        <a:gd name="T10" fmla="*/ 2147483647 w 52"/>
                        <a:gd name="T11" fmla="*/ 0 h 54"/>
                        <a:gd name="T12" fmla="*/ 2147483647 w 52"/>
                        <a:gd name="T13" fmla="*/ 2147483647 h 54"/>
                        <a:gd name="T14" fmla="*/ 2147483647 w 52"/>
                        <a:gd name="T15" fmla="*/ 2147483647 h 54"/>
                        <a:gd name="T16" fmla="*/ 0 w 52"/>
                        <a:gd name="T17" fmla="*/ 2147483647 h 54"/>
                        <a:gd name="T18" fmla="*/ 2147483647 w 52"/>
                        <a:gd name="T19" fmla="*/ 2147483647 h 54"/>
                        <a:gd name="T20" fmla="*/ 2147483647 w 52"/>
                        <a:gd name="T21" fmla="*/ 2147483647 h 54"/>
                        <a:gd name="T22" fmla="*/ 2147483647 w 52"/>
                        <a:gd name="T23" fmla="*/ 2147483647 h 54"/>
                        <a:gd name="T24" fmla="*/ 2147483647 w 52"/>
                        <a:gd name="T25" fmla="*/ 2147483647 h 54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2"/>
                        <a:gd name="T40" fmla="*/ 0 h 54"/>
                        <a:gd name="T41" fmla="*/ 52 w 52"/>
                        <a:gd name="T42" fmla="*/ 54 h 54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2" h="54">
                          <a:moveTo>
                            <a:pt x="38" y="52"/>
                          </a:moveTo>
                          <a:lnTo>
                            <a:pt x="48" y="43"/>
                          </a:lnTo>
                          <a:lnTo>
                            <a:pt x="52" y="30"/>
                          </a:lnTo>
                          <a:lnTo>
                            <a:pt x="49" y="16"/>
                          </a:lnTo>
                          <a:lnTo>
                            <a:pt x="41" y="4"/>
                          </a:lnTo>
                          <a:lnTo>
                            <a:pt x="29" y="0"/>
                          </a:lnTo>
                          <a:lnTo>
                            <a:pt x="15" y="1"/>
                          </a:lnTo>
                          <a:lnTo>
                            <a:pt x="5" y="10"/>
                          </a:lnTo>
                          <a:lnTo>
                            <a:pt x="0" y="22"/>
                          </a:lnTo>
                          <a:lnTo>
                            <a:pt x="3" y="37"/>
                          </a:lnTo>
                          <a:lnTo>
                            <a:pt x="12" y="48"/>
                          </a:lnTo>
                          <a:lnTo>
                            <a:pt x="24" y="54"/>
                          </a:lnTo>
                          <a:lnTo>
                            <a:pt x="38" y="5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0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1988312" y="3891893"/>
                      <a:ext cx="325289" cy="118173"/>
                    </a:xfrm>
                    <a:custGeom>
                      <a:avLst/>
                      <a:gdLst>
                        <a:gd name="T0" fmla="*/ 0 w 113"/>
                        <a:gd name="T1" fmla="*/ 2147483647 h 51"/>
                        <a:gd name="T2" fmla="*/ 2147483647 w 113"/>
                        <a:gd name="T3" fmla="*/ 0 h 51"/>
                        <a:gd name="T4" fmla="*/ 2147483647 w 113"/>
                        <a:gd name="T5" fmla="*/ 2147483647 h 51"/>
                        <a:gd name="T6" fmla="*/ 2147483647 w 113"/>
                        <a:gd name="T7" fmla="*/ 2147483647 h 51"/>
                        <a:gd name="T8" fmla="*/ 0 w 113"/>
                        <a:gd name="T9" fmla="*/ 2147483647 h 5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13"/>
                        <a:gd name="T16" fmla="*/ 0 h 51"/>
                        <a:gd name="T17" fmla="*/ 113 w 113"/>
                        <a:gd name="T18" fmla="*/ 51 h 5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13" h="51">
                          <a:moveTo>
                            <a:pt x="0" y="25"/>
                          </a:moveTo>
                          <a:lnTo>
                            <a:pt x="59" y="0"/>
                          </a:lnTo>
                          <a:lnTo>
                            <a:pt x="113" y="24"/>
                          </a:lnTo>
                          <a:lnTo>
                            <a:pt x="56" y="51"/>
                          </a:lnTo>
                          <a:lnTo>
                            <a:pt x="0" y="25"/>
                          </a:lnTo>
                          <a:close/>
                        </a:path>
                      </a:pathLst>
                    </a:custGeom>
                    <a:solidFill>
                      <a:srgbClr val="80FF80"/>
                    </a:solidFill>
                    <a:ln w="0">
                      <a:solidFill>
                        <a:srgbClr val="80FF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1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36067" y="3451642"/>
                      <a:ext cx="575733" cy="222443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82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4098375" y="4383122"/>
                      <a:ext cx="161205" cy="166832"/>
                    </a:xfrm>
                    <a:custGeom>
                      <a:avLst/>
                      <a:gdLst>
                        <a:gd name="T0" fmla="*/ 2147483647 w 56"/>
                        <a:gd name="T1" fmla="*/ 0 h 72"/>
                        <a:gd name="T2" fmla="*/ 0 w 56"/>
                        <a:gd name="T3" fmla="*/ 2147483647 h 72"/>
                        <a:gd name="T4" fmla="*/ 0 w 56"/>
                        <a:gd name="T5" fmla="*/ 2147483647 h 72"/>
                        <a:gd name="T6" fmla="*/ 2147483647 w 56"/>
                        <a:gd name="T7" fmla="*/ 2147483647 h 72"/>
                        <a:gd name="T8" fmla="*/ 2147483647 w 56"/>
                        <a:gd name="T9" fmla="*/ 0 h 7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6"/>
                        <a:gd name="T16" fmla="*/ 0 h 72"/>
                        <a:gd name="T17" fmla="*/ 56 w 56"/>
                        <a:gd name="T18" fmla="*/ 72 h 7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6" h="72">
                          <a:moveTo>
                            <a:pt x="56" y="0"/>
                          </a:moveTo>
                          <a:lnTo>
                            <a:pt x="0" y="31"/>
                          </a:lnTo>
                          <a:lnTo>
                            <a:pt x="0" y="72"/>
                          </a:lnTo>
                          <a:lnTo>
                            <a:pt x="56" y="42"/>
                          </a:lnTo>
                          <a:lnTo>
                            <a:pt x="5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3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4098375" y="4383122"/>
                      <a:ext cx="161205" cy="166832"/>
                    </a:xfrm>
                    <a:custGeom>
                      <a:avLst/>
                      <a:gdLst>
                        <a:gd name="T0" fmla="*/ 2147483647 w 56"/>
                        <a:gd name="T1" fmla="*/ 0 h 72"/>
                        <a:gd name="T2" fmla="*/ 0 w 56"/>
                        <a:gd name="T3" fmla="*/ 2147483647 h 72"/>
                        <a:gd name="T4" fmla="*/ 0 w 56"/>
                        <a:gd name="T5" fmla="*/ 2147483647 h 72"/>
                        <a:gd name="T6" fmla="*/ 2147483647 w 56"/>
                        <a:gd name="T7" fmla="*/ 2147483647 h 72"/>
                        <a:gd name="T8" fmla="*/ 2147483647 w 56"/>
                        <a:gd name="T9" fmla="*/ 0 h 7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6"/>
                        <a:gd name="T16" fmla="*/ 0 h 72"/>
                        <a:gd name="T17" fmla="*/ 56 w 56"/>
                        <a:gd name="T18" fmla="*/ 72 h 7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6" h="72">
                          <a:moveTo>
                            <a:pt x="56" y="0"/>
                          </a:moveTo>
                          <a:lnTo>
                            <a:pt x="0" y="31"/>
                          </a:lnTo>
                          <a:lnTo>
                            <a:pt x="0" y="72"/>
                          </a:lnTo>
                          <a:lnTo>
                            <a:pt x="56" y="42"/>
                          </a:lnTo>
                          <a:lnTo>
                            <a:pt x="5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4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4112768" y="4362268"/>
                      <a:ext cx="158327" cy="169149"/>
                    </a:xfrm>
                    <a:custGeom>
                      <a:avLst/>
                      <a:gdLst>
                        <a:gd name="T0" fmla="*/ 2147483647 w 55"/>
                        <a:gd name="T1" fmla="*/ 0 h 73"/>
                        <a:gd name="T2" fmla="*/ 0 w 55"/>
                        <a:gd name="T3" fmla="*/ 2147483647 h 73"/>
                        <a:gd name="T4" fmla="*/ 0 w 55"/>
                        <a:gd name="T5" fmla="*/ 2147483647 h 73"/>
                        <a:gd name="T6" fmla="*/ 2147483647 w 55"/>
                        <a:gd name="T7" fmla="*/ 2147483647 h 73"/>
                        <a:gd name="T8" fmla="*/ 2147483647 w 55"/>
                        <a:gd name="T9" fmla="*/ 0 h 7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5"/>
                        <a:gd name="T16" fmla="*/ 0 h 73"/>
                        <a:gd name="T17" fmla="*/ 55 w 55"/>
                        <a:gd name="T18" fmla="*/ 73 h 7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5" h="73">
                          <a:moveTo>
                            <a:pt x="55" y="0"/>
                          </a:moveTo>
                          <a:lnTo>
                            <a:pt x="0" y="31"/>
                          </a:lnTo>
                          <a:lnTo>
                            <a:pt x="0" y="73"/>
                          </a:lnTo>
                          <a:lnTo>
                            <a:pt x="55" y="42"/>
                          </a:lnTo>
                          <a:lnTo>
                            <a:pt x="5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4112768" y="4362268"/>
                      <a:ext cx="158327" cy="169149"/>
                    </a:xfrm>
                    <a:custGeom>
                      <a:avLst/>
                      <a:gdLst>
                        <a:gd name="T0" fmla="*/ 2147483647 w 55"/>
                        <a:gd name="T1" fmla="*/ 0 h 73"/>
                        <a:gd name="T2" fmla="*/ 0 w 55"/>
                        <a:gd name="T3" fmla="*/ 2147483647 h 73"/>
                        <a:gd name="T4" fmla="*/ 0 w 55"/>
                        <a:gd name="T5" fmla="*/ 2147483647 h 73"/>
                        <a:gd name="T6" fmla="*/ 2147483647 w 55"/>
                        <a:gd name="T7" fmla="*/ 2147483647 h 73"/>
                        <a:gd name="T8" fmla="*/ 2147483647 w 55"/>
                        <a:gd name="T9" fmla="*/ 0 h 7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5"/>
                        <a:gd name="T16" fmla="*/ 0 h 73"/>
                        <a:gd name="T17" fmla="*/ 55 w 55"/>
                        <a:gd name="T18" fmla="*/ 73 h 7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5" h="73">
                          <a:moveTo>
                            <a:pt x="55" y="0"/>
                          </a:moveTo>
                          <a:lnTo>
                            <a:pt x="0" y="31"/>
                          </a:lnTo>
                          <a:lnTo>
                            <a:pt x="0" y="73"/>
                          </a:lnTo>
                          <a:lnTo>
                            <a:pt x="55" y="42"/>
                          </a:lnTo>
                          <a:lnTo>
                            <a:pt x="5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6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2359660" y="3301029"/>
                      <a:ext cx="2487168" cy="878187"/>
                    </a:xfrm>
                    <a:custGeom>
                      <a:avLst/>
                      <a:gdLst>
                        <a:gd name="T0" fmla="*/ 2147483647 w 864"/>
                        <a:gd name="T1" fmla="*/ 2147483647 h 379"/>
                        <a:gd name="T2" fmla="*/ 2147483647 w 864"/>
                        <a:gd name="T3" fmla="*/ 2147483647 h 379"/>
                        <a:gd name="T4" fmla="*/ 2147483647 w 864"/>
                        <a:gd name="T5" fmla="*/ 2147483647 h 379"/>
                        <a:gd name="T6" fmla="*/ 2147483647 w 864"/>
                        <a:gd name="T7" fmla="*/ 2147483647 h 379"/>
                        <a:gd name="T8" fmla="*/ 2147483647 w 864"/>
                        <a:gd name="T9" fmla="*/ 2147483647 h 379"/>
                        <a:gd name="T10" fmla="*/ 2147483647 w 864"/>
                        <a:gd name="T11" fmla="*/ 2147483647 h 379"/>
                        <a:gd name="T12" fmla="*/ 2147483647 w 864"/>
                        <a:gd name="T13" fmla="*/ 2147483647 h 379"/>
                        <a:gd name="T14" fmla="*/ 2147483647 w 864"/>
                        <a:gd name="T15" fmla="*/ 2147483647 h 379"/>
                        <a:gd name="T16" fmla="*/ 2147483647 w 864"/>
                        <a:gd name="T17" fmla="*/ 2147483647 h 379"/>
                        <a:gd name="T18" fmla="*/ 2147483647 w 864"/>
                        <a:gd name="T19" fmla="*/ 2147483647 h 379"/>
                        <a:gd name="T20" fmla="*/ 2147483647 w 864"/>
                        <a:gd name="T21" fmla="*/ 2147483647 h 379"/>
                        <a:gd name="T22" fmla="*/ 2147483647 w 864"/>
                        <a:gd name="T23" fmla="*/ 2147483647 h 379"/>
                        <a:gd name="T24" fmla="*/ 2147483647 w 864"/>
                        <a:gd name="T25" fmla="*/ 2147483647 h 379"/>
                        <a:gd name="T26" fmla="*/ 2147483647 w 864"/>
                        <a:gd name="T27" fmla="*/ 2147483647 h 379"/>
                        <a:gd name="T28" fmla="*/ 2147483647 w 864"/>
                        <a:gd name="T29" fmla="*/ 2147483647 h 379"/>
                        <a:gd name="T30" fmla="*/ 2147483647 w 864"/>
                        <a:gd name="T31" fmla="*/ 2147483647 h 379"/>
                        <a:gd name="T32" fmla="*/ 2147483647 w 864"/>
                        <a:gd name="T33" fmla="*/ 2147483647 h 379"/>
                        <a:gd name="T34" fmla="*/ 2147483647 w 864"/>
                        <a:gd name="T35" fmla="*/ 2147483647 h 379"/>
                        <a:gd name="T36" fmla="*/ 2147483647 w 864"/>
                        <a:gd name="T37" fmla="*/ 2147483647 h 379"/>
                        <a:gd name="T38" fmla="*/ 2147483647 w 864"/>
                        <a:gd name="T39" fmla="*/ 2147483647 h 379"/>
                        <a:gd name="T40" fmla="*/ 2147483647 w 864"/>
                        <a:gd name="T41" fmla="*/ 2147483647 h 379"/>
                        <a:gd name="T42" fmla="*/ 2147483647 w 864"/>
                        <a:gd name="T43" fmla="*/ 2147483647 h 379"/>
                        <a:gd name="T44" fmla="*/ 2147483647 w 864"/>
                        <a:gd name="T45" fmla="*/ 2147483647 h 379"/>
                        <a:gd name="T46" fmla="*/ 2147483647 w 864"/>
                        <a:gd name="T47" fmla="*/ 2147483647 h 379"/>
                        <a:gd name="T48" fmla="*/ 2147483647 w 864"/>
                        <a:gd name="T49" fmla="*/ 2147483647 h 379"/>
                        <a:gd name="T50" fmla="*/ 2147483647 w 864"/>
                        <a:gd name="T51" fmla="*/ 2147483647 h 379"/>
                        <a:gd name="T52" fmla="*/ 2147483647 w 864"/>
                        <a:gd name="T53" fmla="*/ 2147483647 h 379"/>
                        <a:gd name="T54" fmla="*/ 2147483647 w 864"/>
                        <a:gd name="T55" fmla="*/ 2147483647 h 379"/>
                        <a:gd name="T56" fmla="*/ 2147483647 w 864"/>
                        <a:gd name="T57" fmla="*/ 2147483647 h 379"/>
                        <a:gd name="T58" fmla="*/ 2147483647 w 864"/>
                        <a:gd name="T59" fmla="*/ 2147483647 h 379"/>
                        <a:gd name="T60" fmla="*/ 2147483647 w 864"/>
                        <a:gd name="T61" fmla="*/ 2147483647 h 379"/>
                        <a:gd name="T62" fmla="*/ 2147483647 w 864"/>
                        <a:gd name="T63" fmla="*/ 2147483647 h 379"/>
                        <a:gd name="T64" fmla="*/ 2147483647 w 864"/>
                        <a:gd name="T65" fmla="*/ 2147483647 h 379"/>
                        <a:gd name="T66" fmla="*/ 2147483647 w 864"/>
                        <a:gd name="T67" fmla="*/ 2147483647 h 379"/>
                        <a:gd name="T68" fmla="*/ 2147483647 w 864"/>
                        <a:gd name="T69" fmla="*/ 2147483647 h 379"/>
                        <a:gd name="T70" fmla="*/ 2147483647 w 864"/>
                        <a:gd name="T71" fmla="*/ 2147483647 h 379"/>
                        <a:gd name="T72" fmla="*/ 2147483647 w 864"/>
                        <a:gd name="T73" fmla="*/ 2147483647 h 379"/>
                        <a:gd name="T74" fmla="*/ 2147483647 w 864"/>
                        <a:gd name="T75" fmla="*/ 2147483647 h 379"/>
                        <a:gd name="T76" fmla="*/ 0 w 864"/>
                        <a:gd name="T77" fmla="*/ 2147483647 h 379"/>
                        <a:gd name="T78" fmla="*/ 2147483647 w 864"/>
                        <a:gd name="T79" fmla="*/ 2147483647 h 379"/>
                        <a:gd name="T80" fmla="*/ 2147483647 w 864"/>
                        <a:gd name="T81" fmla="*/ 2147483647 h 379"/>
                        <a:gd name="T82" fmla="*/ 2147483647 w 864"/>
                        <a:gd name="T83" fmla="*/ 2147483647 h 379"/>
                        <a:gd name="T84" fmla="*/ 2147483647 w 864"/>
                        <a:gd name="T85" fmla="*/ 2147483647 h 379"/>
                        <a:gd name="T86" fmla="*/ 2147483647 w 864"/>
                        <a:gd name="T87" fmla="*/ 2147483647 h 379"/>
                        <a:gd name="T88" fmla="*/ 2147483647 w 864"/>
                        <a:gd name="T89" fmla="*/ 2147483647 h 379"/>
                        <a:gd name="T90" fmla="*/ 2147483647 w 864"/>
                        <a:gd name="T91" fmla="*/ 2147483647 h 379"/>
                        <a:gd name="T92" fmla="*/ 2147483647 w 864"/>
                        <a:gd name="T93" fmla="*/ 2147483647 h 379"/>
                        <a:gd name="T94" fmla="*/ 2147483647 w 864"/>
                        <a:gd name="T95" fmla="*/ 2147483647 h 379"/>
                        <a:gd name="T96" fmla="*/ 2147483647 w 864"/>
                        <a:gd name="T97" fmla="*/ 0 h 379"/>
                        <a:gd name="T98" fmla="*/ 2147483647 w 864"/>
                        <a:gd name="T99" fmla="*/ 2147483647 h 379"/>
                        <a:gd name="T100" fmla="*/ 2147483647 w 864"/>
                        <a:gd name="T101" fmla="*/ 2147483647 h 379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w 864"/>
                        <a:gd name="T154" fmla="*/ 0 h 379"/>
                        <a:gd name="T155" fmla="*/ 864 w 864"/>
                        <a:gd name="T156" fmla="*/ 379 h 379"/>
                      </a:gdLst>
                      <a:ahLst/>
                      <a:cxnLst>
                        <a:cxn ang="T102">
                          <a:pos x="T0" y="T1"/>
                        </a:cxn>
                        <a:cxn ang="T103">
                          <a:pos x="T2" y="T3"/>
                        </a:cxn>
                        <a:cxn ang="T104">
                          <a:pos x="T4" y="T5"/>
                        </a:cxn>
                        <a:cxn ang="T105">
                          <a:pos x="T6" y="T7"/>
                        </a:cxn>
                        <a:cxn ang="T106">
                          <a:pos x="T8" y="T9"/>
                        </a:cxn>
                        <a:cxn ang="T107">
                          <a:pos x="T10" y="T11"/>
                        </a:cxn>
                        <a:cxn ang="T108">
                          <a:pos x="T12" y="T13"/>
                        </a:cxn>
                        <a:cxn ang="T109">
                          <a:pos x="T14" y="T15"/>
                        </a:cxn>
                        <a:cxn ang="T110">
                          <a:pos x="T16" y="T17"/>
                        </a:cxn>
                        <a:cxn ang="T111">
                          <a:pos x="T18" y="T19"/>
                        </a:cxn>
                        <a:cxn ang="T112">
                          <a:pos x="T20" y="T21"/>
                        </a:cxn>
                        <a:cxn ang="T113">
                          <a:pos x="T22" y="T23"/>
                        </a:cxn>
                        <a:cxn ang="T114">
                          <a:pos x="T24" y="T25"/>
                        </a:cxn>
                        <a:cxn ang="T115">
                          <a:pos x="T26" y="T27"/>
                        </a:cxn>
                        <a:cxn ang="T116">
                          <a:pos x="T28" y="T29"/>
                        </a:cxn>
                        <a:cxn ang="T117">
                          <a:pos x="T30" y="T31"/>
                        </a:cxn>
                        <a:cxn ang="T118">
                          <a:pos x="T32" y="T33"/>
                        </a:cxn>
                        <a:cxn ang="T119">
                          <a:pos x="T34" y="T35"/>
                        </a:cxn>
                        <a:cxn ang="T120">
                          <a:pos x="T36" y="T37"/>
                        </a:cxn>
                        <a:cxn ang="T121">
                          <a:pos x="T38" y="T39"/>
                        </a:cxn>
                        <a:cxn ang="T122">
                          <a:pos x="T40" y="T41"/>
                        </a:cxn>
                        <a:cxn ang="T123">
                          <a:pos x="T42" y="T43"/>
                        </a:cxn>
                        <a:cxn ang="T124">
                          <a:pos x="T44" y="T45"/>
                        </a:cxn>
                        <a:cxn ang="T125">
                          <a:pos x="T46" y="T47"/>
                        </a:cxn>
                        <a:cxn ang="T126">
                          <a:pos x="T48" y="T49"/>
                        </a:cxn>
                        <a:cxn ang="T127">
                          <a:pos x="T50" y="T51"/>
                        </a:cxn>
                        <a:cxn ang="T128">
                          <a:pos x="T52" y="T53"/>
                        </a:cxn>
                        <a:cxn ang="T129">
                          <a:pos x="T54" y="T55"/>
                        </a:cxn>
                        <a:cxn ang="T130">
                          <a:pos x="T56" y="T57"/>
                        </a:cxn>
                        <a:cxn ang="T131">
                          <a:pos x="T58" y="T59"/>
                        </a:cxn>
                        <a:cxn ang="T132">
                          <a:pos x="T60" y="T61"/>
                        </a:cxn>
                        <a:cxn ang="T133">
                          <a:pos x="T62" y="T63"/>
                        </a:cxn>
                        <a:cxn ang="T134">
                          <a:pos x="T64" y="T65"/>
                        </a:cxn>
                        <a:cxn ang="T135">
                          <a:pos x="T66" y="T67"/>
                        </a:cxn>
                        <a:cxn ang="T136">
                          <a:pos x="T68" y="T69"/>
                        </a:cxn>
                        <a:cxn ang="T137">
                          <a:pos x="T70" y="T71"/>
                        </a:cxn>
                        <a:cxn ang="T138">
                          <a:pos x="T72" y="T73"/>
                        </a:cxn>
                        <a:cxn ang="T139">
                          <a:pos x="T74" y="T75"/>
                        </a:cxn>
                        <a:cxn ang="T140">
                          <a:pos x="T76" y="T77"/>
                        </a:cxn>
                        <a:cxn ang="T141">
                          <a:pos x="T78" y="T79"/>
                        </a:cxn>
                        <a:cxn ang="T142">
                          <a:pos x="T80" y="T81"/>
                        </a:cxn>
                        <a:cxn ang="T143">
                          <a:pos x="T82" y="T83"/>
                        </a:cxn>
                        <a:cxn ang="T144">
                          <a:pos x="T84" y="T85"/>
                        </a:cxn>
                        <a:cxn ang="T145">
                          <a:pos x="T86" y="T87"/>
                        </a:cxn>
                        <a:cxn ang="T146">
                          <a:pos x="T88" y="T89"/>
                        </a:cxn>
                        <a:cxn ang="T147">
                          <a:pos x="T90" y="T91"/>
                        </a:cxn>
                        <a:cxn ang="T148">
                          <a:pos x="T92" y="T93"/>
                        </a:cxn>
                        <a:cxn ang="T149">
                          <a:pos x="T94" y="T95"/>
                        </a:cxn>
                        <a:cxn ang="T150">
                          <a:pos x="T96" y="T97"/>
                        </a:cxn>
                        <a:cxn ang="T151">
                          <a:pos x="T98" y="T99"/>
                        </a:cxn>
                        <a:cxn ang="T152">
                          <a:pos x="T100" y="T101"/>
                        </a:cxn>
                      </a:cxnLst>
                      <a:rect l="T153" t="T154" r="T155" b="T156"/>
                      <a:pathLst>
                        <a:path w="864" h="379">
                          <a:moveTo>
                            <a:pt x="864" y="367"/>
                          </a:moveTo>
                          <a:lnTo>
                            <a:pt x="789" y="237"/>
                          </a:lnTo>
                          <a:lnTo>
                            <a:pt x="786" y="238"/>
                          </a:lnTo>
                          <a:lnTo>
                            <a:pt x="778" y="244"/>
                          </a:lnTo>
                          <a:lnTo>
                            <a:pt x="764" y="253"/>
                          </a:lnTo>
                          <a:lnTo>
                            <a:pt x="745" y="265"/>
                          </a:lnTo>
                          <a:lnTo>
                            <a:pt x="722" y="279"/>
                          </a:lnTo>
                          <a:lnTo>
                            <a:pt x="697" y="294"/>
                          </a:lnTo>
                          <a:lnTo>
                            <a:pt x="667" y="309"/>
                          </a:lnTo>
                          <a:lnTo>
                            <a:pt x="636" y="324"/>
                          </a:lnTo>
                          <a:lnTo>
                            <a:pt x="603" y="339"/>
                          </a:lnTo>
                          <a:lnTo>
                            <a:pt x="570" y="351"/>
                          </a:lnTo>
                          <a:lnTo>
                            <a:pt x="536" y="361"/>
                          </a:lnTo>
                          <a:lnTo>
                            <a:pt x="533" y="362"/>
                          </a:lnTo>
                          <a:lnTo>
                            <a:pt x="525" y="364"/>
                          </a:lnTo>
                          <a:lnTo>
                            <a:pt x="513" y="367"/>
                          </a:lnTo>
                          <a:lnTo>
                            <a:pt x="496" y="371"/>
                          </a:lnTo>
                          <a:lnTo>
                            <a:pt x="472" y="374"/>
                          </a:lnTo>
                          <a:lnTo>
                            <a:pt x="442" y="377"/>
                          </a:lnTo>
                          <a:lnTo>
                            <a:pt x="405" y="379"/>
                          </a:lnTo>
                          <a:lnTo>
                            <a:pt x="360" y="379"/>
                          </a:lnTo>
                          <a:lnTo>
                            <a:pt x="306" y="377"/>
                          </a:lnTo>
                          <a:lnTo>
                            <a:pt x="245" y="373"/>
                          </a:lnTo>
                          <a:lnTo>
                            <a:pt x="240" y="373"/>
                          </a:lnTo>
                          <a:lnTo>
                            <a:pt x="226" y="370"/>
                          </a:lnTo>
                          <a:lnTo>
                            <a:pt x="205" y="365"/>
                          </a:lnTo>
                          <a:lnTo>
                            <a:pt x="179" y="359"/>
                          </a:lnTo>
                          <a:lnTo>
                            <a:pt x="149" y="349"/>
                          </a:lnTo>
                          <a:lnTo>
                            <a:pt x="118" y="336"/>
                          </a:lnTo>
                          <a:lnTo>
                            <a:pt x="87" y="318"/>
                          </a:lnTo>
                          <a:lnTo>
                            <a:pt x="57" y="295"/>
                          </a:lnTo>
                          <a:lnTo>
                            <a:pt x="32" y="268"/>
                          </a:lnTo>
                          <a:lnTo>
                            <a:pt x="30" y="265"/>
                          </a:lnTo>
                          <a:lnTo>
                            <a:pt x="26" y="259"/>
                          </a:lnTo>
                          <a:lnTo>
                            <a:pt x="18" y="247"/>
                          </a:lnTo>
                          <a:lnTo>
                            <a:pt x="12" y="234"/>
                          </a:lnTo>
                          <a:lnTo>
                            <a:pt x="5" y="216"/>
                          </a:lnTo>
                          <a:lnTo>
                            <a:pt x="2" y="197"/>
                          </a:lnTo>
                          <a:lnTo>
                            <a:pt x="0" y="173"/>
                          </a:lnTo>
                          <a:lnTo>
                            <a:pt x="3" y="149"/>
                          </a:lnTo>
                          <a:lnTo>
                            <a:pt x="14" y="123"/>
                          </a:lnTo>
                          <a:lnTo>
                            <a:pt x="30" y="95"/>
                          </a:lnTo>
                          <a:lnTo>
                            <a:pt x="56" y="68"/>
                          </a:lnTo>
                          <a:lnTo>
                            <a:pt x="57" y="65"/>
                          </a:lnTo>
                          <a:lnTo>
                            <a:pt x="64" y="58"/>
                          </a:lnTo>
                          <a:lnTo>
                            <a:pt x="75" y="49"/>
                          </a:lnTo>
                          <a:lnTo>
                            <a:pt x="93" y="34"/>
                          </a:lnTo>
                          <a:lnTo>
                            <a:pt x="117" y="19"/>
                          </a:lnTo>
                          <a:lnTo>
                            <a:pt x="147" y="0"/>
                          </a:lnTo>
                          <a:lnTo>
                            <a:pt x="264" y="113"/>
                          </a:lnTo>
                          <a:lnTo>
                            <a:pt x="111" y="20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7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4294124" y="3926650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7"/>
                          </a:lnTo>
                          <a:lnTo>
                            <a:pt x="3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8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4294124" y="3926650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7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9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5091515" y="1829661"/>
                      <a:ext cx="2409444" cy="1367098"/>
                    </a:xfrm>
                    <a:custGeom>
                      <a:avLst/>
                      <a:gdLst>
                        <a:gd name="T0" fmla="*/ 0 w 837"/>
                        <a:gd name="T1" fmla="*/ 2147483647 h 590"/>
                        <a:gd name="T2" fmla="*/ 2147483647 w 837"/>
                        <a:gd name="T3" fmla="*/ 2147483647 h 590"/>
                        <a:gd name="T4" fmla="*/ 2147483647 w 837"/>
                        <a:gd name="T5" fmla="*/ 2147483647 h 590"/>
                        <a:gd name="T6" fmla="*/ 2147483647 w 837"/>
                        <a:gd name="T7" fmla="*/ 2147483647 h 590"/>
                        <a:gd name="T8" fmla="*/ 2147483647 w 837"/>
                        <a:gd name="T9" fmla="*/ 2147483647 h 590"/>
                        <a:gd name="T10" fmla="*/ 2147483647 w 837"/>
                        <a:gd name="T11" fmla="*/ 2147483647 h 590"/>
                        <a:gd name="T12" fmla="*/ 2147483647 w 837"/>
                        <a:gd name="T13" fmla="*/ 2147483647 h 590"/>
                        <a:gd name="T14" fmla="*/ 2147483647 w 837"/>
                        <a:gd name="T15" fmla="*/ 2147483647 h 590"/>
                        <a:gd name="T16" fmla="*/ 2147483647 w 837"/>
                        <a:gd name="T17" fmla="*/ 2147483647 h 590"/>
                        <a:gd name="T18" fmla="*/ 2147483647 w 837"/>
                        <a:gd name="T19" fmla="*/ 2147483647 h 590"/>
                        <a:gd name="T20" fmla="*/ 2147483647 w 837"/>
                        <a:gd name="T21" fmla="*/ 2147483647 h 590"/>
                        <a:gd name="T22" fmla="*/ 2147483647 w 837"/>
                        <a:gd name="T23" fmla="*/ 2147483647 h 590"/>
                        <a:gd name="T24" fmla="*/ 2147483647 w 837"/>
                        <a:gd name="T25" fmla="*/ 2147483647 h 590"/>
                        <a:gd name="T26" fmla="*/ 2147483647 w 837"/>
                        <a:gd name="T27" fmla="*/ 2147483647 h 590"/>
                        <a:gd name="T28" fmla="*/ 2147483647 w 837"/>
                        <a:gd name="T29" fmla="*/ 0 h 590"/>
                        <a:gd name="T30" fmla="*/ 2147483647 w 837"/>
                        <a:gd name="T31" fmla="*/ 0 h 590"/>
                        <a:gd name="T32" fmla="*/ 2147483647 w 837"/>
                        <a:gd name="T33" fmla="*/ 0 h 590"/>
                        <a:gd name="T34" fmla="*/ 2147483647 w 837"/>
                        <a:gd name="T35" fmla="*/ 2147483647 h 590"/>
                        <a:gd name="T36" fmla="*/ 2147483647 w 837"/>
                        <a:gd name="T37" fmla="*/ 2147483647 h 590"/>
                        <a:gd name="T38" fmla="*/ 2147483647 w 837"/>
                        <a:gd name="T39" fmla="*/ 2147483647 h 590"/>
                        <a:gd name="T40" fmla="*/ 2147483647 w 837"/>
                        <a:gd name="T41" fmla="*/ 2147483647 h 590"/>
                        <a:gd name="T42" fmla="*/ 2147483647 w 837"/>
                        <a:gd name="T43" fmla="*/ 2147483647 h 590"/>
                        <a:gd name="T44" fmla="*/ 2147483647 w 837"/>
                        <a:gd name="T45" fmla="*/ 2147483647 h 590"/>
                        <a:gd name="T46" fmla="*/ 2147483647 w 837"/>
                        <a:gd name="T47" fmla="*/ 2147483647 h 590"/>
                        <a:gd name="T48" fmla="*/ 2147483647 w 837"/>
                        <a:gd name="T49" fmla="*/ 2147483647 h 590"/>
                        <a:gd name="T50" fmla="*/ 2147483647 w 837"/>
                        <a:gd name="T51" fmla="*/ 2147483647 h 590"/>
                        <a:gd name="T52" fmla="*/ 2147483647 w 837"/>
                        <a:gd name="T53" fmla="*/ 2147483647 h 590"/>
                        <a:gd name="T54" fmla="*/ 2147483647 w 837"/>
                        <a:gd name="T55" fmla="*/ 2147483647 h 590"/>
                        <a:gd name="T56" fmla="*/ 2147483647 w 837"/>
                        <a:gd name="T57" fmla="*/ 2147483647 h 590"/>
                        <a:gd name="T58" fmla="*/ 2147483647 w 837"/>
                        <a:gd name="T59" fmla="*/ 2147483647 h 590"/>
                        <a:gd name="T60" fmla="*/ 2147483647 w 837"/>
                        <a:gd name="T61" fmla="*/ 2147483647 h 590"/>
                        <a:gd name="T62" fmla="*/ 2147483647 w 837"/>
                        <a:gd name="T63" fmla="*/ 2147483647 h 590"/>
                        <a:gd name="T64" fmla="*/ 2147483647 w 837"/>
                        <a:gd name="T65" fmla="*/ 2147483647 h 590"/>
                        <a:gd name="T66" fmla="*/ 2147483647 w 837"/>
                        <a:gd name="T67" fmla="*/ 2147483647 h 590"/>
                        <a:gd name="T68" fmla="*/ 2147483647 w 837"/>
                        <a:gd name="T69" fmla="*/ 2147483647 h 590"/>
                        <a:gd name="T70" fmla="*/ 2147483647 w 837"/>
                        <a:gd name="T71" fmla="*/ 2147483647 h 590"/>
                        <a:gd name="T72" fmla="*/ 2147483647 w 837"/>
                        <a:gd name="T73" fmla="*/ 2147483647 h 590"/>
                        <a:gd name="T74" fmla="*/ 2147483647 w 837"/>
                        <a:gd name="T75" fmla="*/ 2147483647 h 590"/>
                        <a:gd name="T76" fmla="*/ 2147483647 w 837"/>
                        <a:gd name="T77" fmla="*/ 2147483647 h 590"/>
                        <a:gd name="T78" fmla="*/ 2147483647 w 837"/>
                        <a:gd name="T79" fmla="*/ 2147483647 h 590"/>
                        <a:gd name="T80" fmla="*/ 2147483647 w 837"/>
                        <a:gd name="T81" fmla="*/ 2147483647 h 590"/>
                        <a:gd name="T82" fmla="*/ 2147483647 w 837"/>
                        <a:gd name="T83" fmla="*/ 2147483647 h 590"/>
                        <a:gd name="T84" fmla="*/ 2147483647 w 837"/>
                        <a:gd name="T85" fmla="*/ 2147483647 h 590"/>
                        <a:gd name="T86" fmla="*/ 2147483647 w 837"/>
                        <a:gd name="T87" fmla="*/ 2147483647 h 590"/>
                        <a:gd name="T88" fmla="*/ 2147483647 w 837"/>
                        <a:gd name="T89" fmla="*/ 2147483647 h 59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37"/>
                        <a:gd name="T136" fmla="*/ 0 h 590"/>
                        <a:gd name="T137" fmla="*/ 837 w 837"/>
                        <a:gd name="T138" fmla="*/ 590 h 59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37" h="590">
                          <a:moveTo>
                            <a:pt x="0" y="339"/>
                          </a:moveTo>
                          <a:lnTo>
                            <a:pt x="58" y="134"/>
                          </a:lnTo>
                          <a:lnTo>
                            <a:pt x="63" y="133"/>
                          </a:lnTo>
                          <a:lnTo>
                            <a:pt x="72" y="125"/>
                          </a:lnTo>
                          <a:lnTo>
                            <a:pt x="88" y="116"/>
                          </a:lnTo>
                          <a:lnTo>
                            <a:pt x="109" y="104"/>
                          </a:lnTo>
                          <a:lnTo>
                            <a:pt x="134" y="91"/>
                          </a:lnTo>
                          <a:lnTo>
                            <a:pt x="166" y="74"/>
                          </a:lnTo>
                          <a:lnTo>
                            <a:pt x="198" y="59"/>
                          </a:lnTo>
                          <a:lnTo>
                            <a:pt x="237" y="45"/>
                          </a:lnTo>
                          <a:lnTo>
                            <a:pt x="278" y="30"/>
                          </a:lnTo>
                          <a:lnTo>
                            <a:pt x="319" y="18"/>
                          </a:lnTo>
                          <a:lnTo>
                            <a:pt x="364" y="9"/>
                          </a:lnTo>
                          <a:lnTo>
                            <a:pt x="410" y="3"/>
                          </a:lnTo>
                          <a:lnTo>
                            <a:pt x="457" y="0"/>
                          </a:lnTo>
                          <a:lnTo>
                            <a:pt x="463" y="0"/>
                          </a:lnTo>
                          <a:lnTo>
                            <a:pt x="476" y="0"/>
                          </a:lnTo>
                          <a:lnTo>
                            <a:pt x="498" y="1"/>
                          </a:lnTo>
                          <a:lnTo>
                            <a:pt x="527" y="3"/>
                          </a:lnTo>
                          <a:lnTo>
                            <a:pt x="559" y="6"/>
                          </a:lnTo>
                          <a:lnTo>
                            <a:pt x="595" y="12"/>
                          </a:lnTo>
                          <a:lnTo>
                            <a:pt x="634" y="18"/>
                          </a:lnTo>
                          <a:lnTo>
                            <a:pt x="673" y="28"/>
                          </a:lnTo>
                          <a:lnTo>
                            <a:pt x="710" y="42"/>
                          </a:lnTo>
                          <a:lnTo>
                            <a:pt x="746" y="58"/>
                          </a:lnTo>
                          <a:lnTo>
                            <a:pt x="777" y="79"/>
                          </a:lnTo>
                          <a:lnTo>
                            <a:pt x="803" y="103"/>
                          </a:lnTo>
                          <a:lnTo>
                            <a:pt x="806" y="106"/>
                          </a:lnTo>
                          <a:lnTo>
                            <a:pt x="812" y="115"/>
                          </a:lnTo>
                          <a:lnTo>
                            <a:pt x="819" y="128"/>
                          </a:lnTo>
                          <a:lnTo>
                            <a:pt x="827" y="145"/>
                          </a:lnTo>
                          <a:lnTo>
                            <a:pt x="834" y="167"/>
                          </a:lnTo>
                          <a:lnTo>
                            <a:pt x="837" y="192"/>
                          </a:lnTo>
                          <a:lnTo>
                            <a:pt x="837" y="221"/>
                          </a:lnTo>
                          <a:lnTo>
                            <a:pt x="830" y="251"/>
                          </a:lnTo>
                          <a:lnTo>
                            <a:pt x="815" y="284"/>
                          </a:lnTo>
                          <a:lnTo>
                            <a:pt x="813" y="286"/>
                          </a:lnTo>
                          <a:lnTo>
                            <a:pt x="807" y="294"/>
                          </a:lnTo>
                          <a:lnTo>
                            <a:pt x="797" y="304"/>
                          </a:lnTo>
                          <a:lnTo>
                            <a:pt x="785" y="318"/>
                          </a:lnTo>
                          <a:lnTo>
                            <a:pt x="768" y="333"/>
                          </a:lnTo>
                          <a:lnTo>
                            <a:pt x="750" y="346"/>
                          </a:lnTo>
                          <a:lnTo>
                            <a:pt x="730" y="361"/>
                          </a:lnTo>
                          <a:lnTo>
                            <a:pt x="706" y="373"/>
                          </a:lnTo>
                          <a:lnTo>
                            <a:pt x="610" y="59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0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5088636" y="1936248"/>
                      <a:ext cx="2412323" cy="1262828"/>
                    </a:xfrm>
                    <a:custGeom>
                      <a:avLst/>
                      <a:gdLst>
                        <a:gd name="T0" fmla="*/ 0 w 838"/>
                        <a:gd name="T1" fmla="*/ 2147483647 h 545"/>
                        <a:gd name="T2" fmla="*/ 2147483647 w 838"/>
                        <a:gd name="T3" fmla="*/ 2147483647 h 545"/>
                        <a:gd name="T4" fmla="*/ 2147483647 w 838"/>
                        <a:gd name="T5" fmla="*/ 2147483647 h 545"/>
                        <a:gd name="T6" fmla="*/ 2147483647 w 838"/>
                        <a:gd name="T7" fmla="*/ 2147483647 h 545"/>
                        <a:gd name="T8" fmla="*/ 2147483647 w 838"/>
                        <a:gd name="T9" fmla="*/ 2147483647 h 545"/>
                        <a:gd name="T10" fmla="*/ 2147483647 w 838"/>
                        <a:gd name="T11" fmla="*/ 2147483647 h 545"/>
                        <a:gd name="T12" fmla="*/ 2147483647 w 838"/>
                        <a:gd name="T13" fmla="*/ 2147483647 h 545"/>
                        <a:gd name="T14" fmla="*/ 2147483647 w 838"/>
                        <a:gd name="T15" fmla="*/ 2147483647 h 545"/>
                        <a:gd name="T16" fmla="*/ 2147483647 w 838"/>
                        <a:gd name="T17" fmla="*/ 2147483647 h 545"/>
                        <a:gd name="T18" fmla="*/ 2147483647 w 838"/>
                        <a:gd name="T19" fmla="*/ 2147483647 h 545"/>
                        <a:gd name="T20" fmla="*/ 2147483647 w 838"/>
                        <a:gd name="T21" fmla="*/ 2147483647 h 545"/>
                        <a:gd name="T22" fmla="*/ 2147483647 w 838"/>
                        <a:gd name="T23" fmla="*/ 2147483647 h 545"/>
                        <a:gd name="T24" fmla="*/ 2147483647 w 838"/>
                        <a:gd name="T25" fmla="*/ 2147483647 h 545"/>
                        <a:gd name="T26" fmla="*/ 2147483647 w 838"/>
                        <a:gd name="T27" fmla="*/ 2147483647 h 545"/>
                        <a:gd name="T28" fmla="*/ 2147483647 w 838"/>
                        <a:gd name="T29" fmla="*/ 0 h 545"/>
                        <a:gd name="T30" fmla="*/ 2147483647 w 838"/>
                        <a:gd name="T31" fmla="*/ 0 h 545"/>
                        <a:gd name="T32" fmla="*/ 2147483647 w 838"/>
                        <a:gd name="T33" fmla="*/ 0 h 545"/>
                        <a:gd name="T34" fmla="*/ 2147483647 w 838"/>
                        <a:gd name="T35" fmla="*/ 2147483647 h 545"/>
                        <a:gd name="T36" fmla="*/ 2147483647 w 838"/>
                        <a:gd name="T37" fmla="*/ 2147483647 h 545"/>
                        <a:gd name="T38" fmla="*/ 2147483647 w 838"/>
                        <a:gd name="T39" fmla="*/ 2147483647 h 545"/>
                        <a:gd name="T40" fmla="*/ 2147483647 w 838"/>
                        <a:gd name="T41" fmla="*/ 2147483647 h 545"/>
                        <a:gd name="T42" fmla="*/ 2147483647 w 838"/>
                        <a:gd name="T43" fmla="*/ 2147483647 h 545"/>
                        <a:gd name="T44" fmla="*/ 2147483647 w 838"/>
                        <a:gd name="T45" fmla="*/ 2147483647 h 545"/>
                        <a:gd name="T46" fmla="*/ 2147483647 w 838"/>
                        <a:gd name="T47" fmla="*/ 2147483647 h 545"/>
                        <a:gd name="T48" fmla="*/ 2147483647 w 838"/>
                        <a:gd name="T49" fmla="*/ 2147483647 h 545"/>
                        <a:gd name="T50" fmla="*/ 2147483647 w 838"/>
                        <a:gd name="T51" fmla="*/ 2147483647 h 545"/>
                        <a:gd name="T52" fmla="*/ 2147483647 w 838"/>
                        <a:gd name="T53" fmla="*/ 2147483647 h 545"/>
                        <a:gd name="T54" fmla="*/ 2147483647 w 838"/>
                        <a:gd name="T55" fmla="*/ 2147483647 h 545"/>
                        <a:gd name="T56" fmla="*/ 2147483647 w 838"/>
                        <a:gd name="T57" fmla="*/ 2147483647 h 545"/>
                        <a:gd name="T58" fmla="*/ 2147483647 w 838"/>
                        <a:gd name="T59" fmla="*/ 2147483647 h 545"/>
                        <a:gd name="T60" fmla="*/ 2147483647 w 838"/>
                        <a:gd name="T61" fmla="*/ 2147483647 h 545"/>
                        <a:gd name="T62" fmla="*/ 2147483647 w 838"/>
                        <a:gd name="T63" fmla="*/ 2147483647 h 545"/>
                        <a:gd name="T64" fmla="*/ 2147483647 w 838"/>
                        <a:gd name="T65" fmla="*/ 2147483647 h 545"/>
                        <a:gd name="T66" fmla="*/ 2147483647 w 838"/>
                        <a:gd name="T67" fmla="*/ 2147483647 h 545"/>
                        <a:gd name="T68" fmla="*/ 2147483647 w 838"/>
                        <a:gd name="T69" fmla="*/ 2147483647 h 545"/>
                        <a:gd name="T70" fmla="*/ 2147483647 w 838"/>
                        <a:gd name="T71" fmla="*/ 2147483647 h 545"/>
                        <a:gd name="T72" fmla="*/ 2147483647 w 838"/>
                        <a:gd name="T73" fmla="*/ 2147483647 h 545"/>
                        <a:gd name="T74" fmla="*/ 2147483647 w 838"/>
                        <a:gd name="T75" fmla="*/ 2147483647 h 545"/>
                        <a:gd name="T76" fmla="*/ 2147483647 w 838"/>
                        <a:gd name="T77" fmla="*/ 2147483647 h 545"/>
                        <a:gd name="T78" fmla="*/ 2147483647 w 838"/>
                        <a:gd name="T79" fmla="*/ 2147483647 h 545"/>
                        <a:gd name="T80" fmla="*/ 2147483647 w 838"/>
                        <a:gd name="T81" fmla="*/ 2147483647 h 545"/>
                        <a:gd name="T82" fmla="*/ 2147483647 w 838"/>
                        <a:gd name="T83" fmla="*/ 2147483647 h 545"/>
                        <a:gd name="T84" fmla="*/ 2147483647 w 838"/>
                        <a:gd name="T85" fmla="*/ 2147483647 h 545"/>
                        <a:gd name="T86" fmla="*/ 2147483647 w 838"/>
                        <a:gd name="T87" fmla="*/ 2147483647 h 545"/>
                        <a:gd name="T88" fmla="*/ 2147483647 w 838"/>
                        <a:gd name="T89" fmla="*/ 2147483647 h 545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38"/>
                        <a:gd name="T136" fmla="*/ 0 h 545"/>
                        <a:gd name="T137" fmla="*/ 838 w 838"/>
                        <a:gd name="T138" fmla="*/ 545 h 545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38" h="545">
                          <a:moveTo>
                            <a:pt x="0" y="297"/>
                          </a:moveTo>
                          <a:lnTo>
                            <a:pt x="59" y="134"/>
                          </a:lnTo>
                          <a:lnTo>
                            <a:pt x="64" y="133"/>
                          </a:lnTo>
                          <a:lnTo>
                            <a:pt x="73" y="125"/>
                          </a:lnTo>
                          <a:lnTo>
                            <a:pt x="89" y="117"/>
                          </a:lnTo>
                          <a:lnTo>
                            <a:pt x="110" y="105"/>
                          </a:lnTo>
                          <a:lnTo>
                            <a:pt x="135" y="90"/>
                          </a:lnTo>
                          <a:lnTo>
                            <a:pt x="167" y="75"/>
                          </a:lnTo>
                          <a:lnTo>
                            <a:pt x="199" y="60"/>
                          </a:lnTo>
                          <a:lnTo>
                            <a:pt x="238" y="45"/>
                          </a:lnTo>
                          <a:lnTo>
                            <a:pt x="279" y="30"/>
                          </a:lnTo>
                          <a:lnTo>
                            <a:pt x="320" y="18"/>
                          </a:lnTo>
                          <a:lnTo>
                            <a:pt x="365" y="9"/>
                          </a:lnTo>
                          <a:lnTo>
                            <a:pt x="411" y="2"/>
                          </a:lnTo>
                          <a:lnTo>
                            <a:pt x="458" y="0"/>
                          </a:lnTo>
                          <a:lnTo>
                            <a:pt x="464" y="0"/>
                          </a:lnTo>
                          <a:lnTo>
                            <a:pt x="477" y="0"/>
                          </a:lnTo>
                          <a:lnTo>
                            <a:pt x="499" y="2"/>
                          </a:lnTo>
                          <a:lnTo>
                            <a:pt x="528" y="3"/>
                          </a:lnTo>
                          <a:lnTo>
                            <a:pt x="560" y="6"/>
                          </a:lnTo>
                          <a:lnTo>
                            <a:pt x="596" y="10"/>
                          </a:lnTo>
                          <a:lnTo>
                            <a:pt x="635" y="18"/>
                          </a:lnTo>
                          <a:lnTo>
                            <a:pt x="674" y="28"/>
                          </a:lnTo>
                          <a:lnTo>
                            <a:pt x="711" y="42"/>
                          </a:lnTo>
                          <a:lnTo>
                            <a:pt x="747" y="58"/>
                          </a:lnTo>
                          <a:lnTo>
                            <a:pt x="778" y="79"/>
                          </a:lnTo>
                          <a:lnTo>
                            <a:pt x="804" y="103"/>
                          </a:lnTo>
                          <a:lnTo>
                            <a:pt x="807" y="106"/>
                          </a:lnTo>
                          <a:lnTo>
                            <a:pt x="813" y="115"/>
                          </a:lnTo>
                          <a:lnTo>
                            <a:pt x="820" y="127"/>
                          </a:lnTo>
                          <a:lnTo>
                            <a:pt x="828" y="145"/>
                          </a:lnTo>
                          <a:lnTo>
                            <a:pt x="835" y="167"/>
                          </a:lnTo>
                          <a:lnTo>
                            <a:pt x="838" y="191"/>
                          </a:lnTo>
                          <a:lnTo>
                            <a:pt x="838" y="220"/>
                          </a:lnTo>
                          <a:lnTo>
                            <a:pt x="831" y="251"/>
                          </a:lnTo>
                          <a:lnTo>
                            <a:pt x="816" y="284"/>
                          </a:lnTo>
                          <a:lnTo>
                            <a:pt x="814" y="287"/>
                          </a:lnTo>
                          <a:lnTo>
                            <a:pt x="808" y="294"/>
                          </a:lnTo>
                          <a:lnTo>
                            <a:pt x="798" y="305"/>
                          </a:lnTo>
                          <a:lnTo>
                            <a:pt x="786" y="318"/>
                          </a:lnTo>
                          <a:lnTo>
                            <a:pt x="769" y="332"/>
                          </a:lnTo>
                          <a:lnTo>
                            <a:pt x="751" y="347"/>
                          </a:lnTo>
                          <a:lnTo>
                            <a:pt x="731" y="360"/>
                          </a:lnTo>
                          <a:lnTo>
                            <a:pt x="707" y="372"/>
                          </a:lnTo>
                          <a:lnTo>
                            <a:pt x="616" y="545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1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5105908" y="2040518"/>
                      <a:ext cx="2395051" cy="1179412"/>
                    </a:xfrm>
                    <a:custGeom>
                      <a:avLst/>
                      <a:gdLst>
                        <a:gd name="T0" fmla="*/ 0 w 832"/>
                        <a:gd name="T1" fmla="*/ 2147483647 h 509"/>
                        <a:gd name="T2" fmla="*/ 2147483647 w 832"/>
                        <a:gd name="T3" fmla="*/ 2147483647 h 509"/>
                        <a:gd name="T4" fmla="*/ 2147483647 w 832"/>
                        <a:gd name="T5" fmla="*/ 2147483647 h 509"/>
                        <a:gd name="T6" fmla="*/ 2147483647 w 832"/>
                        <a:gd name="T7" fmla="*/ 2147483647 h 509"/>
                        <a:gd name="T8" fmla="*/ 2147483647 w 832"/>
                        <a:gd name="T9" fmla="*/ 2147483647 h 509"/>
                        <a:gd name="T10" fmla="*/ 2147483647 w 832"/>
                        <a:gd name="T11" fmla="*/ 2147483647 h 509"/>
                        <a:gd name="T12" fmla="*/ 2147483647 w 832"/>
                        <a:gd name="T13" fmla="*/ 2147483647 h 509"/>
                        <a:gd name="T14" fmla="*/ 2147483647 w 832"/>
                        <a:gd name="T15" fmla="*/ 2147483647 h 509"/>
                        <a:gd name="T16" fmla="*/ 2147483647 w 832"/>
                        <a:gd name="T17" fmla="*/ 2147483647 h 509"/>
                        <a:gd name="T18" fmla="*/ 2147483647 w 832"/>
                        <a:gd name="T19" fmla="*/ 2147483647 h 509"/>
                        <a:gd name="T20" fmla="*/ 2147483647 w 832"/>
                        <a:gd name="T21" fmla="*/ 2147483647 h 509"/>
                        <a:gd name="T22" fmla="*/ 2147483647 w 832"/>
                        <a:gd name="T23" fmla="*/ 2147483647 h 509"/>
                        <a:gd name="T24" fmla="*/ 2147483647 w 832"/>
                        <a:gd name="T25" fmla="*/ 2147483647 h 509"/>
                        <a:gd name="T26" fmla="*/ 2147483647 w 832"/>
                        <a:gd name="T27" fmla="*/ 2147483647 h 509"/>
                        <a:gd name="T28" fmla="*/ 2147483647 w 832"/>
                        <a:gd name="T29" fmla="*/ 0 h 509"/>
                        <a:gd name="T30" fmla="*/ 2147483647 w 832"/>
                        <a:gd name="T31" fmla="*/ 0 h 509"/>
                        <a:gd name="T32" fmla="*/ 2147483647 w 832"/>
                        <a:gd name="T33" fmla="*/ 0 h 509"/>
                        <a:gd name="T34" fmla="*/ 2147483647 w 832"/>
                        <a:gd name="T35" fmla="*/ 0 h 509"/>
                        <a:gd name="T36" fmla="*/ 2147483647 w 832"/>
                        <a:gd name="T37" fmla="*/ 2147483647 h 509"/>
                        <a:gd name="T38" fmla="*/ 2147483647 w 832"/>
                        <a:gd name="T39" fmla="*/ 2147483647 h 509"/>
                        <a:gd name="T40" fmla="*/ 2147483647 w 832"/>
                        <a:gd name="T41" fmla="*/ 2147483647 h 509"/>
                        <a:gd name="T42" fmla="*/ 2147483647 w 832"/>
                        <a:gd name="T43" fmla="*/ 2147483647 h 509"/>
                        <a:gd name="T44" fmla="*/ 2147483647 w 832"/>
                        <a:gd name="T45" fmla="*/ 2147483647 h 509"/>
                        <a:gd name="T46" fmla="*/ 2147483647 w 832"/>
                        <a:gd name="T47" fmla="*/ 2147483647 h 509"/>
                        <a:gd name="T48" fmla="*/ 2147483647 w 832"/>
                        <a:gd name="T49" fmla="*/ 2147483647 h 509"/>
                        <a:gd name="T50" fmla="*/ 2147483647 w 832"/>
                        <a:gd name="T51" fmla="*/ 2147483647 h 509"/>
                        <a:gd name="T52" fmla="*/ 2147483647 w 832"/>
                        <a:gd name="T53" fmla="*/ 2147483647 h 509"/>
                        <a:gd name="T54" fmla="*/ 2147483647 w 832"/>
                        <a:gd name="T55" fmla="*/ 2147483647 h 509"/>
                        <a:gd name="T56" fmla="*/ 2147483647 w 832"/>
                        <a:gd name="T57" fmla="*/ 2147483647 h 509"/>
                        <a:gd name="T58" fmla="*/ 2147483647 w 832"/>
                        <a:gd name="T59" fmla="*/ 2147483647 h 509"/>
                        <a:gd name="T60" fmla="*/ 2147483647 w 832"/>
                        <a:gd name="T61" fmla="*/ 2147483647 h 509"/>
                        <a:gd name="T62" fmla="*/ 2147483647 w 832"/>
                        <a:gd name="T63" fmla="*/ 2147483647 h 509"/>
                        <a:gd name="T64" fmla="*/ 2147483647 w 832"/>
                        <a:gd name="T65" fmla="*/ 2147483647 h 509"/>
                        <a:gd name="T66" fmla="*/ 2147483647 w 832"/>
                        <a:gd name="T67" fmla="*/ 2147483647 h 509"/>
                        <a:gd name="T68" fmla="*/ 2147483647 w 832"/>
                        <a:gd name="T69" fmla="*/ 2147483647 h 509"/>
                        <a:gd name="T70" fmla="*/ 2147483647 w 832"/>
                        <a:gd name="T71" fmla="*/ 2147483647 h 509"/>
                        <a:gd name="T72" fmla="*/ 2147483647 w 832"/>
                        <a:gd name="T73" fmla="*/ 2147483647 h 509"/>
                        <a:gd name="T74" fmla="*/ 2147483647 w 832"/>
                        <a:gd name="T75" fmla="*/ 2147483647 h 509"/>
                        <a:gd name="T76" fmla="*/ 2147483647 w 832"/>
                        <a:gd name="T77" fmla="*/ 2147483647 h 509"/>
                        <a:gd name="T78" fmla="*/ 2147483647 w 832"/>
                        <a:gd name="T79" fmla="*/ 2147483647 h 509"/>
                        <a:gd name="T80" fmla="*/ 2147483647 w 832"/>
                        <a:gd name="T81" fmla="*/ 2147483647 h 509"/>
                        <a:gd name="T82" fmla="*/ 2147483647 w 832"/>
                        <a:gd name="T83" fmla="*/ 2147483647 h 509"/>
                        <a:gd name="T84" fmla="*/ 2147483647 w 832"/>
                        <a:gd name="T85" fmla="*/ 2147483647 h 509"/>
                        <a:gd name="T86" fmla="*/ 2147483647 w 832"/>
                        <a:gd name="T87" fmla="*/ 2147483647 h 509"/>
                        <a:gd name="T88" fmla="*/ 2147483647 w 832"/>
                        <a:gd name="T89" fmla="*/ 2147483647 h 509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32"/>
                        <a:gd name="T136" fmla="*/ 0 h 509"/>
                        <a:gd name="T137" fmla="*/ 832 w 832"/>
                        <a:gd name="T138" fmla="*/ 509 h 509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32" h="509">
                          <a:moveTo>
                            <a:pt x="0" y="251"/>
                          </a:moveTo>
                          <a:lnTo>
                            <a:pt x="53" y="134"/>
                          </a:lnTo>
                          <a:lnTo>
                            <a:pt x="58" y="131"/>
                          </a:lnTo>
                          <a:lnTo>
                            <a:pt x="67" y="125"/>
                          </a:lnTo>
                          <a:lnTo>
                            <a:pt x="83" y="116"/>
                          </a:lnTo>
                          <a:lnTo>
                            <a:pt x="104" y="103"/>
                          </a:lnTo>
                          <a:lnTo>
                            <a:pt x="129" y="89"/>
                          </a:lnTo>
                          <a:lnTo>
                            <a:pt x="161" y="75"/>
                          </a:lnTo>
                          <a:lnTo>
                            <a:pt x="193" y="58"/>
                          </a:lnTo>
                          <a:lnTo>
                            <a:pt x="232" y="43"/>
                          </a:lnTo>
                          <a:lnTo>
                            <a:pt x="273" y="30"/>
                          </a:lnTo>
                          <a:lnTo>
                            <a:pt x="314" y="18"/>
                          </a:lnTo>
                          <a:lnTo>
                            <a:pt x="359" y="7"/>
                          </a:lnTo>
                          <a:lnTo>
                            <a:pt x="405" y="1"/>
                          </a:lnTo>
                          <a:lnTo>
                            <a:pt x="452" y="0"/>
                          </a:lnTo>
                          <a:lnTo>
                            <a:pt x="458" y="0"/>
                          </a:lnTo>
                          <a:lnTo>
                            <a:pt x="471" y="0"/>
                          </a:lnTo>
                          <a:lnTo>
                            <a:pt x="493" y="0"/>
                          </a:lnTo>
                          <a:lnTo>
                            <a:pt x="522" y="1"/>
                          </a:lnTo>
                          <a:lnTo>
                            <a:pt x="554" y="6"/>
                          </a:lnTo>
                          <a:lnTo>
                            <a:pt x="590" y="10"/>
                          </a:lnTo>
                          <a:lnTo>
                            <a:pt x="629" y="18"/>
                          </a:lnTo>
                          <a:lnTo>
                            <a:pt x="668" y="28"/>
                          </a:lnTo>
                          <a:lnTo>
                            <a:pt x="705" y="40"/>
                          </a:lnTo>
                          <a:lnTo>
                            <a:pt x="741" y="57"/>
                          </a:lnTo>
                          <a:lnTo>
                            <a:pt x="772" y="78"/>
                          </a:lnTo>
                          <a:lnTo>
                            <a:pt x="798" y="103"/>
                          </a:lnTo>
                          <a:lnTo>
                            <a:pt x="801" y="106"/>
                          </a:lnTo>
                          <a:lnTo>
                            <a:pt x="807" y="113"/>
                          </a:lnTo>
                          <a:lnTo>
                            <a:pt x="814" y="127"/>
                          </a:lnTo>
                          <a:lnTo>
                            <a:pt x="822" y="145"/>
                          </a:lnTo>
                          <a:lnTo>
                            <a:pt x="829" y="166"/>
                          </a:lnTo>
                          <a:lnTo>
                            <a:pt x="832" y="191"/>
                          </a:lnTo>
                          <a:lnTo>
                            <a:pt x="832" y="219"/>
                          </a:lnTo>
                          <a:lnTo>
                            <a:pt x="825" y="251"/>
                          </a:lnTo>
                          <a:lnTo>
                            <a:pt x="810" y="284"/>
                          </a:lnTo>
                          <a:lnTo>
                            <a:pt x="808" y="287"/>
                          </a:lnTo>
                          <a:lnTo>
                            <a:pt x="802" y="293"/>
                          </a:lnTo>
                          <a:lnTo>
                            <a:pt x="792" y="305"/>
                          </a:lnTo>
                          <a:lnTo>
                            <a:pt x="780" y="316"/>
                          </a:lnTo>
                          <a:lnTo>
                            <a:pt x="763" y="331"/>
                          </a:lnTo>
                          <a:lnTo>
                            <a:pt x="745" y="346"/>
                          </a:lnTo>
                          <a:lnTo>
                            <a:pt x="725" y="360"/>
                          </a:lnTo>
                          <a:lnTo>
                            <a:pt x="701" y="372"/>
                          </a:lnTo>
                          <a:lnTo>
                            <a:pt x="610" y="50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2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5105908" y="2126251"/>
                      <a:ext cx="2395051" cy="1093679"/>
                    </a:xfrm>
                    <a:custGeom>
                      <a:avLst/>
                      <a:gdLst>
                        <a:gd name="T0" fmla="*/ 0 w 832"/>
                        <a:gd name="T1" fmla="*/ 2147483647 h 472"/>
                        <a:gd name="T2" fmla="*/ 2147483647 w 832"/>
                        <a:gd name="T3" fmla="*/ 2147483647 h 472"/>
                        <a:gd name="T4" fmla="*/ 2147483647 w 832"/>
                        <a:gd name="T5" fmla="*/ 2147483647 h 472"/>
                        <a:gd name="T6" fmla="*/ 2147483647 w 832"/>
                        <a:gd name="T7" fmla="*/ 2147483647 h 472"/>
                        <a:gd name="T8" fmla="*/ 2147483647 w 832"/>
                        <a:gd name="T9" fmla="*/ 2147483647 h 472"/>
                        <a:gd name="T10" fmla="*/ 2147483647 w 832"/>
                        <a:gd name="T11" fmla="*/ 2147483647 h 472"/>
                        <a:gd name="T12" fmla="*/ 2147483647 w 832"/>
                        <a:gd name="T13" fmla="*/ 2147483647 h 472"/>
                        <a:gd name="T14" fmla="*/ 2147483647 w 832"/>
                        <a:gd name="T15" fmla="*/ 2147483647 h 472"/>
                        <a:gd name="T16" fmla="*/ 2147483647 w 832"/>
                        <a:gd name="T17" fmla="*/ 2147483647 h 472"/>
                        <a:gd name="T18" fmla="*/ 2147483647 w 832"/>
                        <a:gd name="T19" fmla="*/ 2147483647 h 472"/>
                        <a:gd name="T20" fmla="*/ 2147483647 w 832"/>
                        <a:gd name="T21" fmla="*/ 2147483647 h 472"/>
                        <a:gd name="T22" fmla="*/ 2147483647 w 832"/>
                        <a:gd name="T23" fmla="*/ 2147483647 h 472"/>
                        <a:gd name="T24" fmla="*/ 2147483647 w 832"/>
                        <a:gd name="T25" fmla="*/ 2147483647 h 472"/>
                        <a:gd name="T26" fmla="*/ 2147483647 w 832"/>
                        <a:gd name="T27" fmla="*/ 2147483647 h 472"/>
                        <a:gd name="T28" fmla="*/ 2147483647 w 832"/>
                        <a:gd name="T29" fmla="*/ 0 h 472"/>
                        <a:gd name="T30" fmla="*/ 2147483647 w 832"/>
                        <a:gd name="T31" fmla="*/ 0 h 472"/>
                        <a:gd name="T32" fmla="*/ 2147483647 w 832"/>
                        <a:gd name="T33" fmla="*/ 0 h 472"/>
                        <a:gd name="T34" fmla="*/ 2147483647 w 832"/>
                        <a:gd name="T35" fmla="*/ 0 h 472"/>
                        <a:gd name="T36" fmla="*/ 2147483647 w 832"/>
                        <a:gd name="T37" fmla="*/ 2147483647 h 472"/>
                        <a:gd name="T38" fmla="*/ 2147483647 w 832"/>
                        <a:gd name="T39" fmla="*/ 2147483647 h 472"/>
                        <a:gd name="T40" fmla="*/ 2147483647 w 832"/>
                        <a:gd name="T41" fmla="*/ 2147483647 h 472"/>
                        <a:gd name="T42" fmla="*/ 2147483647 w 832"/>
                        <a:gd name="T43" fmla="*/ 2147483647 h 472"/>
                        <a:gd name="T44" fmla="*/ 2147483647 w 832"/>
                        <a:gd name="T45" fmla="*/ 2147483647 h 472"/>
                        <a:gd name="T46" fmla="*/ 2147483647 w 832"/>
                        <a:gd name="T47" fmla="*/ 2147483647 h 472"/>
                        <a:gd name="T48" fmla="*/ 2147483647 w 832"/>
                        <a:gd name="T49" fmla="*/ 2147483647 h 472"/>
                        <a:gd name="T50" fmla="*/ 2147483647 w 832"/>
                        <a:gd name="T51" fmla="*/ 2147483647 h 472"/>
                        <a:gd name="T52" fmla="*/ 2147483647 w 832"/>
                        <a:gd name="T53" fmla="*/ 2147483647 h 472"/>
                        <a:gd name="T54" fmla="*/ 2147483647 w 832"/>
                        <a:gd name="T55" fmla="*/ 2147483647 h 472"/>
                        <a:gd name="T56" fmla="*/ 2147483647 w 832"/>
                        <a:gd name="T57" fmla="*/ 2147483647 h 472"/>
                        <a:gd name="T58" fmla="*/ 2147483647 w 832"/>
                        <a:gd name="T59" fmla="*/ 2147483647 h 472"/>
                        <a:gd name="T60" fmla="*/ 2147483647 w 832"/>
                        <a:gd name="T61" fmla="*/ 2147483647 h 472"/>
                        <a:gd name="T62" fmla="*/ 2147483647 w 832"/>
                        <a:gd name="T63" fmla="*/ 2147483647 h 472"/>
                        <a:gd name="T64" fmla="*/ 2147483647 w 832"/>
                        <a:gd name="T65" fmla="*/ 2147483647 h 472"/>
                        <a:gd name="T66" fmla="*/ 2147483647 w 832"/>
                        <a:gd name="T67" fmla="*/ 2147483647 h 472"/>
                        <a:gd name="T68" fmla="*/ 2147483647 w 832"/>
                        <a:gd name="T69" fmla="*/ 2147483647 h 472"/>
                        <a:gd name="T70" fmla="*/ 2147483647 w 832"/>
                        <a:gd name="T71" fmla="*/ 2147483647 h 472"/>
                        <a:gd name="T72" fmla="*/ 2147483647 w 832"/>
                        <a:gd name="T73" fmla="*/ 2147483647 h 472"/>
                        <a:gd name="T74" fmla="*/ 2147483647 w 832"/>
                        <a:gd name="T75" fmla="*/ 2147483647 h 472"/>
                        <a:gd name="T76" fmla="*/ 2147483647 w 832"/>
                        <a:gd name="T77" fmla="*/ 2147483647 h 472"/>
                        <a:gd name="T78" fmla="*/ 2147483647 w 832"/>
                        <a:gd name="T79" fmla="*/ 2147483647 h 472"/>
                        <a:gd name="T80" fmla="*/ 2147483647 w 832"/>
                        <a:gd name="T81" fmla="*/ 2147483647 h 472"/>
                        <a:gd name="T82" fmla="*/ 2147483647 w 832"/>
                        <a:gd name="T83" fmla="*/ 2147483647 h 472"/>
                        <a:gd name="T84" fmla="*/ 2147483647 w 832"/>
                        <a:gd name="T85" fmla="*/ 2147483647 h 472"/>
                        <a:gd name="T86" fmla="*/ 2147483647 w 832"/>
                        <a:gd name="T87" fmla="*/ 2147483647 h 472"/>
                        <a:gd name="T88" fmla="*/ 2147483647 w 832"/>
                        <a:gd name="T89" fmla="*/ 2147483647 h 472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32"/>
                        <a:gd name="T136" fmla="*/ 0 h 472"/>
                        <a:gd name="T137" fmla="*/ 832 w 832"/>
                        <a:gd name="T138" fmla="*/ 472 h 472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32" h="472">
                          <a:moveTo>
                            <a:pt x="0" y="223"/>
                          </a:moveTo>
                          <a:lnTo>
                            <a:pt x="53" y="135"/>
                          </a:lnTo>
                          <a:lnTo>
                            <a:pt x="58" y="132"/>
                          </a:lnTo>
                          <a:lnTo>
                            <a:pt x="67" y="126"/>
                          </a:lnTo>
                          <a:lnTo>
                            <a:pt x="83" y="117"/>
                          </a:lnTo>
                          <a:lnTo>
                            <a:pt x="104" y="105"/>
                          </a:lnTo>
                          <a:lnTo>
                            <a:pt x="129" y="90"/>
                          </a:lnTo>
                          <a:lnTo>
                            <a:pt x="161" y="75"/>
                          </a:lnTo>
                          <a:lnTo>
                            <a:pt x="193" y="60"/>
                          </a:lnTo>
                          <a:lnTo>
                            <a:pt x="232" y="45"/>
                          </a:lnTo>
                          <a:lnTo>
                            <a:pt x="273" y="30"/>
                          </a:lnTo>
                          <a:lnTo>
                            <a:pt x="314" y="18"/>
                          </a:lnTo>
                          <a:lnTo>
                            <a:pt x="359" y="9"/>
                          </a:lnTo>
                          <a:lnTo>
                            <a:pt x="405" y="2"/>
                          </a:lnTo>
                          <a:lnTo>
                            <a:pt x="452" y="0"/>
                          </a:lnTo>
                          <a:lnTo>
                            <a:pt x="458" y="0"/>
                          </a:lnTo>
                          <a:lnTo>
                            <a:pt x="471" y="0"/>
                          </a:lnTo>
                          <a:lnTo>
                            <a:pt x="493" y="0"/>
                          </a:lnTo>
                          <a:lnTo>
                            <a:pt x="522" y="3"/>
                          </a:lnTo>
                          <a:lnTo>
                            <a:pt x="554" y="6"/>
                          </a:lnTo>
                          <a:lnTo>
                            <a:pt x="590" y="11"/>
                          </a:lnTo>
                          <a:lnTo>
                            <a:pt x="629" y="18"/>
                          </a:lnTo>
                          <a:lnTo>
                            <a:pt x="668" y="29"/>
                          </a:lnTo>
                          <a:lnTo>
                            <a:pt x="705" y="42"/>
                          </a:lnTo>
                          <a:lnTo>
                            <a:pt x="741" y="58"/>
                          </a:lnTo>
                          <a:lnTo>
                            <a:pt x="772" y="78"/>
                          </a:lnTo>
                          <a:lnTo>
                            <a:pt x="798" y="103"/>
                          </a:lnTo>
                          <a:lnTo>
                            <a:pt x="801" y="106"/>
                          </a:lnTo>
                          <a:lnTo>
                            <a:pt x="807" y="115"/>
                          </a:lnTo>
                          <a:lnTo>
                            <a:pt x="814" y="127"/>
                          </a:lnTo>
                          <a:lnTo>
                            <a:pt x="822" y="145"/>
                          </a:lnTo>
                          <a:lnTo>
                            <a:pt x="829" y="167"/>
                          </a:lnTo>
                          <a:lnTo>
                            <a:pt x="832" y="191"/>
                          </a:lnTo>
                          <a:lnTo>
                            <a:pt x="832" y="220"/>
                          </a:lnTo>
                          <a:lnTo>
                            <a:pt x="825" y="251"/>
                          </a:lnTo>
                          <a:lnTo>
                            <a:pt x="810" y="284"/>
                          </a:lnTo>
                          <a:lnTo>
                            <a:pt x="808" y="287"/>
                          </a:lnTo>
                          <a:lnTo>
                            <a:pt x="802" y="294"/>
                          </a:lnTo>
                          <a:lnTo>
                            <a:pt x="792" y="305"/>
                          </a:lnTo>
                          <a:lnTo>
                            <a:pt x="780" y="318"/>
                          </a:lnTo>
                          <a:lnTo>
                            <a:pt x="763" y="332"/>
                          </a:lnTo>
                          <a:lnTo>
                            <a:pt x="745" y="347"/>
                          </a:lnTo>
                          <a:lnTo>
                            <a:pt x="725" y="360"/>
                          </a:lnTo>
                          <a:lnTo>
                            <a:pt x="701" y="372"/>
                          </a:lnTo>
                          <a:lnTo>
                            <a:pt x="610" y="47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3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5123180" y="2223570"/>
                      <a:ext cx="2377779" cy="996360"/>
                    </a:xfrm>
                    <a:custGeom>
                      <a:avLst/>
                      <a:gdLst>
                        <a:gd name="T0" fmla="*/ 0 w 826"/>
                        <a:gd name="T1" fmla="*/ 2147483647 h 430"/>
                        <a:gd name="T2" fmla="*/ 2147483647 w 826"/>
                        <a:gd name="T3" fmla="*/ 2147483647 h 430"/>
                        <a:gd name="T4" fmla="*/ 2147483647 w 826"/>
                        <a:gd name="T5" fmla="*/ 2147483647 h 430"/>
                        <a:gd name="T6" fmla="*/ 2147483647 w 826"/>
                        <a:gd name="T7" fmla="*/ 2147483647 h 430"/>
                        <a:gd name="T8" fmla="*/ 2147483647 w 826"/>
                        <a:gd name="T9" fmla="*/ 2147483647 h 430"/>
                        <a:gd name="T10" fmla="*/ 2147483647 w 826"/>
                        <a:gd name="T11" fmla="*/ 2147483647 h 430"/>
                        <a:gd name="T12" fmla="*/ 2147483647 w 826"/>
                        <a:gd name="T13" fmla="*/ 2147483647 h 430"/>
                        <a:gd name="T14" fmla="*/ 2147483647 w 826"/>
                        <a:gd name="T15" fmla="*/ 2147483647 h 430"/>
                        <a:gd name="T16" fmla="*/ 2147483647 w 826"/>
                        <a:gd name="T17" fmla="*/ 2147483647 h 430"/>
                        <a:gd name="T18" fmla="*/ 2147483647 w 826"/>
                        <a:gd name="T19" fmla="*/ 2147483647 h 430"/>
                        <a:gd name="T20" fmla="*/ 2147483647 w 826"/>
                        <a:gd name="T21" fmla="*/ 2147483647 h 430"/>
                        <a:gd name="T22" fmla="*/ 2147483647 w 826"/>
                        <a:gd name="T23" fmla="*/ 2147483647 h 430"/>
                        <a:gd name="T24" fmla="*/ 2147483647 w 826"/>
                        <a:gd name="T25" fmla="*/ 2147483647 h 430"/>
                        <a:gd name="T26" fmla="*/ 2147483647 w 826"/>
                        <a:gd name="T27" fmla="*/ 2147483647 h 430"/>
                        <a:gd name="T28" fmla="*/ 2147483647 w 826"/>
                        <a:gd name="T29" fmla="*/ 0 h 430"/>
                        <a:gd name="T30" fmla="*/ 2147483647 w 826"/>
                        <a:gd name="T31" fmla="*/ 0 h 430"/>
                        <a:gd name="T32" fmla="*/ 2147483647 w 826"/>
                        <a:gd name="T33" fmla="*/ 2147483647 h 430"/>
                        <a:gd name="T34" fmla="*/ 2147483647 w 826"/>
                        <a:gd name="T35" fmla="*/ 2147483647 h 430"/>
                        <a:gd name="T36" fmla="*/ 2147483647 w 826"/>
                        <a:gd name="T37" fmla="*/ 2147483647 h 430"/>
                        <a:gd name="T38" fmla="*/ 2147483647 w 826"/>
                        <a:gd name="T39" fmla="*/ 2147483647 h 430"/>
                        <a:gd name="T40" fmla="*/ 2147483647 w 826"/>
                        <a:gd name="T41" fmla="*/ 2147483647 h 430"/>
                        <a:gd name="T42" fmla="*/ 2147483647 w 826"/>
                        <a:gd name="T43" fmla="*/ 2147483647 h 430"/>
                        <a:gd name="T44" fmla="*/ 2147483647 w 826"/>
                        <a:gd name="T45" fmla="*/ 2147483647 h 430"/>
                        <a:gd name="T46" fmla="*/ 2147483647 w 826"/>
                        <a:gd name="T47" fmla="*/ 2147483647 h 430"/>
                        <a:gd name="T48" fmla="*/ 2147483647 w 826"/>
                        <a:gd name="T49" fmla="*/ 2147483647 h 430"/>
                        <a:gd name="T50" fmla="*/ 2147483647 w 826"/>
                        <a:gd name="T51" fmla="*/ 2147483647 h 430"/>
                        <a:gd name="T52" fmla="*/ 2147483647 w 826"/>
                        <a:gd name="T53" fmla="*/ 2147483647 h 430"/>
                        <a:gd name="T54" fmla="*/ 2147483647 w 826"/>
                        <a:gd name="T55" fmla="*/ 2147483647 h 430"/>
                        <a:gd name="T56" fmla="*/ 2147483647 w 826"/>
                        <a:gd name="T57" fmla="*/ 2147483647 h 430"/>
                        <a:gd name="T58" fmla="*/ 2147483647 w 826"/>
                        <a:gd name="T59" fmla="*/ 2147483647 h 430"/>
                        <a:gd name="T60" fmla="*/ 2147483647 w 826"/>
                        <a:gd name="T61" fmla="*/ 2147483647 h 430"/>
                        <a:gd name="T62" fmla="*/ 2147483647 w 826"/>
                        <a:gd name="T63" fmla="*/ 2147483647 h 430"/>
                        <a:gd name="T64" fmla="*/ 2147483647 w 826"/>
                        <a:gd name="T65" fmla="*/ 2147483647 h 430"/>
                        <a:gd name="T66" fmla="*/ 2147483647 w 826"/>
                        <a:gd name="T67" fmla="*/ 2147483647 h 430"/>
                        <a:gd name="T68" fmla="*/ 2147483647 w 826"/>
                        <a:gd name="T69" fmla="*/ 2147483647 h 430"/>
                        <a:gd name="T70" fmla="*/ 2147483647 w 826"/>
                        <a:gd name="T71" fmla="*/ 2147483647 h 430"/>
                        <a:gd name="T72" fmla="*/ 2147483647 w 826"/>
                        <a:gd name="T73" fmla="*/ 2147483647 h 430"/>
                        <a:gd name="T74" fmla="*/ 2147483647 w 826"/>
                        <a:gd name="T75" fmla="*/ 2147483647 h 430"/>
                        <a:gd name="T76" fmla="*/ 2147483647 w 826"/>
                        <a:gd name="T77" fmla="*/ 2147483647 h 430"/>
                        <a:gd name="T78" fmla="*/ 2147483647 w 826"/>
                        <a:gd name="T79" fmla="*/ 2147483647 h 430"/>
                        <a:gd name="T80" fmla="*/ 2147483647 w 826"/>
                        <a:gd name="T81" fmla="*/ 2147483647 h 430"/>
                        <a:gd name="T82" fmla="*/ 2147483647 w 826"/>
                        <a:gd name="T83" fmla="*/ 2147483647 h 430"/>
                        <a:gd name="T84" fmla="*/ 2147483647 w 826"/>
                        <a:gd name="T85" fmla="*/ 2147483647 h 430"/>
                        <a:gd name="T86" fmla="*/ 2147483647 w 826"/>
                        <a:gd name="T87" fmla="*/ 2147483647 h 430"/>
                        <a:gd name="T88" fmla="*/ 2147483647 w 826"/>
                        <a:gd name="T89" fmla="*/ 2147483647 h 43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26"/>
                        <a:gd name="T136" fmla="*/ 0 h 430"/>
                        <a:gd name="T137" fmla="*/ 826 w 826"/>
                        <a:gd name="T138" fmla="*/ 430 h 43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26" h="430">
                          <a:moveTo>
                            <a:pt x="0" y="178"/>
                          </a:moveTo>
                          <a:lnTo>
                            <a:pt x="47" y="136"/>
                          </a:lnTo>
                          <a:lnTo>
                            <a:pt x="52" y="133"/>
                          </a:lnTo>
                          <a:lnTo>
                            <a:pt x="61" y="127"/>
                          </a:lnTo>
                          <a:lnTo>
                            <a:pt x="77" y="116"/>
                          </a:lnTo>
                          <a:lnTo>
                            <a:pt x="98" y="105"/>
                          </a:lnTo>
                          <a:lnTo>
                            <a:pt x="123" y="91"/>
                          </a:lnTo>
                          <a:lnTo>
                            <a:pt x="155" y="76"/>
                          </a:lnTo>
                          <a:lnTo>
                            <a:pt x="187" y="60"/>
                          </a:lnTo>
                          <a:lnTo>
                            <a:pt x="226" y="45"/>
                          </a:lnTo>
                          <a:lnTo>
                            <a:pt x="267" y="31"/>
                          </a:lnTo>
                          <a:lnTo>
                            <a:pt x="308" y="19"/>
                          </a:lnTo>
                          <a:lnTo>
                            <a:pt x="353" y="9"/>
                          </a:lnTo>
                          <a:lnTo>
                            <a:pt x="399" y="3"/>
                          </a:lnTo>
                          <a:lnTo>
                            <a:pt x="446" y="0"/>
                          </a:lnTo>
                          <a:lnTo>
                            <a:pt x="452" y="0"/>
                          </a:lnTo>
                          <a:lnTo>
                            <a:pt x="465" y="1"/>
                          </a:lnTo>
                          <a:lnTo>
                            <a:pt x="487" y="1"/>
                          </a:lnTo>
                          <a:lnTo>
                            <a:pt x="516" y="3"/>
                          </a:lnTo>
                          <a:lnTo>
                            <a:pt x="548" y="6"/>
                          </a:lnTo>
                          <a:lnTo>
                            <a:pt x="584" y="12"/>
                          </a:lnTo>
                          <a:lnTo>
                            <a:pt x="623" y="19"/>
                          </a:lnTo>
                          <a:lnTo>
                            <a:pt x="662" y="28"/>
                          </a:lnTo>
                          <a:lnTo>
                            <a:pt x="699" y="42"/>
                          </a:lnTo>
                          <a:lnTo>
                            <a:pt x="735" y="58"/>
                          </a:lnTo>
                          <a:lnTo>
                            <a:pt x="766" y="79"/>
                          </a:lnTo>
                          <a:lnTo>
                            <a:pt x="792" y="105"/>
                          </a:lnTo>
                          <a:lnTo>
                            <a:pt x="795" y="108"/>
                          </a:lnTo>
                          <a:lnTo>
                            <a:pt x="801" y="115"/>
                          </a:lnTo>
                          <a:lnTo>
                            <a:pt x="808" y="128"/>
                          </a:lnTo>
                          <a:lnTo>
                            <a:pt x="816" y="146"/>
                          </a:lnTo>
                          <a:lnTo>
                            <a:pt x="823" y="167"/>
                          </a:lnTo>
                          <a:lnTo>
                            <a:pt x="826" y="193"/>
                          </a:lnTo>
                          <a:lnTo>
                            <a:pt x="826" y="221"/>
                          </a:lnTo>
                          <a:lnTo>
                            <a:pt x="819" y="251"/>
                          </a:lnTo>
                          <a:lnTo>
                            <a:pt x="804" y="285"/>
                          </a:lnTo>
                          <a:lnTo>
                            <a:pt x="802" y="287"/>
                          </a:lnTo>
                          <a:lnTo>
                            <a:pt x="796" y="294"/>
                          </a:lnTo>
                          <a:lnTo>
                            <a:pt x="786" y="305"/>
                          </a:lnTo>
                          <a:lnTo>
                            <a:pt x="774" y="318"/>
                          </a:lnTo>
                          <a:lnTo>
                            <a:pt x="757" y="333"/>
                          </a:lnTo>
                          <a:lnTo>
                            <a:pt x="739" y="348"/>
                          </a:lnTo>
                          <a:lnTo>
                            <a:pt x="719" y="361"/>
                          </a:lnTo>
                          <a:lnTo>
                            <a:pt x="695" y="373"/>
                          </a:lnTo>
                          <a:lnTo>
                            <a:pt x="604" y="43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3010239" y="5068988"/>
                      <a:ext cx="92117" cy="563059"/>
                    </a:xfrm>
                    <a:custGeom>
                      <a:avLst/>
                      <a:gdLst>
                        <a:gd name="T0" fmla="*/ 2147483647 w 32"/>
                        <a:gd name="T1" fmla="*/ 0 h 243"/>
                        <a:gd name="T2" fmla="*/ 2147483647 w 32"/>
                        <a:gd name="T3" fmla="*/ 2147483647 h 243"/>
                        <a:gd name="T4" fmla="*/ 2147483647 w 32"/>
                        <a:gd name="T5" fmla="*/ 2147483647 h 243"/>
                        <a:gd name="T6" fmla="*/ 2147483647 w 32"/>
                        <a:gd name="T7" fmla="*/ 2147483647 h 243"/>
                        <a:gd name="T8" fmla="*/ 0 w 32"/>
                        <a:gd name="T9" fmla="*/ 2147483647 h 243"/>
                        <a:gd name="T10" fmla="*/ 0 w 32"/>
                        <a:gd name="T11" fmla="*/ 2147483647 h 243"/>
                        <a:gd name="T12" fmla="*/ 2147483647 w 32"/>
                        <a:gd name="T13" fmla="*/ 0 h 243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"/>
                        <a:gd name="T22" fmla="*/ 0 h 243"/>
                        <a:gd name="T23" fmla="*/ 32 w 32"/>
                        <a:gd name="T24" fmla="*/ 243 h 243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" h="243">
                          <a:moveTo>
                            <a:pt x="32" y="0"/>
                          </a:moveTo>
                          <a:lnTo>
                            <a:pt x="32" y="240"/>
                          </a:lnTo>
                          <a:lnTo>
                            <a:pt x="14" y="243"/>
                          </a:lnTo>
                          <a:lnTo>
                            <a:pt x="3" y="243"/>
                          </a:lnTo>
                          <a:lnTo>
                            <a:pt x="0" y="243"/>
                          </a:lnTo>
                          <a:lnTo>
                            <a:pt x="0" y="1"/>
                          </a:lnTo>
                          <a:lnTo>
                            <a:pt x="32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5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1406821" y="4380805"/>
                      <a:ext cx="889508" cy="660378"/>
                    </a:xfrm>
                    <a:custGeom>
                      <a:avLst/>
                      <a:gdLst>
                        <a:gd name="T0" fmla="*/ 2147483647 w 309"/>
                        <a:gd name="T1" fmla="*/ 2147483647 h 285"/>
                        <a:gd name="T2" fmla="*/ 2147483647 w 309"/>
                        <a:gd name="T3" fmla="*/ 2147483647 h 285"/>
                        <a:gd name="T4" fmla="*/ 2147483647 w 309"/>
                        <a:gd name="T5" fmla="*/ 2147483647 h 285"/>
                        <a:gd name="T6" fmla="*/ 2147483647 w 309"/>
                        <a:gd name="T7" fmla="*/ 2147483647 h 285"/>
                        <a:gd name="T8" fmla="*/ 2147483647 w 309"/>
                        <a:gd name="T9" fmla="*/ 2147483647 h 285"/>
                        <a:gd name="T10" fmla="*/ 2147483647 w 309"/>
                        <a:gd name="T11" fmla="*/ 2147483647 h 285"/>
                        <a:gd name="T12" fmla="*/ 2147483647 w 309"/>
                        <a:gd name="T13" fmla="*/ 2147483647 h 285"/>
                        <a:gd name="T14" fmla="*/ 2147483647 w 309"/>
                        <a:gd name="T15" fmla="*/ 2147483647 h 285"/>
                        <a:gd name="T16" fmla="*/ 2147483647 w 309"/>
                        <a:gd name="T17" fmla="*/ 2147483647 h 285"/>
                        <a:gd name="T18" fmla="*/ 0 w 309"/>
                        <a:gd name="T19" fmla="*/ 2147483647 h 285"/>
                        <a:gd name="T20" fmla="*/ 0 w 309"/>
                        <a:gd name="T21" fmla="*/ 2147483647 h 285"/>
                        <a:gd name="T22" fmla="*/ 0 w 309"/>
                        <a:gd name="T23" fmla="*/ 0 h 285"/>
                        <a:gd name="T24" fmla="*/ 2147483647 w 309"/>
                        <a:gd name="T25" fmla="*/ 2147483647 h 285"/>
                        <a:gd name="T26" fmla="*/ 2147483647 w 309"/>
                        <a:gd name="T27" fmla="*/ 2147483647 h 285"/>
                        <a:gd name="T28" fmla="*/ 2147483647 w 309"/>
                        <a:gd name="T29" fmla="*/ 2147483647 h 285"/>
                        <a:gd name="T30" fmla="*/ 2147483647 w 309"/>
                        <a:gd name="T31" fmla="*/ 2147483647 h 285"/>
                        <a:gd name="T32" fmla="*/ 2147483647 w 309"/>
                        <a:gd name="T33" fmla="*/ 2147483647 h 285"/>
                        <a:gd name="T34" fmla="*/ 2147483647 w 309"/>
                        <a:gd name="T35" fmla="*/ 2147483647 h 285"/>
                        <a:gd name="T36" fmla="*/ 2147483647 w 309"/>
                        <a:gd name="T37" fmla="*/ 2147483647 h 285"/>
                        <a:gd name="T38" fmla="*/ 2147483647 w 309"/>
                        <a:gd name="T39" fmla="*/ 2147483647 h 285"/>
                        <a:gd name="T40" fmla="*/ 2147483647 w 309"/>
                        <a:gd name="T41" fmla="*/ 2147483647 h 285"/>
                        <a:gd name="T42" fmla="*/ 2147483647 w 309"/>
                        <a:gd name="T43" fmla="*/ 2147483647 h 285"/>
                        <a:gd name="T44" fmla="*/ 2147483647 w 309"/>
                        <a:gd name="T45" fmla="*/ 2147483647 h 285"/>
                        <a:gd name="T46" fmla="*/ 2147483647 w 309"/>
                        <a:gd name="T47" fmla="*/ 2147483647 h 285"/>
                        <a:gd name="T48" fmla="*/ 2147483647 w 309"/>
                        <a:gd name="T49" fmla="*/ 2147483647 h 285"/>
                        <a:gd name="T50" fmla="*/ 2147483647 w 309"/>
                        <a:gd name="T51" fmla="*/ 2147483647 h 285"/>
                        <a:gd name="T52" fmla="*/ 2147483647 w 309"/>
                        <a:gd name="T53" fmla="*/ 2147483647 h 285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309"/>
                        <a:gd name="T82" fmla="*/ 0 h 285"/>
                        <a:gd name="T83" fmla="*/ 309 w 309"/>
                        <a:gd name="T84" fmla="*/ 285 h 285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309" h="285">
                          <a:moveTo>
                            <a:pt x="136" y="285"/>
                          </a:moveTo>
                          <a:lnTo>
                            <a:pt x="103" y="280"/>
                          </a:lnTo>
                          <a:lnTo>
                            <a:pt x="75" y="273"/>
                          </a:lnTo>
                          <a:lnTo>
                            <a:pt x="54" y="262"/>
                          </a:lnTo>
                          <a:lnTo>
                            <a:pt x="36" y="249"/>
                          </a:lnTo>
                          <a:lnTo>
                            <a:pt x="23" y="237"/>
                          </a:lnTo>
                          <a:lnTo>
                            <a:pt x="12" y="224"/>
                          </a:lnTo>
                          <a:lnTo>
                            <a:pt x="6" y="212"/>
                          </a:lnTo>
                          <a:lnTo>
                            <a:pt x="2" y="203"/>
                          </a:lnTo>
                          <a:lnTo>
                            <a:pt x="0" y="195"/>
                          </a:lnTo>
                          <a:lnTo>
                            <a:pt x="0" y="194"/>
                          </a:lnTo>
                          <a:lnTo>
                            <a:pt x="0" y="0"/>
                          </a:lnTo>
                          <a:lnTo>
                            <a:pt x="309" y="1"/>
                          </a:lnTo>
                          <a:lnTo>
                            <a:pt x="309" y="189"/>
                          </a:lnTo>
                          <a:lnTo>
                            <a:pt x="303" y="204"/>
                          </a:lnTo>
                          <a:lnTo>
                            <a:pt x="296" y="219"/>
                          </a:lnTo>
                          <a:lnTo>
                            <a:pt x="290" y="230"/>
                          </a:lnTo>
                          <a:lnTo>
                            <a:pt x="284" y="239"/>
                          </a:lnTo>
                          <a:lnTo>
                            <a:pt x="282" y="240"/>
                          </a:lnTo>
                          <a:lnTo>
                            <a:pt x="266" y="255"/>
                          </a:lnTo>
                          <a:lnTo>
                            <a:pt x="245" y="265"/>
                          </a:lnTo>
                          <a:lnTo>
                            <a:pt x="221" y="273"/>
                          </a:lnTo>
                          <a:lnTo>
                            <a:pt x="196" y="279"/>
                          </a:lnTo>
                          <a:lnTo>
                            <a:pt x="173" y="282"/>
                          </a:lnTo>
                          <a:lnTo>
                            <a:pt x="154" y="283"/>
                          </a:lnTo>
                          <a:lnTo>
                            <a:pt x="140" y="285"/>
                          </a:lnTo>
                          <a:lnTo>
                            <a:pt x="136" y="28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6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1406821" y="4380805"/>
                      <a:ext cx="889508" cy="660378"/>
                    </a:xfrm>
                    <a:custGeom>
                      <a:avLst/>
                      <a:gdLst>
                        <a:gd name="T0" fmla="*/ 2147483647 w 309"/>
                        <a:gd name="T1" fmla="*/ 2147483647 h 285"/>
                        <a:gd name="T2" fmla="*/ 2147483647 w 309"/>
                        <a:gd name="T3" fmla="*/ 2147483647 h 285"/>
                        <a:gd name="T4" fmla="*/ 2147483647 w 309"/>
                        <a:gd name="T5" fmla="*/ 2147483647 h 285"/>
                        <a:gd name="T6" fmla="*/ 2147483647 w 309"/>
                        <a:gd name="T7" fmla="*/ 2147483647 h 285"/>
                        <a:gd name="T8" fmla="*/ 2147483647 w 309"/>
                        <a:gd name="T9" fmla="*/ 2147483647 h 285"/>
                        <a:gd name="T10" fmla="*/ 2147483647 w 309"/>
                        <a:gd name="T11" fmla="*/ 2147483647 h 285"/>
                        <a:gd name="T12" fmla="*/ 2147483647 w 309"/>
                        <a:gd name="T13" fmla="*/ 2147483647 h 285"/>
                        <a:gd name="T14" fmla="*/ 2147483647 w 309"/>
                        <a:gd name="T15" fmla="*/ 2147483647 h 285"/>
                        <a:gd name="T16" fmla="*/ 2147483647 w 309"/>
                        <a:gd name="T17" fmla="*/ 2147483647 h 285"/>
                        <a:gd name="T18" fmla="*/ 0 w 309"/>
                        <a:gd name="T19" fmla="*/ 2147483647 h 285"/>
                        <a:gd name="T20" fmla="*/ 0 w 309"/>
                        <a:gd name="T21" fmla="*/ 2147483647 h 285"/>
                        <a:gd name="T22" fmla="*/ 0 w 309"/>
                        <a:gd name="T23" fmla="*/ 0 h 285"/>
                        <a:gd name="T24" fmla="*/ 2147483647 w 309"/>
                        <a:gd name="T25" fmla="*/ 2147483647 h 285"/>
                        <a:gd name="T26" fmla="*/ 2147483647 w 309"/>
                        <a:gd name="T27" fmla="*/ 2147483647 h 285"/>
                        <a:gd name="T28" fmla="*/ 2147483647 w 309"/>
                        <a:gd name="T29" fmla="*/ 2147483647 h 285"/>
                        <a:gd name="T30" fmla="*/ 2147483647 w 309"/>
                        <a:gd name="T31" fmla="*/ 2147483647 h 285"/>
                        <a:gd name="T32" fmla="*/ 2147483647 w 309"/>
                        <a:gd name="T33" fmla="*/ 2147483647 h 285"/>
                        <a:gd name="T34" fmla="*/ 2147483647 w 309"/>
                        <a:gd name="T35" fmla="*/ 2147483647 h 285"/>
                        <a:gd name="T36" fmla="*/ 2147483647 w 309"/>
                        <a:gd name="T37" fmla="*/ 2147483647 h 285"/>
                        <a:gd name="T38" fmla="*/ 2147483647 w 309"/>
                        <a:gd name="T39" fmla="*/ 2147483647 h 285"/>
                        <a:gd name="T40" fmla="*/ 2147483647 w 309"/>
                        <a:gd name="T41" fmla="*/ 2147483647 h 285"/>
                        <a:gd name="T42" fmla="*/ 2147483647 w 309"/>
                        <a:gd name="T43" fmla="*/ 2147483647 h 285"/>
                        <a:gd name="T44" fmla="*/ 2147483647 w 309"/>
                        <a:gd name="T45" fmla="*/ 2147483647 h 285"/>
                        <a:gd name="T46" fmla="*/ 2147483647 w 309"/>
                        <a:gd name="T47" fmla="*/ 2147483647 h 285"/>
                        <a:gd name="T48" fmla="*/ 2147483647 w 309"/>
                        <a:gd name="T49" fmla="*/ 2147483647 h 285"/>
                        <a:gd name="T50" fmla="*/ 2147483647 w 309"/>
                        <a:gd name="T51" fmla="*/ 2147483647 h 285"/>
                        <a:gd name="T52" fmla="*/ 2147483647 w 309"/>
                        <a:gd name="T53" fmla="*/ 2147483647 h 285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309"/>
                        <a:gd name="T82" fmla="*/ 0 h 285"/>
                        <a:gd name="T83" fmla="*/ 309 w 309"/>
                        <a:gd name="T84" fmla="*/ 285 h 285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309" h="285">
                          <a:moveTo>
                            <a:pt x="136" y="285"/>
                          </a:moveTo>
                          <a:lnTo>
                            <a:pt x="103" y="280"/>
                          </a:lnTo>
                          <a:lnTo>
                            <a:pt x="75" y="273"/>
                          </a:lnTo>
                          <a:lnTo>
                            <a:pt x="54" y="262"/>
                          </a:lnTo>
                          <a:lnTo>
                            <a:pt x="36" y="249"/>
                          </a:lnTo>
                          <a:lnTo>
                            <a:pt x="23" y="237"/>
                          </a:lnTo>
                          <a:lnTo>
                            <a:pt x="12" y="224"/>
                          </a:lnTo>
                          <a:lnTo>
                            <a:pt x="6" y="212"/>
                          </a:lnTo>
                          <a:lnTo>
                            <a:pt x="2" y="203"/>
                          </a:lnTo>
                          <a:lnTo>
                            <a:pt x="0" y="195"/>
                          </a:lnTo>
                          <a:lnTo>
                            <a:pt x="0" y="194"/>
                          </a:lnTo>
                          <a:lnTo>
                            <a:pt x="0" y="0"/>
                          </a:lnTo>
                          <a:lnTo>
                            <a:pt x="309" y="1"/>
                          </a:lnTo>
                          <a:lnTo>
                            <a:pt x="309" y="189"/>
                          </a:lnTo>
                          <a:lnTo>
                            <a:pt x="303" y="204"/>
                          </a:lnTo>
                          <a:lnTo>
                            <a:pt x="296" y="219"/>
                          </a:lnTo>
                          <a:lnTo>
                            <a:pt x="290" y="230"/>
                          </a:lnTo>
                          <a:lnTo>
                            <a:pt x="284" y="239"/>
                          </a:lnTo>
                          <a:lnTo>
                            <a:pt x="282" y="240"/>
                          </a:lnTo>
                          <a:lnTo>
                            <a:pt x="266" y="255"/>
                          </a:lnTo>
                          <a:lnTo>
                            <a:pt x="245" y="265"/>
                          </a:lnTo>
                          <a:lnTo>
                            <a:pt x="221" y="273"/>
                          </a:lnTo>
                          <a:lnTo>
                            <a:pt x="196" y="279"/>
                          </a:lnTo>
                          <a:lnTo>
                            <a:pt x="173" y="282"/>
                          </a:lnTo>
                          <a:lnTo>
                            <a:pt x="154" y="283"/>
                          </a:lnTo>
                          <a:lnTo>
                            <a:pt x="140" y="285"/>
                          </a:lnTo>
                          <a:lnTo>
                            <a:pt x="136" y="285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7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1455759" y="4380805"/>
                      <a:ext cx="794512" cy="655744"/>
                    </a:xfrm>
                    <a:custGeom>
                      <a:avLst/>
                      <a:gdLst>
                        <a:gd name="T0" fmla="*/ 2147483647 w 276"/>
                        <a:gd name="T1" fmla="*/ 2147483647 h 283"/>
                        <a:gd name="T2" fmla="*/ 2147483647 w 276"/>
                        <a:gd name="T3" fmla="*/ 2147483647 h 283"/>
                        <a:gd name="T4" fmla="*/ 2147483647 w 276"/>
                        <a:gd name="T5" fmla="*/ 2147483647 h 283"/>
                        <a:gd name="T6" fmla="*/ 2147483647 w 276"/>
                        <a:gd name="T7" fmla="*/ 2147483647 h 283"/>
                        <a:gd name="T8" fmla="*/ 2147483647 w 276"/>
                        <a:gd name="T9" fmla="*/ 2147483647 h 283"/>
                        <a:gd name="T10" fmla="*/ 2147483647 w 276"/>
                        <a:gd name="T11" fmla="*/ 2147483647 h 283"/>
                        <a:gd name="T12" fmla="*/ 2147483647 w 276"/>
                        <a:gd name="T13" fmla="*/ 2147483647 h 283"/>
                        <a:gd name="T14" fmla="*/ 2147483647 w 276"/>
                        <a:gd name="T15" fmla="*/ 2147483647 h 283"/>
                        <a:gd name="T16" fmla="*/ 2147483647 w 276"/>
                        <a:gd name="T17" fmla="*/ 2147483647 h 283"/>
                        <a:gd name="T18" fmla="*/ 2147483647 w 276"/>
                        <a:gd name="T19" fmla="*/ 2147483647 h 283"/>
                        <a:gd name="T20" fmla="*/ 0 w 276"/>
                        <a:gd name="T21" fmla="*/ 2147483647 h 283"/>
                        <a:gd name="T22" fmla="*/ 0 w 276"/>
                        <a:gd name="T23" fmla="*/ 0 h 283"/>
                        <a:gd name="T24" fmla="*/ 2147483647 w 276"/>
                        <a:gd name="T25" fmla="*/ 2147483647 h 283"/>
                        <a:gd name="T26" fmla="*/ 2147483647 w 276"/>
                        <a:gd name="T27" fmla="*/ 2147483647 h 283"/>
                        <a:gd name="T28" fmla="*/ 2147483647 w 276"/>
                        <a:gd name="T29" fmla="*/ 2147483647 h 283"/>
                        <a:gd name="T30" fmla="*/ 2147483647 w 276"/>
                        <a:gd name="T31" fmla="*/ 2147483647 h 283"/>
                        <a:gd name="T32" fmla="*/ 2147483647 w 276"/>
                        <a:gd name="T33" fmla="*/ 2147483647 h 283"/>
                        <a:gd name="T34" fmla="*/ 2147483647 w 276"/>
                        <a:gd name="T35" fmla="*/ 2147483647 h 283"/>
                        <a:gd name="T36" fmla="*/ 2147483647 w 276"/>
                        <a:gd name="T37" fmla="*/ 2147483647 h 283"/>
                        <a:gd name="T38" fmla="*/ 2147483647 w 276"/>
                        <a:gd name="T39" fmla="*/ 2147483647 h 283"/>
                        <a:gd name="T40" fmla="*/ 2147483647 w 276"/>
                        <a:gd name="T41" fmla="*/ 2147483647 h 283"/>
                        <a:gd name="T42" fmla="*/ 2147483647 w 276"/>
                        <a:gd name="T43" fmla="*/ 2147483647 h 283"/>
                        <a:gd name="T44" fmla="*/ 2147483647 w 276"/>
                        <a:gd name="T45" fmla="*/ 2147483647 h 283"/>
                        <a:gd name="T46" fmla="*/ 2147483647 w 276"/>
                        <a:gd name="T47" fmla="*/ 2147483647 h 283"/>
                        <a:gd name="T48" fmla="*/ 2147483647 w 276"/>
                        <a:gd name="T49" fmla="*/ 2147483647 h 283"/>
                        <a:gd name="T50" fmla="*/ 2147483647 w 276"/>
                        <a:gd name="T51" fmla="*/ 2147483647 h 283"/>
                        <a:gd name="T52" fmla="*/ 2147483647 w 276"/>
                        <a:gd name="T53" fmla="*/ 2147483647 h 283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276"/>
                        <a:gd name="T82" fmla="*/ 0 h 283"/>
                        <a:gd name="T83" fmla="*/ 276 w 276"/>
                        <a:gd name="T84" fmla="*/ 283 h 283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276" h="283">
                          <a:moveTo>
                            <a:pt x="123" y="283"/>
                          </a:moveTo>
                          <a:lnTo>
                            <a:pt x="94" y="280"/>
                          </a:lnTo>
                          <a:lnTo>
                            <a:pt x="70" y="273"/>
                          </a:lnTo>
                          <a:lnTo>
                            <a:pt x="49" y="264"/>
                          </a:lnTo>
                          <a:lnTo>
                            <a:pt x="34" y="253"/>
                          </a:lnTo>
                          <a:lnTo>
                            <a:pt x="22" y="241"/>
                          </a:lnTo>
                          <a:lnTo>
                            <a:pt x="13" y="231"/>
                          </a:lnTo>
                          <a:lnTo>
                            <a:pt x="7" y="221"/>
                          </a:lnTo>
                          <a:lnTo>
                            <a:pt x="3" y="212"/>
                          </a:lnTo>
                          <a:lnTo>
                            <a:pt x="1" y="206"/>
                          </a:lnTo>
                          <a:lnTo>
                            <a:pt x="0" y="204"/>
                          </a:lnTo>
                          <a:lnTo>
                            <a:pt x="0" y="0"/>
                          </a:lnTo>
                          <a:lnTo>
                            <a:pt x="276" y="1"/>
                          </a:lnTo>
                          <a:lnTo>
                            <a:pt x="276" y="182"/>
                          </a:lnTo>
                          <a:lnTo>
                            <a:pt x="270" y="195"/>
                          </a:lnTo>
                          <a:lnTo>
                            <a:pt x="264" y="209"/>
                          </a:lnTo>
                          <a:lnTo>
                            <a:pt x="258" y="219"/>
                          </a:lnTo>
                          <a:lnTo>
                            <a:pt x="253" y="227"/>
                          </a:lnTo>
                          <a:lnTo>
                            <a:pt x="252" y="230"/>
                          </a:lnTo>
                          <a:lnTo>
                            <a:pt x="238" y="243"/>
                          </a:lnTo>
                          <a:lnTo>
                            <a:pt x="219" y="253"/>
                          </a:lnTo>
                          <a:lnTo>
                            <a:pt x="198" y="262"/>
                          </a:lnTo>
                          <a:lnTo>
                            <a:pt x="177" y="270"/>
                          </a:lnTo>
                          <a:lnTo>
                            <a:pt x="156" y="276"/>
                          </a:lnTo>
                          <a:lnTo>
                            <a:pt x="140" y="280"/>
                          </a:lnTo>
                          <a:lnTo>
                            <a:pt x="128" y="282"/>
                          </a:lnTo>
                          <a:lnTo>
                            <a:pt x="123" y="283"/>
                          </a:lnTo>
                          <a:close/>
                        </a:path>
                      </a:pathLst>
                    </a:custGeom>
                    <a:solidFill>
                      <a:srgbClr val="202020"/>
                    </a:solidFill>
                    <a:ln w="0">
                      <a:solidFill>
                        <a:srgbClr val="20202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8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1504696" y="4383122"/>
                      <a:ext cx="696637" cy="651109"/>
                    </a:xfrm>
                    <a:custGeom>
                      <a:avLst/>
                      <a:gdLst>
                        <a:gd name="T0" fmla="*/ 2147483647 w 242"/>
                        <a:gd name="T1" fmla="*/ 2147483647 h 281"/>
                        <a:gd name="T2" fmla="*/ 2147483647 w 242"/>
                        <a:gd name="T3" fmla="*/ 2147483647 h 281"/>
                        <a:gd name="T4" fmla="*/ 2147483647 w 242"/>
                        <a:gd name="T5" fmla="*/ 2147483647 h 281"/>
                        <a:gd name="T6" fmla="*/ 2147483647 w 242"/>
                        <a:gd name="T7" fmla="*/ 2147483647 h 281"/>
                        <a:gd name="T8" fmla="*/ 2147483647 w 242"/>
                        <a:gd name="T9" fmla="*/ 2147483647 h 281"/>
                        <a:gd name="T10" fmla="*/ 2147483647 w 242"/>
                        <a:gd name="T11" fmla="*/ 2147483647 h 281"/>
                        <a:gd name="T12" fmla="*/ 2147483647 w 242"/>
                        <a:gd name="T13" fmla="*/ 2147483647 h 281"/>
                        <a:gd name="T14" fmla="*/ 2147483647 w 242"/>
                        <a:gd name="T15" fmla="*/ 2147483647 h 281"/>
                        <a:gd name="T16" fmla="*/ 0 w 242"/>
                        <a:gd name="T17" fmla="*/ 2147483647 h 281"/>
                        <a:gd name="T18" fmla="*/ 0 w 242"/>
                        <a:gd name="T19" fmla="*/ 2147483647 h 281"/>
                        <a:gd name="T20" fmla="*/ 0 w 242"/>
                        <a:gd name="T21" fmla="*/ 0 h 281"/>
                        <a:gd name="T22" fmla="*/ 2147483647 w 242"/>
                        <a:gd name="T23" fmla="*/ 0 h 281"/>
                        <a:gd name="T24" fmla="*/ 2147483647 w 242"/>
                        <a:gd name="T25" fmla="*/ 2147483647 h 281"/>
                        <a:gd name="T26" fmla="*/ 2147483647 w 242"/>
                        <a:gd name="T27" fmla="*/ 2147483647 h 281"/>
                        <a:gd name="T28" fmla="*/ 2147483647 w 242"/>
                        <a:gd name="T29" fmla="*/ 2147483647 h 281"/>
                        <a:gd name="T30" fmla="*/ 2147483647 w 242"/>
                        <a:gd name="T31" fmla="*/ 2147483647 h 281"/>
                        <a:gd name="T32" fmla="*/ 2147483647 w 242"/>
                        <a:gd name="T33" fmla="*/ 2147483647 h 281"/>
                        <a:gd name="T34" fmla="*/ 2147483647 w 242"/>
                        <a:gd name="T35" fmla="*/ 2147483647 h 281"/>
                        <a:gd name="T36" fmla="*/ 2147483647 w 242"/>
                        <a:gd name="T37" fmla="*/ 2147483647 h 281"/>
                        <a:gd name="T38" fmla="*/ 2147483647 w 242"/>
                        <a:gd name="T39" fmla="*/ 2147483647 h 281"/>
                        <a:gd name="T40" fmla="*/ 2147483647 w 242"/>
                        <a:gd name="T41" fmla="*/ 2147483647 h 281"/>
                        <a:gd name="T42" fmla="*/ 2147483647 w 242"/>
                        <a:gd name="T43" fmla="*/ 2147483647 h 281"/>
                        <a:gd name="T44" fmla="*/ 2147483647 w 242"/>
                        <a:gd name="T45" fmla="*/ 2147483647 h 281"/>
                        <a:gd name="T46" fmla="*/ 2147483647 w 242"/>
                        <a:gd name="T47" fmla="*/ 2147483647 h 281"/>
                        <a:gd name="T48" fmla="*/ 2147483647 w 242"/>
                        <a:gd name="T49" fmla="*/ 2147483647 h 281"/>
                        <a:gd name="T50" fmla="*/ 2147483647 w 242"/>
                        <a:gd name="T51" fmla="*/ 2147483647 h 281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42"/>
                        <a:gd name="T79" fmla="*/ 0 h 281"/>
                        <a:gd name="T80" fmla="*/ 242 w 242"/>
                        <a:gd name="T81" fmla="*/ 281 h 281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42" h="281">
                          <a:moveTo>
                            <a:pt x="112" y="281"/>
                          </a:moveTo>
                          <a:lnTo>
                            <a:pt x="82" y="278"/>
                          </a:lnTo>
                          <a:lnTo>
                            <a:pt x="60" y="272"/>
                          </a:lnTo>
                          <a:lnTo>
                            <a:pt x="41" y="263"/>
                          </a:lnTo>
                          <a:lnTo>
                            <a:pt x="26" y="252"/>
                          </a:lnTo>
                          <a:lnTo>
                            <a:pt x="15" y="240"/>
                          </a:lnTo>
                          <a:lnTo>
                            <a:pt x="8" y="230"/>
                          </a:lnTo>
                          <a:lnTo>
                            <a:pt x="3" y="223"/>
                          </a:lnTo>
                          <a:lnTo>
                            <a:pt x="0" y="217"/>
                          </a:lnTo>
                          <a:lnTo>
                            <a:pt x="0" y="214"/>
                          </a:lnTo>
                          <a:lnTo>
                            <a:pt x="0" y="0"/>
                          </a:lnTo>
                          <a:lnTo>
                            <a:pt x="242" y="0"/>
                          </a:lnTo>
                          <a:lnTo>
                            <a:pt x="242" y="172"/>
                          </a:lnTo>
                          <a:lnTo>
                            <a:pt x="238" y="184"/>
                          </a:lnTo>
                          <a:lnTo>
                            <a:pt x="232" y="197"/>
                          </a:lnTo>
                          <a:lnTo>
                            <a:pt x="227" y="208"/>
                          </a:lnTo>
                          <a:lnTo>
                            <a:pt x="223" y="215"/>
                          </a:lnTo>
                          <a:lnTo>
                            <a:pt x="221" y="218"/>
                          </a:lnTo>
                          <a:lnTo>
                            <a:pt x="209" y="230"/>
                          </a:lnTo>
                          <a:lnTo>
                            <a:pt x="194" y="240"/>
                          </a:lnTo>
                          <a:lnTo>
                            <a:pt x="176" y="251"/>
                          </a:lnTo>
                          <a:lnTo>
                            <a:pt x="157" y="261"/>
                          </a:lnTo>
                          <a:lnTo>
                            <a:pt x="141" y="269"/>
                          </a:lnTo>
                          <a:lnTo>
                            <a:pt x="126" y="275"/>
                          </a:lnTo>
                          <a:lnTo>
                            <a:pt x="115" y="279"/>
                          </a:lnTo>
                          <a:lnTo>
                            <a:pt x="112" y="281"/>
                          </a:lnTo>
                          <a:close/>
                        </a:path>
                      </a:pathLst>
                    </a:custGeom>
                    <a:solidFill>
                      <a:srgbClr val="404040"/>
                    </a:solidFill>
                    <a:ln w="0">
                      <a:solidFill>
                        <a:srgbClr val="40404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9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1556512" y="4383122"/>
                      <a:ext cx="598763" cy="646475"/>
                    </a:xfrm>
                    <a:custGeom>
                      <a:avLst/>
                      <a:gdLst>
                        <a:gd name="T0" fmla="*/ 2147483647 w 208"/>
                        <a:gd name="T1" fmla="*/ 2147483647 h 279"/>
                        <a:gd name="T2" fmla="*/ 2147483647 w 208"/>
                        <a:gd name="T3" fmla="*/ 2147483647 h 279"/>
                        <a:gd name="T4" fmla="*/ 2147483647 w 208"/>
                        <a:gd name="T5" fmla="*/ 2147483647 h 279"/>
                        <a:gd name="T6" fmla="*/ 2147483647 w 208"/>
                        <a:gd name="T7" fmla="*/ 2147483647 h 279"/>
                        <a:gd name="T8" fmla="*/ 2147483647 w 208"/>
                        <a:gd name="T9" fmla="*/ 2147483647 h 279"/>
                        <a:gd name="T10" fmla="*/ 2147483647 w 208"/>
                        <a:gd name="T11" fmla="*/ 2147483647 h 279"/>
                        <a:gd name="T12" fmla="*/ 2147483647 w 208"/>
                        <a:gd name="T13" fmla="*/ 2147483647 h 279"/>
                        <a:gd name="T14" fmla="*/ 0 w 208"/>
                        <a:gd name="T15" fmla="*/ 2147483647 h 279"/>
                        <a:gd name="T16" fmla="*/ 0 w 208"/>
                        <a:gd name="T17" fmla="*/ 2147483647 h 279"/>
                        <a:gd name="T18" fmla="*/ 0 w 208"/>
                        <a:gd name="T19" fmla="*/ 0 h 279"/>
                        <a:gd name="T20" fmla="*/ 2147483647 w 208"/>
                        <a:gd name="T21" fmla="*/ 0 h 279"/>
                        <a:gd name="T22" fmla="*/ 2147483647 w 208"/>
                        <a:gd name="T23" fmla="*/ 2147483647 h 279"/>
                        <a:gd name="T24" fmla="*/ 2147483647 w 208"/>
                        <a:gd name="T25" fmla="*/ 2147483647 h 279"/>
                        <a:gd name="T26" fmla="*/ 2147483647 w 208"/>
                        <a:gd name="T27" fmla="*/ 2147483647 h 279"/>
                        <a:gd name="T28" fmla="*/ 2147483647 w 208"/>
                        <a:gd name="T29" fmla="*/ 2147483647 h 279"/>
                        <a:gd name="T30" fmla="*/ 2147483647 w 208"/>
                        <a:gd name="T31" fmla="*/ 2147483647 h 279"/>
                        <a:gd name="T32" fmla="*/ 2147483647 w 208"/>
                        <a:gd name="T33" fmla="*/ 2147483647 h 279"/>
                        <a:gd name="T34" fmla="*/ 2147483647 w 208"/>
                        <a:gd name="T35" fmla="*/ 2147483647 h 279"/>
                        <a:gd name="T36" fmla="*/ 2147483647 w 208"/>
                        <a:gd name="T37" fmla="*/ 2147483647 h 279"/>
                        <a:gd name="T38" fmla="*/ 2147483647 w 208"/>
                        <a:gd name="T39" fmla="*/ 2147483647 h 279"/>
                        <a:gd name="T40" fmla="*/ 2147483647 w 208"/>
                        <a:gd name="T41" fmla="*/ 2147483647 h 279"/>
                        <a:gd name="T42" fmla="*/ 2147483647 w 208"/>
                        <a:gd name="T43" fmla="*/ 2147483647 h 279"/>
                        <a:gd name="T44" fmla="*/ 2147483647 w 208"/>
                        <a:gd name="T45" fmla="*/ 2147483647 h 279"/>
                        <a:gd name="T46" fmla="*/ 2147483647 w 208"/>
                        <a:gd name="T47" fmla="*/ 2147483647 h 279"/>
                        <a:gd name="T48" fmla="*/ 2147483647 w 208"/>
                        <a:gd name="T49" fmla="*/ 2147483647 h 279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08"/>
                        <a:gd name="T76" fmla="*/ 0 h 279"/>
                        <a:gd name="T77" fmla="*/ 208 w 208"/>
                        <a:gd name="T78" fmla="*/ 279 h 279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08" h="279">
                          <a:moveTo>
                            <a:pt x="99" y="279"/>
                          </a:moveTo>
                          <a:lnTo>
                            <a:pt x="70" y="276"/>
                          </a:lnTo>
                          <a:lnTo>
                            <a:pt x="48" y="270"/>
                          </a:lnTo>
                          <a:lnTo>
                            <a:pt x="32" y="261"/>
                          </a:lnTo>
                          <a:lnTo>
                            <a:pt x="18" y="252"/>
                          </a:lnTo>
                          <a:lnTo>
                            <a:pt x="9" y="242"/>
                          </a:lnTo>
                          <a:lnTo>
                            <a:pt x="3" y="233"/>
                          </a:lnTo>
                          <a:lnTo>
                            <a:pt x="0" y="227"/>
                          </a:lnTo>
                          <a:lnTo>
                            <a:pt x="0" y="226"/>
                          </a:lnTo>
                          <a:lnTo>
                            <a:pt x="0" y="0"/>
                          </a:lnTo>
                          <a:lnTo>
                            <a:pt x="208" y="0"/>
                          </a:lnTo>
                          <a:lnTo>
                            <a:pt x="208" y="164"/>
                          </a:lnTo>
                          <a:lnTo>
                            <a:pt x="203" y="175"/>
                          </a:lnTo>
                          <a:lnTo>
                            <a:pt x="199" y="187"/>
                          </a:lnTo>
                          <a:lnTo>
                            <a:pt x="194" y="196"/>
                          </a:lnTo>
                          <a:lnTo>
                            <a:pt x="191" y="203"/>
                          </a:lnTo>
                          <a:lnTo>
                            <a:pt x="191" y="206"/>
                          </a:lnTo>
                          <a:lnTo>
                            <a:pt x="181" y="218"/>
                          </a:lnTo>
                          <a:lnTo>
                            <a:pt x="167" y="229"/>
                          </a:lnTo>
                          <a:lnTo>
                            <a:pt x="153" y="242"/>
                          </a:lnTo>
                          <a:lnTo>
                            <a:pt x="138" y="254"/>
                          </a:lnTo>
                          <a:lnTo>
                            <a:pt x="123" y="264"/>
                          </a:lnTo>
                          <a:lnTo>
                            <a:pt x="111" y="272"/>
                          </a:lnTo>
                          <a:lnTo>
                            <a:pt x="102" y="278"/>
                          </a:lnTo>
                          <a:lnTo>
                            <a:pt x="99" y="279"/>
                          </a:lnTo>
                          <a:close/>
                        </a:path>
                      </a:pathLst>
                    </a:custGeom>
                    <a:solidFill>
                      <a:srgbClr val="606060"/>
                    </a:solidFill>
                    <a:ln w="0">
                      <a:solidFill>
                        <a:srgbClr val="60606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0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1608328" y="4383122"/>
                      <a:ext cx="498009" cy="646475"/>
                    </a:xfrm>
                    <a:custGeom>
                      <a:avLst/>
                      <a:gdLst>
                        <a:gd name="T0" fmla="*/ 2147483647 w 173"/>
                        <a:gd name="T1" fmla="*/ 2147483647 h 279"/>
                        <a:gd name="T2" fmla="*/ 2147483647 w 173"/>
                        <a:gd name="T3" fmla="*/ 2147483647 h 279"/>
                        <a:gd name="T4" fmla="*/ 2147483647 w 173"/>
                        <a:gd name="T5" fmla="*/ 2147483647 h 279"/>
                        <a:gd name="T6" fmla="*/ 2147483647 w 173"/>
                        <a:gd name="T7" fmla="*/ 2147483647 h 279"/>
                        <a:gd name="T8" fmla="*/ 2147483647 w 173"/>
                        <a:gd name="T9" fmla="*/ 2147483647 h 279"/>
                        <a:gd name="T10" fmla="*/ 2147483647 w 173"/>
                        <a:gd name="T11" fmla="*/ 2147483647 h 279"/>
                        <a:gd name="T12" fmla="*/ 2147483647 w 173"/>
                        <a:gd name="T13" fmla="*/ 2147483647 h 279"/>
                        <a:gd name="T14" fmla="*/ 0 w 173"/>
                        <a:gd name="T15" fmla="*/ 2147483647 h 279"/>
                        <a:gd name="T16" fmla="*/ 0 w 173"/>
                        <a:gd name="T17" fmla="*/ 2147483647 h 279"/>
                        <a:gd name="T18" fmla="*/ 0 w 173"/>
                        <a:gd name="T19" fmla="*/ 0 h 279"/>
                        <a:gd name="T20" fmla="*/ 2147483647 w 173"/>
                        <a:gd name="T21" fmla="*/ 0 h 279"/>
                        <a:gd name="T22" fmla="*/ 2147483647 w 173"/>
                        <a:gd name="T23" fmla="*/ 2147483647 h 279"/>
                        <a:gd name="T24" fmla="*/ 2147483647 w 173"/>
                        <a:gd name="T25" fmla="*/ 2147483647 h 279"/>
                        <a:gd name="T26" fmla="*/ 2147483647 w 173"/>
                        <a:gd name="T27" fmla="*/ 2147483647 h 279"/>
                        <a:gd name="T28" fmla="*/ 2147483647 w 173"/>
                        <a:gd name="T29" fmla="*/ 2147483647 h 279"/>
                        <a:gd name="T30" fmla="*/ 2147483647 w 173"/>
                        <a:gd name="T31" fmla="*/ 2147483647 h 279"/>
                        <a:gd name="T32" fmla="*/ 2147483647 w 173"/>
                        <a:gd name="T33" fmla="*/ 2147483647 h 279"/>
                        <a:gd name="T34" fmla="*/ 2147483647 w 173"/>
                        <a:gd name="T35" fmla="*/ 2147483647 h 279"/>
                        <a:gd name="T36" fmla="*/ 2147483647 w 173"/>
                        <a:gd name="T37" fmla="*/ 2147483647 h 279"/>
                        <a:gd name="T38" fmla="*/ 2147483647 w 173"/>
                        <a:gd name="T39" fmla="*/ 2147483647 h 279"/>
                        <a:gd name="T40" fmla="*/ 2147483647 w 173"/>
                        <a:gd name="T41" fmla="*/ 2147483647 h 279"/>
                        <a:gd name="T42" fmla="*/ 2147483647 w 173"/>
                        <a:gd name="T43" fmla="*/ 2147483647 h 279"/>
                        <a:gd name="T44" fmla="*/ 2147483647 w 173"/>
                        <a:gd name="T45" fmla="*/ 2147483647 h 279"/>
                        <a:gd name="T46" fmla="*/ 2147483647 w 173"/>
                        <a:gd name="T47" fmla="*/ 2147483647 h 279"/>
                        <a:gd name="T48" fmla="*/ 2147483647 w 173"/>
                        <a:gd name="T49" fmla="*/ 2147483647 h 279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173"/>
                        <a:gd name="T76" fmla="*/ 0 h 279"/>
                        <a:gd name="T77" fmla="*/ 173 w 173"/>
                        <a:gd name="T78" fmla="*/ 279 h 279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173" h="279">
                          <a:moveTo>
                            <a:pt x="87" y="279"/>
                          </a:moveTo>
                          <a:lnTo>
                            <a:pt x="63" y="276"/>
                          </a:lnTo>
                          <a:lnTo>
                            <a:pt x="44" y="272"/>
                          </a:lnTo>
                          <a:lnTo>
                            <a:pt x="27" y="264"/>
                          </a:lnTo>
                          <a:lnTo>
                            <a:pt x="17" y="257"/>
                          </a:lnTo>
                          <a:lnTo>
                            <a:pt x="8" y="249"/>
                          </a:lnTo>
                          <a:lnTo>
                            <a:pt x="3" y="242"/>
                          </a:lnTo>
                          <a:lnTo>
                            <a:pt x="0" y="238"/>
                          </a:lnTo>
                          <a:lnTo>
                            <a:pt x="0" y="236"/>
                          </a:lnTo>
                          <a:lnTo>
                            <a:pt x="0" y="0"/>
                          </a:lnTo>
                          <a:lnTo>
                            <a:pt x="173" y="0"/>
                          </a:lnTo>
                          <a:lnTo>
                            <a:pt x="173" y="155"/>
                          </a:lnTo>
                          <a:lnTo>
                            <a:pt x="170" y="166"/>
                          </a:lnTo>
                          <a:lnTo>
                            <a:pt x="166" y="175"/>
                          </a:lnTo>
                          <a:lnTo>
                            <a:pt x="163" y="185"/>
                          </a:lnTo>
                          <a:lnTo>
                            <a:pt x="160" y="193"/>
                          </a:lnTo>
                          <a:lnTo>
                            <a:pt x="160" y="196"/>
                          </a:lnTo>
                          <a:lnTo>
                            <a:pt x="151" y="205"/>
                          </a:lnTo>
                          <a:lnTo>
                            <a:pt x="140" y="218"/>
                          </a:lnTo>
                          <a:lnTo>
                            <a:pt x="129" y="232"/>
                          </a:lnTo>
                          <a:lnTo>
                            <a:pt x="117" y="245"/>
                          </a:lnTo>
                          <a:lnTo>
                            <a:pt x="105" y="258"/>
                          </a:lnTo>
                          <a:lnTo>
                            <a:pt x="96" y="269"/>
                          </a:lnTo>
                          <a:lnTo>
                            <a:pt x="88" y="276"/>
                          </a:lnTo>
                          <a:lnTo>
                            <a:pt x="87" y="279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0">
                      <a:solidFill>
                        <a:srgbClr val="808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1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1657265" y="4383122"/>
                      <a:ext cx="403013" cy="644158"/>
                    </a:xfrm>
                    <a:custGeom>
                      <a:avLst/>
                      <a:gdLst>
                        <a:gd name="T0" fmla="*/ 2147483647 w 140"/>
                        <a:gd name="T1" fmla="*/ 2147483647 h 278"/>
                        <a:gd name="T2" fmla="*/ 2147483647 w 140"/>
                        <a:gd name="T3" fmla="*/ 2147483647 h 278"/>
                        <a:gd name="T4" fmla="*/ 2147483647 w 140"/>
                        <a:gd name="T5" fmla="*/ 2147483647 h 278"/>
                        <a:gd name="T6" fmla="*/ 2147483647 w 140"/>
                        <a:gd name="T7" fmla="*/ 2147483647 h 278"/>
                        <a:gd name="T8" fmla="*/ 2147483647 w 140"/>
                        <a:gd name="T9" fmla="*/ 2147483647 h 278"/>
                        <a:gd name="T10" fmla="*/ 2147483647 w 140"/>
                        <a:gd name="T11" fmla="*/ 2147483647 h 278"/>
                        <a:gd name="T12" fmla="*/ 2147483647 w 140"/>
                        <a:gd name="T13" fmla="*/ 2147483647 h 278"/>
                        <a:gd name="T14" fmla="*/ 0 w 140"/>
                        <a:gd name="T15" fmla="*/ 2147483647 h 278"/>
                        <a:gd name="T16" fmla="*/ 0 w 140"/>
                        <a:gd name="T17" fmla="*/ 2147483647 h 278"/>
                        <a:gd name="T18" fmla="*/ 2147483647 w 140"/>
                        <a:gd name="T19" fmla="*/ 0 h 278"/>
                        <a:gd name="T20" fmla="*/ 2147483647 w 140"/>
                        <a:gd name="T21" fmla="*/ 2147483647 h 278"/>
                        <a:gd name="T22" fmla="*/ 2147483647 w 140"/>
                        <a:gd name="T23" fmla="*/ 2147483647 h 278"/>
                        <a:gd name="T24" fmla="*/ 2147483647 w 140"/>
                        <a:gd name="T25" fmla="*/ 2147483647 h 278"/>
                        <a:gd name="T26" fmla="*/ 2147483647 w 140"/>
                        <a:gd name="T27" fmla="*/ 2147483647 h 278"/>
                        <a:gd name="T28" fmla="*/ 2147483647 w 140"/>
                        <a:gd name="T29" fmla="*/ 2147483647 h 278"/>
                        <a:gd name="T30" fmla="*/ 2147483647 w 140"/>
                        <a:gd name="T31" fmla="*/ 2147483647 h 278"/>
                        <a:gd name="T32" fmla="*/ 2147483647 w 140"/>
                        <a:gd name="T33" fmla="*/ 2147483647 h 278"/>
                        <a:gd name="T34" fmla="*/ 2147483647 w 140"/>
                        <a:gd name="T35" fmla="*/ 2147483647 h 278"/>
                        <a:gd name="T36" fmla="*/ 2147483647 w 140"/>
                        <a:gd name="T37" fmla="*/ 2147483647 h 278"/>
                        <a:gd name="T38" fmla="*/ 2147483647 w 140"/>
                        <a:gd name="T39" fmla="*/ 2147483647 h 278"/>
                        <a:gd name="T40" fmla="*/ 2147483647 w 140"/>
                        <a:gd name="T41" fmla="*/ 2147483647 h 278"/>
                        <a:gd name="T42" fmla="*/ 2147483647 w 140"/>
                        <a:gd name="T43" fmla="*/ 2147483647 h 278"/>
                        <a:gd name="T44" fmla="*/ 2147483647 w 140"/>
                        <a:gd name="T45" fmla="*/ 2147483647 h 278"/>
                        <a:gd name="T46" fmla="*/ 2147483647 w 140"/>
                        <a:gd name="T47" fmla="*/ 2147483647 h 27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140"/>
                        <a:gd name="T73" fmla="*/ 0 h 278"/>
                        <a:gd name="T74" fmla="*/ 140 w 140"/>
                        <a:gd name="T75" fmla="*/ 278 h 27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140" h="278">
                          <a:moveTo>
                            <a:pt x="74" y="278"/>
                          </a:moveTo>
                          <a:lnTo>
                            <a:pt x="52" y="276"/>
                          </a:lnTo>
                          <a:lnTo>
                            <a:pt x="34" y="272"/>
                          </a:lnTo>
                          <a:lnTo>
                            <a:pt x="21" y="266"/>
                          </a:lnTo>
                          <a:lnTo>
                            <a:pt x="12" y="260"/>
                          </a:lnTo>
                          <a:lnTo>
                            <a:pt x="4" y="252"/>
                          </a:lnTo>
                          <a:lnTo>
                            <a:pt x="1" y="248"/>
                          </a:lnTo>
                          <a:lnTo>
                            <a:pt x="0" y="246"/>
                          </a:lnTo>
                          <a:lnTo>
                            <a:pt x="0" y="2"/>
                          </a:lnTo>
                          <a:lnTo>
                            <a:pt x="140" y="0"/>
                          </a:lnTo>
                          <a:lnTo>
                            <a:pt x="140" y="148"/>
                          </a:lnTo>
                          <a:lnTo>
                            <a:pt x="137" y="155"/>
                          </a:lnTo>
                          <a:lnTo>
                            <a:pt x="134" y="164"/>
                          </a:lnTo>
                          <a:lnTo>
                            <a:pt x="132" y="175"/>
                          </a:lnTo>
                          <a:lnTo>
                            <a:pt x="131" y="182"/>
                          </a:lnTo>
                          <a:lnTo>
                            <a:pt x="129" y="184"/>
                          </a:lnTo>
                          <a:lnTo>
                            <a:pt x="123" y="193"/>
                          </a:lnTo>
                          <a:lnTo>
                            <a:pt x="116" y="206"/>
                          </a:lnTo>
                          <a:lnTo>
                            <a:pt x="107" y="221"/>
                          </a:lnTo>
                          <a:lnTo>
                            <a:pt x="97" y="238"/>
                          </a:lnTo>
                          <a:lnTo>
                            <a:pt x="89" y="252"/>
                          </a:lnTo>
                          <a:lnTo>
                            <a:pt x="82" y="266"/>
                          </a:lnTo>
                          <a:lnTo>
                            <a:pt x="77" y="275"/>
                          </a:lnTo>
                          <a:lnTo>
                            <a:pt x="74" y="278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0">
                      <a:solidFill>
                        <a:srgbClr val="9F9F9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2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1709081" y="4383122"/>
                      <a:ext cx="302260" cy="639524"/>
                    </a:xfrm>
                    <a:custGeom>
                      <a:avLst/>
                      <a:gdLst>
                        <a:gd name="T0" fmla="*/ 2147483647 w 105"/>
                        <a:gd name="T1" fmla="*/ 2147483647 h 276"/>
                        <a:gd name="T2" fmla="*/ 2147483647 w 105"/>
                        <a:gd name="T3" fmla="*/ 2147483647 h 276"/>
                        <a:gd name="T4" fmla="*/ 2147483647 w 105"/>
                        <a:gd name="T5" fmla="*/ 2147483647 h 276"/>
                        <a:gd name="T6" fmla="*/ 2147483647 w 105"/>
                        <a:gd name="T7" fmla="*/ 2147483647 h 276"/>
                        <a:gd name="T8" fmla="*/ 2147483647 w 105"/>
                        <a:gd name="T9" fmla="*/ 2147483647 h 276"/>
                        <a:gd name="T10" fmla="*/ 2147483647 w 105"/>
                        <a:gd name="T11" fmla="*/ 2147483647 h 276"/>
                        <a:gd name="T12" fmla="*/ 0 w 105"/>
                        <a:gd name="T13" fmla="*/ 2147483647 h 276"/>
                        <a:gd name="T14" fmla="*/ 0 w 105"/>
                        <a:gd name="T15" fmla="*/ 2147483647 h 276"/>
                        <a:gd name="T16" fmla="*/ 2147483647 w 105"/>
                        <a:gd name="T17" fmla="*/ 0 h 276"/>
                        <a:gd name="T18" fmla="*/ 2147483647 w 105"/>
                        <a:gd name="T19" fmla="*/ 2147483647 h 276"/>
                        <a:gd name="T20" fmla="*/ 2147483647 w 105"/>
                        <a:gd name="T21" fmla="*/ 2147483647 h 276"/>
                        <a:gd name="T22" fmla="*/ 2147483647 w 105"/>
                        <a:gd name="T23" fmla="*/ 2147483647 h 276"/>
                        <a:gd name="T24" fmla="*/ 2147483647 w 105"/>
                        <a:gd name="T25" fmla="*/ 2147483647 h 276"/>
                        <a:gd name="T26" fmla="*/ 2147483647 w 105"/>
                        <a:gd name="T27" fmla="*/ 2147483647 h 276"/>
                        <a:gd name="T28" fmla="*/ 2147483647 w 105"/>
                        <a:gd name="T29" fmla="*/ 2147483647 h 276"/>
                        <a:gd name="T30" fmla="*/ 2147483647 w 105"/>
                        <a:gd name="T31" fmla="*/ 2147483647 h 276"/>
                        <a:gd name="T32" fmla="*/ 2147483647 w 105"/>
                        <a:gd name="T33" fmla="*/ 2147483647 h 276"/>
                        <a:gd name="T34" fmla="*/ 2147483647 w 105"/>
                        <a:gd name="T35" fmla="*/ 2147483647 h 276"/>
                        <a:gd name="T36" fmla="*/ 2147483647 w 105"/>
                        <a:gd name="T37" fmla="*/ 2147483647 h 276"/>
                        <a:gd name="T38" fmla="*/ 2147483647 w 105"/>
                        <a:gd name="T39" fmla="*/ 2147483647 h 276"/>
                        <a:gd name="T40" fmla="*/ 2147483647 w 105"/>
                        <a:gd name="T41" fmla="*/ 2147483647 h 276"/>
                        <a:gd name="T42" fmla="*/ 2147483647 w 105"/>
                        <a:gd name="T43" fmla="*/ 2147483647 h 27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05"/>
                        <a:gd name="T67" fmla="*/ 0 h 276"/>
                        <a:gd name="T68" fmla="*/ 105 w 105"/>
                        <a:gd name="T69" fmla="*/ 276 h 276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05" h="276">
                          <a:moveTo>
                            <a:pt x="62" y="276"/>
                          </a:moveTo>
                          <a:lnTo>
                            <a:pt x="41" y="276"/>
                          </a:lnTo>
                          <a:lnTo>
                            <a:pt x="25" y="273"/>
                          </a:lnTo>
                          <a:lnTo>
                            <a:pt x="13" y="267"/>
                          </a:lnTo>
                          <a:lnTo>
                            <a:pt x="6" y="263"/>
                          </a:lnTo>
                          <a:lnTo>
                            <a:pt x="1" y="258"/>
                          </a:lnTo>
                          <a:lnTo>
                            <a:pt x="0" y="257"/>
                          </a:lnTo>
                          <a:lnTo>
                            <a:pt x="0" y="2"/>
                          </a:lnTo>
                          <a:lnTo>
                            <a:pt x="105" y="0"/>
                          </a:lnTo>
                          <a:lnTo>
                            <a:pt x="105" y="140"/>
                          </a:lnTo>
                          <a:lnTo>
                            <a:pt x="102" y="148"/>
                          </a:lnTo>
                          <a:lnTo>
                            <a:pt x="101" y="160"/>
                          </a:lnTo>
                          <a:lnTo>
                            <a:pt x="100" y="169"/>
                          </a:lnTo>
                          <a:lnTo>
                            <a:pt x="98" y="173"/>
                          </a:lnTo>
                          <a:lnTo>
                            <a:pt x="95" y="181"/>
                          </a:lnTo>
                          <a:lnTo>
                            <a:pt x="89" y="194"/>
                          </a:lnTo>
                          <a:lnTo>
                            <a:pt x="83" y="211"/>
                          </a:lnTo>
                          <a:lnTo>
                            <a:pt x="77" y="229"/>
                          </a:lnTo>
                          <a:lnTo>
                            <a:pt x="71" y="246"/>
                          </a:lnTo>
                          <a:lnTo>
                            <a:pt x="67" y="261"/>
                          </a:lnTo>
                          <a:lnTo>
                            <a:pt x="64" y="272"/>
                          </a:lnTo>
                          <a:lnTo>
                            <a:pt x="62" y="276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3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1758019" y="4383122"/>
                      <a:ext cx="207264" cy="639524"/>
                    </a:xfrm>
                    <a:custGeom>
                      <a:avLst/>
                      <a:gdLst>
                        <a:gd name="T0" fmla="*/ 2147483647 w 72"/>
                        <a:gd name="T1" fmla="*/ 2147483647 h 276"/>
                        <a:gd name="T2" fmla="*/ 2147483647 w 72"/>
                        <a:gd name="T3" fmla="*/ 2147483647 h 276"/>
                        <a:gd name="T4" fmla="*/ 2147483647 w 72"/>
                        <a:gd name="T5" fmla="*/ 2147483647 h 276"/>
                        <a:gd name="T6" fmla="*/ 2147483647 w 72"/>
                        <a:gd name="T7" fmla="*/ 2147483647 h 276"/>
                        <a:gd name="T8" fmla="*/ 2147483647 w 72"/>
                        <a:gd name="T9" fmla="*/ 2147483647 h 276"/>
                        <a:gd name="T10" fmla="*/ 0 w 72"/>
                        <a:gd name="T11" fmla="*/ 2147483647 h 276"/>
                        <a:gd name="T12" fmla="*/ 0 w 72"/>
                        <a:gd name="T13" fmla="*/ 2147483647 h 276"/>
                        <a:gd name="T14" fmla="*/ 2147483647 w 72"/>
                        <a:gd name="T15" fmla="*/ 0 h 276"/>
                        <a:gd name="T16" fmla="*/ 2147483647 w 72"/>
                        <a:gd name="T17" fmla="*/ 2147483647 h 276"/>
                        <a:gd name="T18" fmla="*/ 2147483647 w 72"/>
                        <a:gd name="T19" fmla="*/ 2147483647 h 276"/>
                        <a:gd name="T20" fmla="*/ 2147483647 w 72"/>
                        <a:gd name="T21" fmla="*/ 2147483647 h 276"/>
                        <a:gd name="T22" fmla="*/ 2147483647 w 72"/>
                        <a:gd name="T23" fmla="*/ 2147483647 h 276"/>
                        <a:gd name="T24" fmla="*/ 2147483647 w 72"/>
                        <a:gd name="T25" fmla="*/ 2147483647 h 276"/>
                        <a:gd name="T26" fmla="*/ 2147483647 w 72"/>
                        <a:gd name="T27" fmla="*/ 2147483647 h 276"/>
                        <a:gd name="T28" fmla="*/ 2147483647 w 72"/>
                        <a:gd name="T29" fmla="*/ 2147483647 h 276"/>
                        <a:gd name="T30" fmla="*/ 2147483647 w 72"/>
                        <a:gd name="T31" fmla="*/ 2147483647 h 276"/>
                        <a:gd name="T32" fmla="*/ 2147483647 w 72"/>
                        <a:gd name="T33" fmla="*/ 2147483647 h 276"/>
                        <a:gd name="T34" fmla="*/ 2147483647 w 72"/>
                        <a:gd name="T35" fmla="*/ 2147483647 h 276"/>
                        <a:gd name="T36" fmla="*/ 2147483647 w 72"/>
                        <a:gd name="T37" fmla="*/ 2147483647 h 276"/>
                        <a:gd name="T38" fmla="*/ 2147483647 w 72"/>
                        <a:gd name="T39" fmla="*/ 2147483647 h 276"/>
                        <a:gd name="T40" fmla="*/ 2147483647 w 72"/>
                        <a:gd name="T41" fmla="*/ 2147483647 h 27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72"/>
                        <a:gd name="T64" fmla="*/ 0 h 276"/>
                        <a:gd name="T65" fmla="*/ 72 w 72"/>
                        <a:gd name="T66" fmla="*/ 276 h 276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72" h="276">
                          <a:moveTo>
                            <a:pt x="50" y="275"/>
                          </a:moveTo>
                          <a:lnTo>
                            <a:pt x="32" y="276"/>
                          </a:lnTo>
                          <a:lnTo>
                            <a:pt x="18" y="275"/>
                          </a:lnTo>
                          <a:lnTo>
                            <a:pt x="8" y="272"/>
                          </a:lnTo>
                          <a:lnTo>
                            <a:pt x="2" y="269"/>
                          </a:lnTo>
                          <a:lnTo>
                            <a:pt x="0" y="269"/>
                          </a:lnTo>
                          <a:lnTo>
                            <a:pt x="0" y="2"/>
                          </a:lnTo>
                          <a:lnTo>
                            <a:pt x="72" y="0"/>
                          </a:lnTo>
                          <a:lnTo>
                            <a:pt x="72" y="131"/>
                          </a:lnTo>
                          <a:lnTo>
                            <a:pt x="71" y="137"/>
                          </a:lnTo>
                          <a:lnTo>
                            <a:pt x="69" y="148"/>
                          </a:lnTo>
                          <a:lnTo>
                            <a:pt x="69" y="158"/>
                          </a:lnTo>
                          <a:lnTo>
                            <a:pt x="68" y="163"/>
                          </a:lnTo>
                          <a:lnTo>
                            <a:pt x="66" y="169"/>
                          </a:lnTo>
                          <a:lnTo>
                            <a:pt x="63" y="182"/>
                          </a:lnTo>
                          <a:lnTo>
                            <a:pt x="60" y="200"/>
                          </a:lnTo>
                          <a:lnTo>
                            <a:pt x="57" y="221"/>
                          </a:lnTo>
                          <a:lnTo>
                            <a:pt x="54" y="240"/>
                          </a:lnTo>
                          <a:lnTo>
                            <a:pt x="53" y="258"/>
                          </a:lnTo>
                          <a:lnTo>
                            <a:pt x="51" y="270"/>
                          </a:lnTo>
                          <a:lnTo>
                            <a:pt x="50" y="275"/>
                          </a:lnTo>
                          <a:close/>
                        </a:path>
                      </a:pathLst>
                    </a:custGeom>
                    <a:solidFill>
                      <a:srgbClr val="DFDFDF"/>
                    </a:solidFill>
                    <a:ln w="0">
                      <a:solidFill>
                        <a:srgbClr val="DFDFD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4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1809835" y="4383122"/>
                      <a:ext cx="109389" cy="646475"/>
                    </a:xfrm>
                    <a:custGeom>
                      <a:avLst/>
                      <a:gdLst>
                        <a:gd name="T0" fmla="*/ 2147483647 w 38"/>
                        <a:gd name="T1" fmla="*/ 0 h 279"/>
                        <a:gd name="T2" fmla="*/ 2147483647 w 38"/>
                        <a:gd name="T3" fmla="*/ 2147483647 h 279"/>
                        <a:gd name="T4" fmla="*/ 2147483647 w 38"/>
                        <a:gd name="T5" fmla="*/ 2147483647 h 279"/>
                        <a:gd name="T6" fmla="*/ 2147483647 w 38"/>
                        <a:gd name="T7" fmla="*/ 2147483647 h 279"/>
                        <a:gd name="T8" fmla="*/ 0 w 38"/>
                        <a:gd name="T9" fmla="*/ 2147483647 h 279"/>
                        <a:gd name="T10" fmla="*/ 0 w 38"/>
                        <a:gd name="T11" fmla="*/ 2147483647 h 279"/>
                        <a:gd name="T12" fmla="*/ 2147483647 w 38"/>
                        <a:gd name="T13" fmla="*/ 0 h 279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8"/>
                        <a:gd name="T22" fmla="*/ 0 h 279"/>
                        <a:gd name="T23" fmla="*/ 38 w 38"/>
                        <a:gd name="T24" fmla="*/ 279 h 279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8" h="279">
                          <a:moveTo>
                            <a:pt x="38" y="0"/>
                          </a:moveTo>
                          <a:lnTo>
                            <a:pt x="38" y="275"/>
                          </a:lnTo>
                          <a:lnTo>
                            <a:pt x="18" y="278"/>
                          </a:lnTo>
                          <a:lnTo>
                            <a:pt x="5" y="279"/>
                          </a:lnTo>
                          <a:lnTo>
                            <a:pt x="0" y="279"/>
                          </a:lnTo>
                          <a:lnTo>
                            <a:pt x="0" y="3"/>
                          </a:lnTo>
                          <a:lnTo>
                            <a:pt x="38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5" name="Freeform 190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1432729" y="4628736"/>
                      <a:ext cx="236051" cy="201589"/>
                    </a:xfrm>
                    <a:custGeom>
                      <a:avLst/>
                      <a:gdLst>
                        <a:gd name="T0" fmla="*/ 2147483647 w 82"/>
                        <a:gd name="T1" fmla="*/ 2147483647 h 87"/>
                        <a:gd name="T2" fmla="*/ 2147483647 w 82"/>
                        <a:gd name="T3" fmla="*/ 2147483647 h 87"/>
                        <a:gd name="T4" fmla="*/ 2147483647 w 82"/>
                        <a:gd name="T5" fmla="*/ 2147483647 h 87"/>
                        <a:gd name="T6" fmla="*/ 2147483647 w 82"/>
                        <a:gd name="T7" fmla="*/ 2147483647 h 87"/>
                        <a:gd name="T8" fmla="*/ 0 w 82"/>
                        <a:gd name="T9" fmla="*/ 2147483647 h 87"/>
                        <a:gd name="T10" fmla="*/ 2147483647 w 82"/>
                        <a:gd name="T11" fmla="*/ 2147483647 h 87"/>
                        <a:gd name="T12" fmla="*/ 2147483647 w 82"/>
                        <a:gd name="T13" fmla="*/ 2147483647 h 87"/>
                        <a:gd name="T14" fmla="*/ 2147483647 w 82"/>
                        <a:gd name="T15" fmla="*/ 2147483647 h 87"/>
                        <a:gd name="T16" fmla="*/ 2147483647 w 82"/>
                        <a:gd name="T17" fmla="*/ 2147483647 h 87"/>
                        <a:gd name="T18" fmla="*/ 2147483647 w 82"/>
                        <a:gd name="T19" fmla="*/ 2147483647 h 87"/>
                        <a:gd name="T20" fmla="*/ 2147483647 w 82"/>
                        <a:gd name="T21" fmla="*/ 0 h 87"/>
                        <a:gd name="T22" fmla="*/ 2147483647 w 82"/>
                        <a:gd name="T23" fmla="*/ 0 h 87"/>
                        <a:gd name="T24" fmla="*/ 0 w 82"/>
                        <a:gd name="T25" fmla="*/ 2147483647 h 87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82"/>
                        <a:gd name="T40" fmla="*/ 0 h 87"/>
                        <a:gd name="T41" fmla="*/ 82 w 82"/>
                        <a:gd name="T42" fmla="*/ 87 h 87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82" h="87">
                          <a:moveTo>
                            <a:pt x="42" y="19"/>
                          </a:moveTo>
                          <a:lnTo>
                            <a:pt x="52" y="54"/>
                          </a:lnTo>
                          <a:lnTo>
                            <a:pt x="30" y="54"/>
                          </a:lnTo>
                          <a:lnTo>
                            <a:pt x="42" y="19"/>
                          </a:lnTo>
                          <a:close/>
                          <a:moveTo>
                            <a:pt x="0" y="87"/>
                          </a:moveTo>
                          <a:lnTo>
                            <a:pt x="19" y="87"/>
                          </a:lnTo>
                          <a:lnTo>
                            <a:pt x="25" y="69"/>
                          </a:lnTo>
                          <a:lnTo>
                            <a:pt x="57" y="69"/>
                          </a:lnTo>
                          <a:lnTo>
                            <a:pt x="63" y="87"/>
                          </a:lnTo>
                          <a:lnTo>
                            <a:pt x="82" y="87"/>
                          </a:lnTo>
                          <a:lnTo>
                            <a:pt x="52" y="0"/>
                          </a:lnTo>
                          <a:lnTo>
                            <a:pt x="31" y="0"/>
                          </a:lnTo>
                          <a:lnTo>
                            <a:pt x="0" y="87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6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1403943" y="4188484"/>
                      <a:ext cx="892387" cy="375373"/>
                    </a:xfrm>
                    <a:custGeom>
                      <a:avLst/>
                      <a:gdLst>
                        <a:gd name="T0" fmla="*/ 2147483647 w 310"/>
                        <a:gd name="T1" fmla="*/ 2147483647 h 162"/>
                        <a:gd name="T2" fmla="*/ 2147483647 w 310"/>
                        <a:gd name="T3" fmla="*/ 2147483647 h 162"/>
                        <a:gd name="T4" fmla="*/ 2147483647 w 310"/>
                        <a:gd name="T5" fmla="*/ 2147483647 h 162"/>
                        <a:gd name="T6" fmla="*/ 2147483647 w 310"/>
                        <a:gd name="T7" fmla="*/ 2147483647 h 162"/>
                        <a:gd name="T8" fmla="*/ 2147483647 w 310"/>
                        <a:gd name="T9" fmla="*/ 2147483647 h 162"/>
                        <a:gd name="T10" fmla="*/ 2147483647 w 310"/>
                        <a:gd name="T11" fmla="*/ 2147483647 h 162"/>
                        <a:gd name="T12" fmla="*/ 2147483647 w 310"/>
                        <a:gd name="T13" fmla="*/ 2147483647 h 162"/>
                        <a:gd name="T14" fmla="*/ 2147483647 w 310"/>
                        <a:gd name="T15" fmla="*/ 2147483647 h 162"/>
                        <a:gd name="T16" fmla="*/ 2147483647 w 310"/>
                        <a:gd name="T17" fmla="*/ 2147483647 h 162"/>
                        <a:gd name="T18" fmla="*/ 2147483647 w 310"/>
                        <a:gd name="T19" fmla="*/ 2147483647 h 162"/>
                        <a:gd name="T20" fmla="*/ 2147483647 w 310"/>
                        <a:gd name="T21" fmla="*/ 2147483647 h 162"/>
                        <a:gd name="T22" fmla="*/ 2147483647 w 310"/>
                        <a:gd name="T23" fmla="*/ 2147483647 h 162"/>
                        <a:gd name="T24" fmla="*/ 2147483647 w 310"/>
                        <a:gd name="T25" fmla="*/ 2147483647 h 162"/>
                        <a:gd name="T26" fmla="*/ 2147483647 w 310"/>
                        <a:gd name="T27" fmla="*/ 2147483647 h 162"/>
                        <a:gd name="T28" fmla="*/ 2147483647 w 310"/>
                        <a:gd name="T29" fmla="*/ 0 h 162"/>
                        <a:gd name="T30" fmla="*/ 2147483647 w 310"/>
                        <a:gd name="T31" fmla="*/ 2147483647 h 162"/>
                        <a:gd name="T32" fmla="*/ 2147483647 w 310"/>
                        <a:gd name="T33" fmla="*/ 2147483647 h 162"/>
                        <a:gd name="T34" fmla="*/ 2147483647 w 310"/>
                        <a:gd name="T35" fmla="*/ 2147483647 h 162"/>
                        <a:gd name="T36" fmla="*/ 2147483647 w 310"/>
                        <a:gd name="T37" fmla="*/ 2147483647 h 162"/>
                        <a:gd name="T38" fmla="*/ 2147483647 w 310"/>
                        <a:gd name="T39" fmla="*/ 2147483647 h 162"/>
                        <a:gd name="T40" fmla="*/ 2147483647 w 310"/>
                        <a:gd name="T41" fmla="*/ 2147483647 h 162"/>
                        <a:gd name="T42" fmla="*/ 0 w 310"/>
                        <a:gd name="T43" fmla="*/ 2147483647 h 162"/>
                        <a:gd name="T44" fmla="*/ 2147483647 w 310"/>
                        <a:gd name="T45" fmla="*/ 2147483647 h 162"/>
                        <a:gd name="T46" fmla="*/ 2147483647 w 310"/>
                        <a:gd name="T47" fmla="*/ 2147483647 h 162"/>
                        <a:gd name="T48" fmla="*/ 2147483647 w 310"/>
                        <a:gd name="T49" fmla="*/ 2147483647 h 162"/>
                        <a:gd name="T50" fmla="*/ 2147483647 w 310"/>
                        <a:gd name="T51" fmla="*/ 2147483647 h 162"/>
                        <a:gd name="T52" fmla="*/ 2147483647 w 310"/>
                        <a:gd name="T53" fmla="*/ 2147483647 h 162"/>
                        <a:gd name="T54" fmla="*/ 2147483647 w 310"/>
                        <a:gd name="T55" fmla="*/ 2147483647 h 162"/>
                        <a:gd name="T56" fmla="*/ 2147483647 w 310"/>
                        <a:gd name="T57" fmla="*/ 2147483647 h 162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310"/>
                        <a:gd name="T88" fmla="*/ 0 h 162"/>
                        <a:gd name="T89" fmla="*/ 310 w 310"/>
                        <a:gd name="T90" fmla="*/ 162 h 162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310" h="162">
                          <a:moveTo>
                            <a:pt x="155" y="162"/>
                          </a:moveTo>
                          <a:lnTo>
                            <a:pt x="191" y="160"/>
                          </a:lnTo>
                          <a:lnTo>
                            <a:pt x="223" y="154"/>
                          </a:lnTo>
                          <a:lnTo>
                            <a:pt x="252" y="144"/>
                          </a:lnTo>
                          <a:lnTo>
                            <a:pt x="276" y="132"/>
                          </a:lnTo>
                          <a:lnTo>
                            <a:pt x="294" y="117"/>
                          </a:lnTo>
                          <a:lnTo>
                            <a:pt x="305" y="100"/>
                          </a:lnTo>
                          <a:lnTo>
                            <a:pt x="310" y="81"/>
                          </a:lnTo>
                          <a:lnTo>
                            <a:pt x="305" y="63"/>
                          </a:lnTo>
                          <a:lnTo>
                            <a:pt x="294" y="45"/>
                          </a:lnTo>
                          <a:lnTo>
                            <a:pt x="276" y="30"/>
                          </a:lnTo>
                          <a:lnTo>
                            <a:pt x="252" y="18"/>
                          </a:lnTo>
                          <a:lnTo>
                            <a:pt x="223" y="9"/>
                          </a:lnTo>
                          <a:lnTo>
                            <a:pt x="191" y="2"/>
                          </a:lnTo>
                          <a:lnTo>
                            <a:pt x="155" y="0"/>
                          </a:lnTo>
                          <a:lnTo>
                            <a:pt x="119" y="2"/>
                          </a:lnTo>
                          <a:lnTo>
                            <a:pt x="88" y="9"/>
                          </a:lnTo>
                          <a:lnTo>
                            <a:pt x="58" y="18"/>
                          </a:lnTo>
                          <a:lnTo>
                            <a:pt x="34" y="30"/>
                          </a:lnTo>
                          <a:lnTo>
                            <a:pt x="16" y="45"/>
                          </a:lnTo>
                          <a:lnTo>
                            <a:pt x="4" y="63"/>
                          </a:lnTo>
                          <a:lnTo>
                            <a:pt x="0" y="81"/>
                          </a:lnTo>
                          <a:lnTo>
                            <a:pt x="4" y="100"/>
                          </a:lnTo>
                          <a:lnTo>
                            <a:pt x="16" y="117"/>
                          </a:lnTo>
                          <a:lnTo>
                            <a:pt x="34" y="132"/>
                          </a:lnTo>
                          <a:lnTo>
                            <a:pt x="58" y="144"/>
                          </a:lnTo>
                          <a:lnTo>
                            <a:pt x="88" y="154"/>
                          </a:lnTo>
                          <a:lnTo>
                            <a:pt x="119" y="160"/>
                          </a:lnTo>
                          <a:lnTo>
                            <a:pt x="155" y="162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7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1403943" y="4188484"/>
                      <a:ext cx="892387" cy="375373"/>
                    </a:xfrm>
                    <a:custGeom>
                      <a:avLst/>
                      <a:gdLst>
                        <a:gd name="T0" fmla="*/ 2147483647 w 310"/>
                        <a:gd name="T1" fmla="*/ 2147483647 h 162"/>
                        <a:gd name="T2" fmla="*/ 2147483647 w 310"/>
                        <a:gd name="T3" fmla="*/ 2147483647 h 162"/>
                        <a:gd name="T4" fmla="*/ 2147483647 w 310"/>
                        <a:gd name="T5" fmla="*/ 2147483647 h 162"/>
                        <a:gd name="T6" fmla="*/ 2147483647 w 310"/>
                        <a:gd name="T7" fmla="*/ 2147483647 h 162"/>
                        <a:gd name="T8" fmla="*/ 2147483647 w 310"/>
                        <a:gd name="T9" fmla="*/ 2147483647 h 162"/>
                        <a:gd name="T10" fmla="*/ 2147483647 w 310"/>
                        <a:gd name="T11" fmla="*/ 2147483647 h 162"/>
                        <a:gd name="T12" fmla="*/ 2147483647 w 310"/>
                        <a:gd name="T13" fmla="*/ 2147483647 h 162"/>
                        <a:gd name="T14" fmla="*/ 2147483647 w 310"/>
                        <a:gd name="T15" fmla="*/ 2147483647 h 162"/>
                        <a:gd name="T16" fmla="*/ 2147483647 w 310"/>
                        <a:gd name="T17" fmla="*/ 2147483647 h 162"/>
                        <a:gd name="T18" fmla="*/ 2147483647 w 310"/>
                        <a:gd name="T19" fmla="*/ 2147483647 h 162"/>
                        <a:gd name="T20" fmla="*/ 2147483647 w 310"/>
                        <a:gd name="T21" fmla="*/ 2147483647 h 162"/>
                        <a:gd name="T22" fmla="*/ 2147483647 w 310"/>
                        <a:gd name="T23" fmla="*/ 2147483647 h 162"/>
                        <a:gd name="T24" fmla="*/ 2147483647 w 310"/>
                        <a:gd name="T25" fmla="*/ 2147483647 h 162"/>
                        <a:gd name="T26" fmla="*/ 2147483647 w 310"/>
                        <a:gd name="T27" fmla="*/ 2147483647 h 162"/>
                        <a:gd name="T28" fmla="*/ 2147483647 w 310"/>
                        <a:gd name="T29" fmla="*/ 0 h 162"/>
                        <a:gd name="T30" fmla="*/ 2147483647 w 310"/>
                        <a:gd name="T31" fmla="*/ 2147483647 h 162"/>
                        <a:gd name="T32" fmla="*/ 2147483647 w 310"/>
                        <a:gd name="T33" fmla="*/ 2147483647 h 162"/>
                        <a:gd name="T34" fmla="*/ 2147483647 w 310"/>
                        <a:gd name="T35" fmla="*/ 2147483647 h 162"/>
                        <a:gd name="T36" fmla="*/ 2147483647 w 310"/>
                        <a:gd name="T37" fmla="*/ 2147483647 h 162"/>
                        <a:gd name="T38" fmla="*/ 2147483647 w 310"/>
                        <a:gd name="T39" fmla="*/ 2147483647 h 162"/>
                        <a:gd name="T40" fmla="*/ 2147483647 w 310"/>
                        <a:gd name="T41" fmla="*/ 2147483647 h 162"/>
                        <a:gd name="T42" fmla="*/ 0 w 310"/>
                        <a:gd name="T43" fmla="*/ 2147483647 h 162"/>
                        <a:gd name="T44" fmla="*/ 2147483647 w 310"/>
                        <a:gd name="T45" fmla="*/ 2147483647 h 162"/>
                        <a:gd name="T46" fmla="*/ 2147483647 w 310"/>
                        <a:gd name="T47" fmla="*/ 2147483647 h 162"/>
                        <a:gd name="T48" fmla="*/ 2147483647 w 310"/>
                        <a:gd name="T49" fmla="*/ 2147483647 h 162"/>
                        <a:gd name="T50" fmla="*/ 2147483647 w 310"/>
                        <a:gd name="T51" fmla="*/ 2147483647 h 162"/>
                        <a:gd name="T52" fmla="*/ 2147483647 w 310"/>
                        <a:gd name="T53" fmla="*/ 2147483647 h 162"/>
                        <a:gd name="T54" fmla="*/ 2147483647 w 310"/>
                        <a:gd name="T55" fmla="*/ 2147483647 h 162"/>
                        <a:gd name="T56" fmla="*/ 2147483647 w 310"/>
                        <a:gd name="T57" fmla="*/ 2147483647 h 162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310"/>
                        <a:gd name="T88" fmla="*/ 0 h 162"/>
                        <a:gd name="T89" fmla="*/ 310 w 310"/>
                        <a:gd name="T90" fmla="*/ 162 h 162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310" h="162">
                          <a:moveTo>
                            <a:pt x="155" y="162"/>
                          </a:moveTo>
                          <a:lnTo>
                            <a:pt x="191" y="160"/>
                          </a:lnTo>
                          <a:lnTo>
                            <a:pt x="223" y="154"/>
                          </a:lnTo>
                          <a:lnTo>
                            <a:pt x="252" y="144"/>
                          </a:lnTo>
                          <a:lnTo>
                            <a:pt x="276" y="132"/>
                          </a:lnTo>
                          <a:lnTo>
                            <a:pt x="294" y="117"/>
                          </a:lnTo>
                          <a:lnTo>
                            <a:pt x="305" y="100"/>
                          </a:lnTo>
                          <a:lnTo>
                            <a:pt x="310" y="81"/>
                          </a:lnTo>
                          <a:lnTo>
                            <a:pt x="305" y="63"/>
                          </a:lnTo>
                          <a:lnTo>
                            <a:pt x="294" y="45"/>
                          </a:lnTo>
                          <a:lnTo>
                            <a:pt x="276" y="30"/>
                          </a:lnTo>
                          <a:lnTo>
                            <a:pt x="252" y="18"/>
                          </a:lnTo>
                          <a:lnTo>
                            <a:pt x="223" y="9"/>
                          </a:lnTo>
                          <a:lnTo>
                            <a:pt x="191" y="2"/>
                          </a:lnTo>
                          <a:lnTo>
                            <a:pt x="155" y="0"/>
                          </a:lnTo>
                          <a:lnTo>
                            <a:pt x="119" y="2"/>
                          </a:lnTo>
                          <a:lnTo>
                            <a:pt x="88" y="9"/>
                          </a:lnTo>
                          <a:lnTo>
                            <a:pt x="58" y="18"/>
                          </a:lnTo>
                          <a:lnTo>
                            <a:pt x="34" y="30"/>
                          </a:lnTo>
                          <a:lnTo>
                            <a:pt x="16" y="45"/>
                          </a:lnTo>
                          <a:lnTo>
                            <a:pt x="4" y="63"/>
                          </a:lnTo>
                          <a:lnTo>
                            <a:pt x="0" y="81"/>
                          </a:lnTo>
                          <a:lnTo>
                            <a:pt x="4" y="100"/>
                          </a:lnTo>
                          <a:lnTo>
                            <a:pt x="16" y="117"/>
                          </a:lnTo>
                          <a:lnTo>
                            <a:pt x="34" y="132"/>
                          </a:lnTo>
                          <a:lnTo>
                            <a:pt x="58" y="144"/>
                          </a:lnTo>
                          <a:lnTo>
                            <a:pt x="88" y="154"/>
                          </a:lnTo>
                          <a:lnTo>
                            <a:pt x="119" y="160"/>
                          </a:lnTo>
                          <a:lnTo>
                            <a:pt x="155" y="162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8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1484545" y="4151410"/>
                      <a:ext cx="725424" cy="356836"/>
                    </a:xfrm>
                    <a:custGeom>
                      <a:avLst/>
                      <a:gdLst>
                        <a:gd name="T0" fmla="*/ 2147483647 w 252"/>
                        <a:gd name="T1" fmla="*/ 2147483647 h 154"/>
                        <a:gd name="T2" fmla="*/ 2147483647 w 252"/>
                        <a:gd name="T3" fmla="*/ 2147483647 h 154"/>
                        <a:gd name="T4" fmla="*/ 2147483647 w 252"/>
                        <a:gd name="T5" fmla="*/ 2147483647 h 154"/>
                        <a:gd name="T6" fmla="*/ 2147483647 w 252"/>
                        <a:gd name="T7" fmla="*/ 2147483647 h 154"/>
                        <a:gd name="T8" fmla="*/ 2147483647 w 252"/>
                        <a:gd name="T9" fmla="*/ 2147483647 h 154"/>
                        <a:gd name="T10" fmla="*/ 2147483647 w 252"/>
                        <a:gd name="T11" fmla="*/ 2147483647 h 154"/>
                        <a:gd name="T12" fmla="*/ 2147483647 w 252"/>
                        <a:gd name="T13" fmla="*/ 2147483647 h 154"/>
                        <a:gd name="T14" fmla="*/ 2147483647 w 252"/>
                        <a:gd name="T15" fmla="*/ 2147483647 h 154"/>
                        <a:gd name="T16" fmla="*/ 2147483647 w 252"/>
                        <a:gd name="T17" fmla="*/ 2147483647 h 154"/>
                        <a:gd name="T18" fmla="*/ 2147483647 w 252"/>
                        <a:gd name="T19" fmla="*/ 2147483647 h 154"/>
                        <a:gd name="T20" fmla="*/ 2147483647 w 252"/>
                        <a:gd name="T21" fmla="*/ 2147483647 h 154"/>
                        <a:gd name="T22" fmla="*/ 2147483647 w 252"/>
                        <a:gd name="T23" fmla="*/ 2147483647 h 154"/>
                        <a:gd name="T24" fmla="*/ 2147483647 w 252"/>
                        <a:gd name="T25" fmla="*/ 0 h 154"/>
                        <a:gd name="T26" fmla="*/ 2147483647 w 252"/>
                        <a:gd name="T27" fmla="*/ 2147483647 h 154"/>
                        <a:gd name="T28" fmla="*/ 2147483647 w 252"/>
                        <a:gd name="T29" fmla="*/ 2147483647 h 154"/>
                        <a:gd name="T30" fmla="*/ 2147483647 w 252"/>
                        <a:gd name="T31" fmla="*/ 2147483647 h 154"/>
                        <a:gd name="T32" fmla="*/ 2147483647 w 252"/>
                        <a:gd name="T33" fmla="*/ 2147483647 h 154"/>
                        <a:gd name="T34" fmla="*/ 2147483647 w 252"/>
                        <a:gd name="T35" fmla="*/ 2147483647 h 154"/>
                        <a:gd name="T36" fmla="*/ 0 w 252"/>
                        <a:gd name="T37" fmla="*/ 2147483647 h 154"/>
                        <a:gd name="T38" fmla="*/ 2147483647 w 252"/>
                        <a:gd name="T39" fmla="*/ 2147483647 h 154"/>
                        <a:gd name="T40" fmla="*/ 2147483647 w 252"/>
                        <a:gd name="T41" fmla="*/ 2147483647 h 154"/>
                        <a:gd name="T42" fmla="*/ 2147483647 w 252"/>
                        <a:gd name="T43" fmla="*/ 2147483647 h 154"/>
                        <a:gd name="T44" fmla="*/ 2147483647 w 252"/>
                        <a:gd name="T45" fmla="*/ 2147483647 h 154"/>
                        <a:gd name="T46" fmla="*/ 2147483647 w 252"/>
                        <a:gd name="T47" fmla="*/ 2147483647 h 154"/>
                        <a:gd name="T48" fmla="*/ 2147483647 w 252"/>
                        <a:gd name="T49" fmla="*/ 2147483647 h 154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52"/>
                        <a:gd name="T76" fmla="*/ 0 h 154"/>
                        <a:gd name="T77" fmla="*/ 252 w 252"/>
                        <a:gd name="T78" fmla="*/ 154 h 154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52" h="154">
                          <a:moveTo>
                            <a:pt x="127" y="154"/>
                          </a:moveTo>
                          <a:lnTo>
                            <a:pt x="160" y="151"/>
                          </a:lnTo>
                          <a:lnTo>
                            <a:pt x="189" y="145"/>
                          </a:lnTo>
                          <a:lnTo>
                            <a:pt x="216" y="134"/>
                          </a:lnTo>
                          <a:lnTo>
                            <a:pt x="236" y="121"/>
                          </a:lnTo>
                          <a:lnTo>
                            <a:pt x="248" y="104"/>
                          </a:lnTo>
                          <a:lnTo>
                            <a:pt x="252" y="87"/>
                          </a:lnTo>
                          <a:lnTo>
                            <a:pt x="248" y="69"/>
                          </a:lnTo>
                          <a:lnTo>
                            <a:pt x="236" y="48"/>
                          </a:lnTo>
                          <a:lnTo>
                            <a:pt x="216" y="30"/>
                          </a:lnTo>
                          <a:lnTo>
                            <a:pt x="189" y="15"/>
                          </a:lnTo>
                          <a:lnTo>
                            <a:pt x="160" y="4"/>
                          </a:lnTo>
                          <a:lnTo>
                            <a:pt x="127" y="0"/>
                          </a:lnTo>
                          <a:lnTo>
                            <a:pt x="92" y="4"/>
                          </a:lnTo>
                          <a:lnTo>
                            <a:pt x="63" y="15"/>
                          </a:lnTo>
                          <a:lnTo>
                            <a:pt x="37" y="30"/>
                          </a:lnTo>
                          <a:lnTo>
                            <a:pt x="18" y="48"/>
                          </a:lnTo>
                          <a:lnTo>
                            <a:pt x="4" y="69"/>
                          </a:lnTo>
                          <a:lnTo>
                            <a:pt x="0" y="87"/>
                          </a:lnTo>
                          <a:lnTo>
                            <a:pt x="4" y="104"/>
                          </a:lnTo>
                          <a:lnTo>
                            <a:pt x="18" y="121"/>
                          </a:lnTo>
                          <a:lnTo>
                            <a:pt x="37" y="134"/>
                          </a:lnTo>
                          <a:lnTo>
                            <a:pt x="63" y="145"/>
                          </a:lnTo>
                          <a:lnTo>
                            <a:pt x="92" y="151"/>
                          </a:lnTo>
                          <a:lnTo>
                            <a:pt x="127" y="154"/>
                          </a:lnTo>
                          <a:close/>
                        </a:path>
                      </a:pathLst>
                    </a:custGeom>
                    <a:solidFill>
                      <a:srgbClr val="404040"/>
                    </a:solidFill>
                    <a:ln w="0">
                      <a:solidFill>
                        <a:srgbClr val="40404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9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1519089" y="4153728"/>
                      <a:ext cx="656336" cy="319762"/>
                    </a:xfrm>
                    <a:custGeom>
                      <a:avLst/>
                      <a:gdLst>
                        <a:gd name="T0" fmla="*/ 2147483647 w 228"/>
                        <a:gd name="T1" fmla="*/ 2147483647 h 138"/>
                        <a:gd name="T2" fmla="*/ 2147483647 w 228"/>
                        <a:gd name="T3" fmla="*/ 2147483647 h 138"/>
                        <a:gd name="T4" fmla="*/ 2147483647 w 228"/>
                        <a:gd name="T5" fmla="*/ 2147483647 h 138"/>
                        <a:gd name="T6" fmla="*/ 2147483647 w 228"/>
                        <a:gd name="T7" fmla="*/ 2147483647 h 138"/>
                        <a:gd name="T8" fmla="*/ 2147483647 w 228"/>
                        <a:gd name="T9" fmla="*/ 2147483647 h 138"/>
                        <a:gd name="T10" fmla="*/ 2147483647 w 228"/>
                        <a:gd name="T11" fmla="*/ 2147483647 h 138"/>
                        <a:gd name="T12" fmla="*/ 2147483647 w 228"/>
                        <a:gd name="T13" fmla="*/ 2147483647 h 138"/>
                        <a:gd name="T14" fmla="*/ 2147483647 w 228"/>
                        <a:gd name="T15" fmla="*/ 2147483647 h 138"/>
                        <a:gd name="T16" fmla="*/ 2147483647 w 228"/>
                        <a:gd name="T17" fmla="*/ 2147483647 h 138"/>
                        <a:gd name="T18" fmla="*/ 2147483647 w 228"/>
                        <a:gd name="T19" fmla="*/ 2147483647 h 138"/>
                        <a:gd name="T20" fmla="*/ 2147483647 w 228"/>
                        <a:gd name="T21" fmla="*/ 2147483647 h 138"/>
                        <a:gd name="T22" fmla="*/ 2147483647 w 228"/>
                        <a:gd name="T23" fmla="*/ 2147483647 h 138"/>
                        <a:gd name="T24" fmla="*/ 2147483647 w 228"/>
                        <a:gd name="T25" fmla="*/ 0 h 138"/>
                        <a:gd name="T26" fmla="*/ 2147483647 w 228"/>
                        <a:gd name="T27" fmla="*/ 2147483647 h 138"/>
                        <a:gd name="T28" fmla="*/ 2147483647 w 228"/>
                        <a:gd name="T29" fmla="*/ 2147483647 h 138"/>
                        <a:gd name="T30" fmla="*/ 2147483647 w 228"/>
                        <a:gd name="T31" fmla="*/ 2147483647 h 138"/>
                        <a:gd name="T32" fmla="*/ 2147483647 w 228"/>
                        <a:gd name="T33" fmla="*/ 2147483647 h 138"/>
                        <a:gd name="T34" fmla="*/ 2147483647 w 228"/>
                        <a:gd name="T35" fmla="*/ 2147483647 h 138"/>
                        <a:gd name="T36" fmla="*/ 0 w 228"/>
                        <a:gd name="T37" fmla="*/ 2147483647 h 138"/>
                        <a:gd name="T38" fmla="*/ 2147483647 w 228"/>
                        <a:gd name="T39" fmla="*/ 2147483647 h 138"/>
                        <a:gd name="T40" fmla="*/ 2147483647 w 228"/>
                        <a:gd name="T41" fmla="*/ 2147483647 h 138"/>
                        <a:gd name="T42" fmla="*/ 2147483647 w 228"/>
                        <a:gd name="T43" fmla="*/ 2147483647 h 138"/>
                        <a:gd name="T44" fmla="*/ 2147483647 w 228"/>
                        <a:gd name="T45" fmla="*/ 2147483647 h 138"/>
                        <a:gd name="T46" fmla="*/ 2147483647 w 228"/>
                        <a:gd name="T47" fmla="*/ 2147483647 h 138"/>
                        <a:gd name="T48" fmla="*/ 2147483647 w 228"/>
                        <a:gd name="T49" fmla="*/ 2147483647 h 138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28"/>
                        <a:gd name="T76" fmla="*/ 0 h 138"/>
                        <a:gd name="T77" fmla="*/ 228 w 228"/>
                        <a:gd name="T78" fmla="*/ 138 h 138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28" h="138">
                          <a:moveTo>
                            <a:pt x="115" y="138"/>
                          </a:moveTo>
                          <a:lnTo>
                            <a:pt x="145" y="136"/>
                          </a:lnTo>
                          <a:lnTo>
                            <a:pt x="171" y="130"/>
                          </a:lnTo>
                          <a:lnTo>
                            <a:pt x="195" y="121"/>
                          </a:lnTo>
                          <a:lnTo>
                            <a:pt x="213" y="109"/>
                          </a:lnTo>
                          <a:lnTo>
                            <a:pt x="225" y="95"/>
                          </a:lnTo>
                          <a:lnTo>
                            <a:pt x="228" y="78"/>
                          </a:lnTo>
                          <a:lnTo>
                            <a:pt x="225" y="62"/>
                          </a:lnTo>
                          <a:lnTo>
                            <a:pt x="213" y="44"/>
                          </a:lnTo>
                          <a:lnTo>
                            <a:pt x="195" y="27"/>
                          </a:lnTo>
                          <a:lnTo>
                            <a:pt x="171" y="14"/>
                          </a:lnTo>
                          <a:lnTo>
                            <a:pt x="145" y="3"/>
                          </a:lnTo>
                          <a:lnTo>
                            <a:pt x="115" y="0"/>
                          </a:lnTo>
                          <a:lnTo>
                            <a:pt x="85" y="3"/>
                          </a:lnTo>
                          <a:lnTo>
                            <a:pt x="57" y="14"/>
                          </a:lnTo>
                          <a:lnTo>
                            <a:pt x="34" y="27"/>
                          </a:lnTo>
                          <a:lnTo>
                            <a:pt x="16" y="44"/>
                          </a:lnTo>
                          <a:lnTo>
                            <a:pt x="4" y="62"/>
                          </a:lnTo>
                          <a:lnTo>
                            <a:pt x="0" y="78"/>
                          </a:lnTo>
                          <a:lnTo>
                            <a:pt x="4" y="95"/>
                          </a:lnTo>
                          <a:lnTo>
                            <a:pt x="16" y="109"/>
                          </a:lnTo>
                          <a:lnTo>
                            <a:pt x="34" y="121"/>
                          </a:lnTo>
                          <a:lnTo>
                            <a:pt x="57" y="130"/>
                          </a:lnTo>
                          <a:lnTo>
                            <a:pt x="85" y="136"/>
                          </a:lnTo>
                          <a:lnTo>
                            <a:pt x="115" y="138"/>
                          </a:lnTo>
                          <a:close/>
                        </a:path>
                      </a:pathLst>
                    </a:custGeom>
                    <a:solidFill>
                      <a:srgbClr val="585858"/>
                    </a:solidFill>
                    <a:ln w="0">
                      <a:solidFill>
                        <a:srgbClr val="585858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0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1556512" y="4158362"/>
                      <a:ext cx="584369" cy="282688"/>
                    </a:xfrm>
                    <a:custGeom>
                      <a:avLst/>
                      <a:gdLst>
                        <a:gd name="T0" fmla="*/ 2147483647 w 203"/>
                        <a:gd name="T1" fmla="*/ 2147483647 h 122"/>
                        <a:gd name="T2" fmla="*/ 2147483647 w 203"/>
                        <a:gd name="T3" fmla="*/ 2147483647 h 122"/>
                        <a:gd name="T4" fmla="*/ 2147483647 w 203"/>
                        <a:gd name="T5" fmla="*/ 2147483647 h 122"/>
                        <a:gd name="T6" fmla="*/ 2147483647 w 203"/>
                        <a:gd name="T7" fmla="*/ 2147483647 h 122"/>
                        <a:gd name="T8" fmla="*/ 2147483647 w 203"/>
                        <a:gd name="T9" fmla="*/ 2147483647 h 122"/>
                        <a:gd name="T10" fmla="*/ 2147483647 w 203"/>
                        <a:gd name="T11" fmla="*/ 2147483647 h 122"/>
                        <a:gd name="T12" fmla="*/ 2147483647 w 203"/>
                        <a:gd name="T13" fmla="*/ 2147483647 h 122"/>
                        <a:gd name="T14" fmla="*/ 2147483647 w 203"/>
                        <a:gd name="T15" fmla="*/ 2147483647 h 122"/>
                        <a:gd name="T16" fmla="*/ 2147483647 w 203"/>
                        <a:gd name="T17" fmla="*/ 2147483647 h 122"/>
                        <a:gd name="T18" fmla="*/ 2147483647 w 203"/>
                        <a:gd name="T19" fmla="*/ 2147483647 h 122"/>
                        <a:gd name="T20" fmla="*/ 2147483647 w 203"/>
                        <a:gd name="T21" fmla="*/ 2147483647 h 122"/>
                        <a:gd name="T22" fmla="*/ 2147483647 w 203"/>
                        <a:gd name="T23" fmla="*/ 2147483647 h 122"/>
                        <a:gd name="T24" fmla="*/ 2147483647 w 203"/>
                        <a:gd name="T25" fmla="*/ 0 h 122"/>
                        <a:gd name="T26" fmla="*/ 2147483647 w 203"/>
                        <a:gd name="T27" fmla="*/ 2147483647 h 122"/>
                        <a:gd name="T28" fmla="*/ 2147483647 w 203"/>
                        <a:gd name="T29" fmla="*/ 2147483647 h 122"/>
                        <a:gd name="T30" fmla="*/ 2147483647 w 203"/>
                        <a:gd name="T31" fmla="*/ 2147483647 h 122"/>
                        <a:gd name="T32" fmla="*/ 2147483647 w 203"/>
                        <a:gd name="T33" fmla="*/ 2147483647 h 122"/>
                        <a:gd name="T34" fmla="*/ 2147483647 w 203"/>
                        <a:gd name="T35" fmla="*/ 2147483647 h 122"/>
                        <a:gd name="T36" fmla="*/ 0 w 203"/>
                        <a:gd name="T37" fmla="*/ 2147483647 h 122"/>
                        <a:gd name="T38" fmla="*/ 2147483647 w 203"/>
                        <a:gd name="T39" fmla="*/ 2147483647 h 122"/>
                        <a:gd name="T40" fmla="*/ 2147483647 w 203"/>
                        <a:gd name="T41" fmla="*/ 2147483647 h 122"/>
                        <a:gd name="T42" fmla="*/ 2147483647 w 203"/>
                        <a:gd name="T43" fmla="*/ 2147483647 h 122"/>
                        <a:gd name="T44" fmla="*/ 2147483647 w 203"/>
                        <a:gd name="T45" fmla="*/ 2147483647 h 122"/>
                        <a:gd name="T46" fmla="*/ 2147483647 w 203"/>
                        <a:gd name="T47" fmla="*/ 2147483647 h 122"/>
                        <a:gd name="T48" fmla="*/ 2147483647 w 203"/>
                        <a:gd name="T49" fmla="*/ 2147483647 h 122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03"/>
                        <a:gd name="T76" fmla="*/ 0 h 122"/>
                        <a:gd name="T77" fmla="*/ 203 w 203"/>
                        <a:gd name="T78" fmla="*/ 122 h 122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03" h="122">
                          <a:moveTo>
                            <a:pt x="102" y="122"/>
                          </a:moveTo>
                          <a:lnTo>
                            <a:pt x="129" y="121"/>
                          </a:lnTo>
                          <a:lnTo>
                            <a:pt x="153" y="115"/>
                          </a:lnTo>
                          <a:lnTo>
                            <a:pt x="173" y="107"/>
                          </a:lnTo>
                          <a:lnTo>
                            <a:pt x="190" y="96"/>
                          </a:lnTo>
                          <a:lnTo>
                            <a:pt x="200" y="84"/>
                          </a:lnTo>
                          <a:lnTo>
                            <a:pt x="203" y="69"/>
                          </a:lnTo>
                          <a:lnTo>
                            <a:pt x="200" y="54"/>
                          </a:lnTo>
                          <a:lnTo>
                            <a:pt x="190" y="39"/>
                          </a:lnTo>
                          <a:lnTo>
                            <a:pt x="173" y="24"/>
                          </a:lnTo>
                          <a:lnTo>
                            <a:pt x="153" y="10"/>
                          </a:lnTo>
                          <a:lnTo>
                            <a:pt x="129" y="3"/>
                          </a:lnTo>
                          <a:lnTo>
                            <a:pt x="102" y="0"/>
                          </a:lnTo>
                          <a:lnTo>
                            <a:pt x="75" y="3"/>
                          </a:lnTo>
                          <a:lnTo>
                            <a:pt x="51" y="10"/>
                          </a:lnTo>
                          <a:lnTo>
                            <a:pt x="30" y="24"/>
                          </a:lnTo>
                          <a:lnTo>
                            <a:pt x="14" y="39"/>
                          </a:lnTo>
                          <a:lnTo>
                            <a:pt x="3" y="54"/>
                          </a:lnTo>
                          <a:lnTo>
                            <a:pt x="0" y="69"/>
                          </a:lnTo>
                          <a:lnTo>
                            <a:pt x="3" y="84"/>
                          </a:lnTo>
                          <a:lnTo>
                            <a:pt x="14" y="96"/>
                          </a:lnTo>
                          <a:lnTo>
                            <a:pt x="30" y="107"/>
                          </a:lnTo>
                          <a:lnTo>
                            <a:pt x="51" y="115"/>
                          </a:lnTo>
                          <a:lnTo>
                            <a:pt x="75" y="121"/>
                          </a:lnTo>
                          <a:lnTo>
                            <a:pt x="102" y="122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1" name="Freeform 196"/>
                    <p:cNvSpPr>
                      <a:spLocks/>
                    </p:cNvSpPr>
                    <p:nvPr/>
                  </p:nvSpPr>
                  <p:spPr bwMode="auto">
                    <a:xfrm>
                      <a:off x="1591056" y="4158362"/>
                      <a:ext cx="515281" cy="252566"/>
                    </a:xfrm>
                    <a:custGeom>
                      <a:avLst/>
                      <a:gdLst>
                        <a:gd name="T0" fmla="*/ 2147483647 w 179"/>
                        <a:gd name="T1" fmla="*/ 2147483647 h 109"/>
                        <a:gd name="T2" fmla="*/ 2147483647 w 179"/>
                        <a:gd name="T3" fmla="*/ 2147483647 h 109"/>
                        <a:gd name="T4" fmla="*/ 2147483647 w 179"/>
                        <a:gd name="T5" fmla="*/ 2147483647 h 109"/>
                        <a:gd name="T6" fmla="*/ 2147483647 w 179"/>
                        <a:gd name="T7" fmla="*/ 2147483647 h 109"/>
                        <a:gd name="T8" fmla="*/ 2147483647 w 179"/>
                        <a:gd name="T9" fmla="*/ 2147483647 h 109"/>
                        <a:gd name="T10" fmla="*/ 2147483647 w 179"/>
                        <a:gd name="T11" fmla="*/ 2147483647 h 109"/>
                        <a:gd name="T12" fmla="*/ 2147483647 w 179"/>
                        <a:gd name="T13" fmla="*/ 2147483647 h 109"/>
                        <a:gd name="T14" fmla="*/ 2147483647 w 179"/>
                        <a:gd name="T15" fmla="*/ 2147483647 h 109"/>
                        <a:gd name="T16" fmla="*/ 2147483647 w 179"/>
                        <a:gd name="T17" fmla="*/ 2147483647 h 109"/>
                        <a:gd name="T18" fmla="*/ 2147483647 w 179"/>
                        <a:gd name="T19" fmla="*/ 2147483647 h 109"/>
                        <a:gd name="T20" fmla="*/ 2147483647 w 179"/>
                        <a:gd name="T21" fmla="*/ 2147483647 h 109"/>
                        <a:gd name="T22" fmla="*/ 2147483647 w 179"/>
                        <a:gd name="T23" fmla="*/ 0 h 109"/>
                        <a:gd name="T24" fmla="*/ 2147483647 w 179"/>
                        <a:gd name="T25" fmla="*/ 2147483647 h 109"/>
                        <a:gd name="T26" fmla="*/ 2147483647 w 179"/>
                        <a:gd name="T27" fmla="*/ 2147483647 h 109"/>
                        <a:gd name="T28" fmla="*/ 2147483647 w 179"/>
                        <a:gd name="T29" fmla="*/ 2147483647 h 109"/>
                        <a:gd name="T30" fmla="*/ 2147483647 w 179"/>
                        <a:gd name="T31" fmla="*/ 2147483647 h 109"/>
                        <a:gd name="T32" fmla="*/ 2147483647 w 179"/>
                        <a:gd name="T33" fmla="*/ 2147483647 h 109"/>
                        <a:gd name="T34" fmla="*/ 0 w 179"/>
                        <a:gd name="T35" fmla="*/ 2147483647 h 109"/>
                        <a:gd name="T36" fmla="*/ 2147483647 w 179"/>
                        <a:gd name="T37" fmla="*/ 2147483647 h 109"/>
                        <a:gd name="T38" fmla="*/ 2147483647 w 179"/>
                        <a:gd name="T39" fmla="*/ 2147483647 h 109"/>
                        <a:gd name="T40" fmla="*/ 2147483647 w 179"/>
                        <a:gd name="T41" fmla="*/ 2147483647 h 109"/>
                        <a:gd name="T42" fmla="*/ 2147483647 w 179"/>
                        <a:gd name="T43" fmla="*/ 2147483647 h 109"/>
                        <a:gd name="T44" fmla="*/ 2147483647 w 179"/>
                        <a:gd name="T45" fmla="*/ 2147483647 h 109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79"/>
                        <a:gd name="T70" fmla="*/ 0 h 109"/>
                        <a:gd name="T71" fmla="*/ 179 w 179"/>
                        <a:gd name="T72" fmla="*/ 109 h 109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79" h="109">
                          <a:moveTo>
                            <a:pt x="90" y="109"/>
                          </a:moveTo>
                          <a:lnTo>
                            <a:pt x="118" y="106"/>
                          </a:lnTo>
                          <a:lnTo>
                            <a:pt x="142" y="100"/>
                          </a:lnTo>
                          <a:lnTo>
                            <a:pt x="161" y="90"/>
                          </a:lnTo>
                          <a:lnTo>
                            <a:pt x="175" y="76"/>
                          </a:lnTo>
                          <a:lnTo>
                            <a:pt x="179" y="63"/>
                          </a:lnTo>
                          <a:lnTo>
                            <a:pt x="176" y="49"/>
                          </a:lnTo>
                          <a:lnTo>
                            <a:pt x="167" y="34"/>
                          </a:lnTo>
                          <a:lnTo>
                            <a:pt x="152" y="21"/>
                          </a:lnTo>
                          <a:lnTo>
                            <a:pt x="135" y="10"/>
                          </a:lnTo>
                          <a:lnTo>
                            <a:pt x="114" y="3"/>
                          </a:lnTo>
                          <a:lnTo>
                            <a:pt x="90" y="0"/>
                          </a:lnTo>
                          <a:lnTo>
                            <a:pt x="66" y="3"/>
                          </a:lnTo>
                          <a:lnTo>
                            <a:pt x="45" y="10"/>
                          </a:lnTo>
                          <a:lnTo>
                            <a:pt x="27" y="21"/>
                          </a:lnTo>
                          <a:lnTo>
                            <a:pt x="12" y="34"/>
                          </a:lnTo>
                          <a:lnTo>
                            <a:pt x="3" y="49"/>
                          </a:lnTo>
                          <a:lnTo>
                            <a:pt x="0" y="63"/>
                          </a:lnTo>
                          <a:lnTo>
                            <a:pt x="5" y="76"/>
                          </a:lnTo>
                          <a:lnTo>
                            <a:pt x="18" y="90"/>
                          </a:lnTo>
                          <a:lnTo>
                            <a:pt x="38" y="100"/>
                          </a:lnTo>
                          <a:lnTo>
                            <a:pt x="61" y="106"/>
                          </a:lnTo>
                          <a:lnTo>
                            <a:pt x="90" y="109"/>
                          </a:lnTo>
                          <a:close/>
                        </a:path>
                      </a:pathLst>
                    </a:custGeom>
                    <a:solidFill>
                      <a:srgbClr val="878787"/>
                    </a:solidFill>
                    <a:ln w="0">
                      <a:solidFill>
                        <a:srgbClr val="87878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2" name="Freeform 197"/>
                    <p:cNvSpPr>
                      <a:spLocks/>
                    </p:cNvSpPr>
                    <p:nvPr/>
                  </p:nvSpPr>
                  <p:spPr bwMode="auto">
                    <a:xfrm>
                      <a:off x="1625600" y="4160679"/>
                      <a:ext cx="446193" cy="220126"/>
                    </a:xfrm>
                    <a:custGeom>
                      <a:avLst/>
                      <a:gdLst>
                        <a:gd name="T0" fmla="*/ 2147483647 w 155"/>
                        <a:gd name="T1" fmla="*/ 2147483647 h 95"/>
                        <a:gd name="T2" fmla="*/ 2147483647 w 155"/>
                        <a:gd name="T3" fmla="*/ 2147483647 h 95"/>
                        <a:gd name="T4" fmla="*/ 2147483647 w 155"/>
                        <a:gd name="T5" fmla="*/ 2147483647 h 95"/>
                        <a:gd name="T6" fmla="*/ 2147483647 w 155"/>
                        <a:gd name="T7" fmla="*/ 2147483647 h 95"/>
                        <a:gd name="T8" fmla="*/ 2147483647 w 155"/>
                        <a:gd name="T9" fmla="*/ 2147483647 h 95"/>
                        <a:gd name="T10" fmla="*/ 2147483647 w 155"/>
                        <a:gd name="T11" fmla="*/ 2147483647 h 95"/>
                        <a:gd name="T12" fmla="*/ 2147483647 w 155"/>
                        <a:gd name="T13" fmla="*/ 2147483647 h 95"/>
                        <a:gd name="T14" fmla="*/ 2147483647 w 155"/>
                        <a:gd name="T15" fmla="*/ 2147483647 h 95"/>
                        <a:gd name="T16" fmla="*/ 2147483647 w 155"/>
                        <a:gd name="T17" fmla="*/ 2147483647 h 95"/>
                        <a:gd name="T18" fmla="*/ 2147483647 w 155"/>
                        <a:gd name="T19" fmla="*/ 2147483647 h 95"/>
                        <a:gd name="T20" fmla="*/ 2147483647 w 155"/>
                        <a:gd name="T21" fmla="*/ 0 h 95"/>
                        <a:gd name="T22" fmla="*/ 2147483647 w 155"/>
                        <a:gd name="T23" fmla="*/ 2147483647 h 95"/>
                        <a:gd name="T24" fmla="*/ 2147483647 w 155"/>
                        <a:gd name="T25" fmla="*/ 2147483647 h 95"/>
                        <a:gd name="T26" fmla="*/ 2147483647 w 155"/>
                        <a:gd name="T27" fmla="*/ 2147483647 h 95"/>
                        <a:gd name="T28" fmla="*/ 2147483647 w 155"/>
                        <a:gd name="T29" fmla="*/ 2147483647 h 95"/>
                        <a:gd name="T30" fmla="*/ 0 w 155"/>
                        <a:gd name="T31" fmla="*/ 2147483647 h 95"/>
                        <a:gd name="T32" fmla="*/ 2147483647 w 155"/>
                        <a:gd name="T33" fmla="*/ 2147483647 h 95"/>
                        <a:gd name="T34" fmla="*/ 2147483647 w 155"/>
                        <a:gd name="T35" fmla="*/ 2147483647 h 95"/>
                        <a:gd name="T36" fmla="*/ 2147483647 w 155"/>
                        <a:gd name="T37" fmla="*/ 2147483647 h 95"/>
                        <a:gd name="T38" fmla="*/ 2147483647 w 155"/>
                        <a:gd name="T39" fmla="*/ 2147483647 h 95"/>
                        <a:gd name="T40" fmla="*/ 2147483647 w 155"/>
                        <a:gd name="T41" fmla="*/ 2147483647 h 95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55"/>
                        <a:gd name="T64" fmla="*/ 0 h 95"/>
                        <a:gd name="T65" fmla="*/ 155 w 155"/>
                        <a:gd name="T66" fmla="*/ 95 h 95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55" h="95">
                          <a:moveTo>
                            <a:pt x="78" y="95"/>
                          </a:moveTo>
                          <a:lnTo>
                            <a:pt x="102" y="92"/>
                          </a:lnTo>
                          <a:lnTo>
                            <a:pt x="124" y="86"/>
                          </a:lnTo>
                          <a:lnTo>
                            <a:pt x="140" y="78"/>
                          </a:lnTo>
                          <a:lnTo>
                            <a:pt x="151" y="66"/>
                          </a:lnTo>
                          <a:lnTo>
                            <a:pt x="155" y="54"/>
                          </a:lnTo>
                          <a:lnTo>
                            <a:pt x="151" y="39"/>
                          </a:lnTo>
                          <a:lnTo>
                            <a:pt x="140" y="26"/>
                          </a:lnTo>
                          <a:lnTo>
                            <a:pt x="124" y="12"/>
                          </a:lnTo>
                          <a:lnTo>
                            <a:pt x="102" y="3"/>
                          </a:lnTo>
                          <a:lnTo>
                            <a:pt x="78" y="0"/>
                          </a:lnTo>
                          <a:lnTo>
                            <a:pt x="54" y="3"/>
                          </a:lnTo>
                          <a:lnTo>
                            <a:pt x="33" y="12"/>
                          </a:lnTo>
                          <a:lnTo>
                            <a:pt x="15" y="26"/>
                          </a:lnTo>
                          <a:lnTo>
                            <a:pt x="5" y="39"/>
                          </a:lnTo>
                          <a:lnTo>
                            <a:pt x="0" y="54"/>
                          </a:lnTo>
                          <a:lnTo>
                            <a:pt x="5" y="66"/>
                          </a:lnTo>
                          <a:lnTo>
                            <a:pt x="15" y="78"/>
                          </a:lnTo>
                          <a:lnTo>
                            <a:pt x="33" y="86"/>
                          </a:lnTo>
                          <a:lnTo>
                            <a:pt x="54" y="92"/>
                          </a:lnTo>
                          <a:lnTo>
                            <a:pt x="78" y="95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0">
                      <a:solidFill>
                        <a:srgbClr val="9F9F9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3" name="Freeform 198"/>
                    <p:cNvSpPr>
                      <a:spLocks/>
                    </p:cNvSpPr>
                    <p:nvPr/>
                  </p:nvSpPr>
                  <p:spPr bwMode="auto">
                    <a:xfrm>
                      <a:off x="1665901" y="4165313"/>
                      <a:ext cx="371348" cy="180735"/>
                    </a:xfrm>
                    <a:custGeom>
                      <a:avLst/>
                      <a:gdLst>
                        <a:gd name="T0" fmla="*/ 2147483647 w 129"/>
                        <a:gd name="T1" fmla="*/ 2147483647 h 78"/>
                        <a:gd name="T2" fmla="*/ 2147483647 w 129"/>
                        <a:gd name="T3" fmla="*/ 2147483647 h 78"/>
                        <a:gd name="T4" fmla="*/ 2147483647 w 129"/>
                        <a:gd name="T5" fmla="*/ 2147483647 h 78"/>
                        <a:gd name="T6" fmla="*/ 2147483647 w 129"/>
                        <a:gd name="T7" fmla="*/ 2147483647 h 78"/>
                        <a:gd name="T8" fmla="*/ 2147483647 w 129"/>
                        <a:gd name="T9" fmla="*/ 2147483647 h 78"/>
                        <a:gd name="T10" fmla="*/ 2147483647 w 129"/>
                        <a:gd name="T11" fmla="*/ 2147483647 h 78"/>
                        <a:gd name="T12" fmla="*/ 2147483647 w 129"/>
                        <a:gd name="T13" fmla="*/ 2147483647 h 78"/>
                        <a:gd name="T14" fmla="*/ 2147483647 w 129"/>
                        <a:gd name="T15" fmla="*/ 2147483647 h 78"/>
                        <a:gd name="T16" fmla="*/ 2147483647 w 129"/>
                        <a:gd name="T17" fmla="*/ 2147483647 h 78"/>
                        <a:gd name="T18" fmla="*/ 2147483647 w 129"/>
                        <a:gd name="T19" fmla="*/ 2147483647 h 78"/>
                        <a:gd name="T20" fmla="*/ 2147483647 w 129"/>
                        <a:gd name="T21" fmla="*/ 0 h 78"/>
                        <a:gd name="T22" fmla="*/ 2147483647 w 129"/>
                        <a:gd name="T23" fmla="*/ 2147483647 h 78"/>
                        <a:gd name="T24" fmla="*/ 2147483647 w 129"/>
                        <a:gd name="T25" fmla="*/ 2147483647 h 78"/>
                        <a:gd name="T26" fmla="*/ 2147483647 w 129"/>
                        <a:gd name="T27" fmla="*/ 2147483647 h 78"/>
                        <a:gd name="T28" fmla="*/ 2147483647 w 129"/>
                        <a:gd name="T29" fmla="*/ 2147483647 h 78"/>
                        <a:gd name="T30" fmla="*/ 0 w 129"/>
                        <a:gd name="T31" fmla="*/ 2147483647 h 78"/>
                        <a:gd name="T32" fmla="*/ 2147483647 w 129"/>
                        <a:gd name="T33" fmla="*/ 2147483647 h 78"/>
                        <a:gd name="T34" fmla="*/ 2147483647 w 129"/>
                        <a:gd name="T35" fmla="*/ 2147483647 h 78"/>
                        <a:gd name="T36" fmla="*/ 2147483647 w 129"/>
                        <a:gd name="T37" fmla="*/ 2147483647 h 78"/>
                        <a:gd name="T38" fmla="*/ 2147483647 w 129"/>
                        <a:gd name="T39" fmla="*/ 2147483647 h 78"/>
                        <a:gd name="T40" fmla="*/ 2147483647 w 129"/>
                        <a:gd name="T41" fmla="*/ 2147483647 h 78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29"/>
                        <a:gd name="T64" fmla="*/ 0 h 78"/>
                        <a:gd name="T65" fmla="*/ 129 w 129"/>
                        <a:gd name="T66" fmla="*/ 78 h 78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29" h="78">
                          <a:moveTo>
                            <a:pt x="64" y="78"/>
                          </a:moveTo>
                          <a:lnTo>
                            <a:pt x="85" y="76"/>
                          </a:lnTo>
                          <a:lnTo>
                            <a:pt x="103" y="72"/>
                          </a:lnTo>
                          <a:lnTo>
                            <a:pt x="116" y="64"/>
                          </a:lnTo>
                          <a:lnTo>
                            <a:pt x="126" y="55"/>
                          </a:lnTo>
                          <a:lnTo>
                            <a:pt x="129" y="45"/>
                          </a:lnTo>
                          <a:lnTo>
                            <a:pt x="126" y="33"/>
                          </a:lnTo>
                          <a:lnTo>
                            <a:pt x="116" y="21"/>
                          </a:lnTo>
                          <a:lnTo>
                            <a:pt x="103" y="10"/>
                          </a:lnTo>
                          <a:lnTo>
                            <a:pt x="85" y="3"/>
                          </a:lnTo>
                          <a:lnTo>
                            <a:pt x="64" y="0"/>
                          </a:lnTo>
                          <a:lnTo>
                            <a:pt x="43" y="3"/>
                          </a:lnTo>
                          <a:lnTo>
                            <a:pt x="26" y="10"/>
                          </a:lnTo>
                          <a:lnTo>
                            <a:pt x="12" y="21"/>
                          </a:lnTo>
                          <a:lnTo>
                            <a:pt x="3" y="33"/>
                          </a:lnTo>
                          <a:lnTo>
                            <a:pt x="0" y="45"/>
                          </a:lnTo>
                          <a:lnTo>
                            <a:pt x="3" y="55"/>
                          </a:lnTo>
                          <a:lnTo>
                            <a:pt x="12" y="64"/>
                          </a:lnTo>
                          <a:lnTo>
                            <a:pt x="26" y="72"/>
                          </a:lnTo>
                          <a:lnTo>
                            <a:pt x="43" y="76"/>
                          </a:lnTo>
                          <a:lnTo>
                            <a:pt x="64" y="78"/>
                          </a:lnTo>
                          <a:close/>
                        </a:path>
                      </a:pathLst>
                    </a:custGeom>
                    <a:solidFill>
                      <a:srgbClr val="B7B7B7"/>
                    </a:solidFill>
                    <a:ln w="0">
                      <a:solidFill>
                        <a:srgbClr val="B7B7B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4" name="Freeform 199"/>
                    <p:cNvSpPr>
                      <a:spLocks/>
                    </p:cNvSpPr>
                    <p:nvPr/>
                  </p:nvSpPr>
                  <p:spPr bwMode="auto">
                    <a:xfrm>
                      <a:off x="1700445" y="4167630"/>
                      <a:ext cx="302260" cy="145978"/>
                    </a:xfrm>
                    <a:custGeom>
                      <a:avLst/>
                      <a:gdLst>
                        <a:gd name="T0" fmla="*/ 2147483647 w 105"/>
                        <a:gd name="T1" fmla="*/ 2147483647 h 63"/>
                        <a:gd name="T2" fmla="*/ 2147483647 w 105"/>
                        <a:gd name="T3" fmla="*/ 2147483647 h 63"/>
                        <a:gd name="T4" fmla="*/ 2147483647 w 105"/>
                        <a:gd name="T5" fmla="*/ 2147483647 h 63"/>
                        <a:gd name="T6" fmla="*/ 2147483647 w 105"/>
                        <a:gd name="T7" fmla="*/ 2147483647 h 63"/>
                        <a:gd name="T8" fmla="*/ 2147483647 w 105"/>
                        <a:gd name="T9" fmla="*/ 2147483647 h 63"/>
                        <a:gd name="T10" fmla="*/ 2147483647 w 105"/>
                        <a:gd name="T11" fmla="*/ 2147483647 h 63"/>
                        <a:gd name="T12" fmla="*/ 2147483647 w 105"/>
                        <a:gd name="T13" fmla="*/ 2147483647 h 63"/>
                        <a:gd name="T14" fmla="*/ 2147483647 w 105"/>
                        <a:gd name="T15" fmla="*/ 2147483647 h 63"/>
                        <a:gd name="T16" fmla="*/ 2147483647 w 105"/>
                        <a:gd name="T17" fmla="*/ 0 h 63"/>
                        <a:gd name="T18" fmla="*/ 2147483647 w 105"/>
                        <a:gd name="T19" fmla="*/ 2147483647 h 63"/>
                        <a:gd name="T20" fmla="*/ 2147483647 w 105"/>
                        <a:gd name="T21" fmla="*/ 2147483647 h 63"/>
                        <a:gd name="T22" fmla="*/ 2147483647 w 105"/>
                        <a:gd name="T23" fmla="*/ 2147483647 h 63"/>
                        <a:gd name="T24" fmla="*/ 0 w 105"/>
                        <a:gd name="T25" fmla="*/ 2147483647 h 63"/>
                        <a:gd name="T26" fmla="*/ 2147483647 w 105"/>
                        <a:gd name="T27" fmla="*/ 2147483647 h 63"/>
                        <a:gd name="T28" fmla="*/ 2147483647 w 105"/>
                        <a:gd name="T29" fmla="*/ 2147483647 h 63"/>
                        <a:gd name="T30" fmla="*/ 2147483647 w 105"/>
                        <a:gd name="T31" fmla="*/ 2147483647 h 63"/>
                        <a:gd name="T32" fmla="*/ 2147483647 w 105"/>
                        <a:gd name="T33" fmla="*/ 2147483647 h 63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105"/>
                        <a:gd name="T52" fmla="*/ 0 h 63"/>
                        <a:gd name="T53" fmla="*/ 105 w 105"/>
                        <a:gd name="T54" fmla="*/ 63 h 63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105" h="63">
                          <a:moveTo>
                            <a:pt x="52" y="63"/>
                          </a:moveTo>
                          <a:lnTo>
                            <a:pt x="73" y="62"/>
                          </a:lnTo>
                          <a:lnTo>
                            <a:pt x="89" y="56"/>
                          </a:lnTo>
                          <a:lnTo>
                            <a:pt x="101" y="47"/>
                          </a:lnTo>
                          <a:lnTo>
                            <a:pt x="105" y="36"/>
                          </a:lnTo>
                          <a:lnTo>
                            <a:pt x="101" y="24"/>
                          </a:lnTo>
                          <a:lnTo>
                            <a:pt x="89" y="12"/>
                          </a:lnTo>
                          <a:lnTo>
                            <a:pt x="73" y="3"/>
                          </a:lnTo>
                          <a:lnTo>
                            <a:pt x="52" y="0"/>
                          </a:lnTo>
                          <a:lnTo>
                            <a:pt x="32" y="3"/>
                          </a:lnTo>
                          <a:lnTo>
                            <a:pt x="14" y="12"/>
                          </a:lnTo>
                          <a:lnTo>
                            <a:pt x="4" y="24"/>
                          </a:lnTo>
                          <a:lnTo>
                            <a:pt x="0" y="36"/>
                          </a:lnTo>
                          <a:lnTo>
                            <a:pt x="4" y="47"/>
                          </a:lnTo>
                          <a:lnTo>
                            <a:pt x="14" y="56"/>
                          </a:lnTo>
                          <a:lnTo>
                            <a:pt x="32" y="62"/>
                          </a:lnTo>
                          <a:lnTo>
                            <a:pt x="52" y="63"/>
                          </a:lnTo>
                          <a:close/>
                        </a:path>
                      </a:pathLst>
                    </a:custGeom>
                    <a:solidFill>
                      <a:srgbClr val="CFCFCF"/>
                    </a:solidFill>
                    <a:ln w="0">
                      <a:solidFill>
                        <a:srgbClr val="CFCFC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5" name="Freeform 200"/>
                    <p:cNvSpPr>
                      <a:spLocks/>
                    </p:cNvSpPr>
                    <p:nvPr/>
                  </p:nvSpPr>
                  <p:spPr bwMode="auto">
                    <a:xfrm>
                      <a:off x="1734989" y="4167630"/>
                      <a:ext cx="230293" cy="115856"/>
                    </a:xfrm>
                    <a:custGeom>
                      <a:avLst/>
                      <a:gdLst>
                        <a:gd name="T0" fmla="*/ 2147483647 w 80"/>
                        <a:gd name="T1" fmla="*/ 2147483647 h 50"/>
                        <a:gd name="T2" fmla="*/ 2147483647 w 80"/>
                        <a:gd name="T3" fmla="*/ 2147483647 h 50"/>
                        <a:gd name="T4" fmla="*/ 2147483647 w 80"/>
                        <a:gd name="T5" fmla="*/ 2147483647 h 50"/>
                        <a:gd name="T6" fmla="*/ 2147483647 w 80"/>
                        <a:gd name="T7" fmla="*/ 2147483647 h 50"/>
                        <a:gd name="T8" fmla="*/ 2147483647 w 80"/>
                        <a:gd name="T9" fmla="*/ 2147483647 h 50"/>
                        <a:gd name="T10" fmla="*/ 2147483647 w 80"/>
                        <a:gd name="T11" fmla="*/ 2147483647 h 50"/>
                        <a:gd name="T12" fmla="*/ 2147483647 w 80"/>
                        <a:gd name="T13" fmla="*/ 2147483647 h 50"/>
                        <a:gd name="T14" fmla="*/ 2147483647 w 80"/>
                        <a:gd name="T15" fmla="*/ 2147483647 h 50"/>
                        <a:gd name="T16" fmla="*/ 2147483647 w 80"/>
                        <a:gd name="T17" fmla="*/ 0 h 50"/>
                        <a:gd name="T18" fmla="*/ 2147483647 w 80"/>
                        <a:gd name="T19" fmla="*/ 2147483647 h 50"/>
                        <a:gd name="T20" fmla="*/ 2147483647 w 80"/>
                        <a:gd name="T21" fmla="*/ 2147483647 h 50"/>
                        <a:gd name="T22" fmla="*/ 2147483647 w 80"/>
                        <a:gd name="T23" fmla="*/ 2147483647 h 50"/>
                        <a:gd name="T24" fmla="*/ 0 w 80"/>
                        <a:gd name="T25" fmla="*/ 2147483647 h 50"/>
                        <a:gd name="T26" fmla="*/ 2147483647 w 80"/>
                        <a:gd name="T27" fmla="*/ 2147483647 h 50"/>
                        <a:gd name="T28" fmla="*/ 2147483647 w 80"/>
                        <a:gd name="T29" fmla="*/ 2147483647 h 50"/>
                        <a:gd name="T30" fmla="*/ 2147483647 w 80"/>
                        <a:gd name="T31" fmla="*/ 2147483647 h 50"/>
                        <a:gd name="T32" fmla="*/ 2147483647 w 80"/>
                        <a:gd name="T33" fmla="*/ 2147483647 h 5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80"/>
                        <a:gd name="T52" fmla="*/ 0 h 50"/>
                        <a:gd name="T53" fmla="*/ 80 w 80"/>
                        <a:gd name="T54" fmla="*/ 50 h 5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80" h="50">
                          <a:moveTo>
                            <a:pt x="40" y="50"/>
                          </a:moveTo>
                          <a:lnTo>
                            <a:pt x="56" y="48"/>
                          </a:lnTo>
                          <a:lnTo>
                            <a:pt x="70" y="44"/>
                          </a:lnTo>
                          <a:lnTo>
                            <a:pt x="77" y="36"/>
                          </a:lnTo>
                          <a:lnTo>
                            <a:pt x="80" y="29"/>
                          </a:lnTo>
                          <a:lnTo>
                            <a:pt x="77" y="20"/>
                          </a:lnTo>
                          <a:lnTo>
                            <a:pt x="70" y="11"/>
                          </a:lnTo>
                          <a:lnTo>
                            <a:pt x="56" y="3"/>
                          </a:lnTo>
                          <a:lnTo>
                            <a:pt x="40" y="0"/>
                          </a:lnTo>
                          <a:lnTo>
                            <a:pt x="25" y="3"/>
                          </a:lnTo>
                          <a:lnTo>
                            <a:pt x="11" y="11"/>
                          </a:lnTo>
                          <a:lnTo>
                            <a:pt x="4" y="20"/>
                          </a:lnTo>
                          <a:lnTo>
                            <a:pt x="0" y="29"/>
                          </a:lnTo>
                          <a:lnTo>
                            <a:pt x="4" y="36"/>
                          </a:lnTo>
                          <a:lnTo>
                            <a:pt x="11" y="44"/>
                          </a:lnTo>
                          <a:lnTo>
                            <a:pt x="25" y="48"/>
                          </a:lnTo>
                          <a:lnTo>
                            <a:pt x="40" y="50"/>
                          </a:lnTo>
                          <a:close/>
                        </a:path>
                      </a:pathLst>
                    </a:custGeom>
                    <a:solidFill>
                      <a:srgbClr val="E7E7E7"/>
                    </a:solidFill>
                    <a:ln w="0">
                      <a:solidFill>
                        <a:srgbClr val="E7E7E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6" name="Freeform 201"/>
                    <p:cNvSpPr>
                      <a:spLocks/>
                    </p:cNvSpPr>
                    <p:nvPr/>
                  </p:nvSpPr>
                  <p:spPr bwMode="auto">
                    <a:xfrm>
                      <a:off x="2224363" y="4679713"/>
                      <a:ext cx="506645" cy="250248"/>
                    </a:xfrm>
                    <a:custGeom>
                      <a:avLst/>
                      <a:gdLst>
                        <a:gd name="T0" fmla="*/ 2147483647 w 176"/>
                        <a:gd name="T1" fmla="*/ 2147483647 h 108"/>
                        <a:gd name="T2" fmla="*/ 2147483647 w 176"/>
                        <a:gd name="T3" fmla="*/ 2147483647 h 108"/>
                        <a:gd name="T4" fmla="*/ 2147483647 w 176"/>
                        <a:gd name="T5" fmla="*/ 2147483647 h 108"/>
                        <a:gd name="T6" fmla="*/ 2147483647 w 176"/>
                        <a:gd name="T7" fmla="*/ 2147483647 h 108"/>
                        <a:gd name="T8" fmla="*/ 2147483647 w 176"/>
                        <a:gd name="T9" fmla="*/ 2147483647 h 108"/>
                        <a:gd name="T10" fmla="*/ 2147483647 w 176"/>
                        <a:gd name="T11" fmla="*/ 2147483647 h 108"/>
                        <a:gd name="T12" fmla="*/ 2147483647 w 176"/>
                        <a:gd name="T13" fmla="*/ 2147483647 h 108"/>
                        <a:gd name="T14" fmla="*/ 2147483647 w 176"/>
                        <a:gd name="T15" fmla="*/ 2147483647 h 108"/>
                        <a:gd name="T16" fmla="*/ 2147483647 w 176"/>
                        <a:gd name="T17" fmla="*/ 2147483647 h 108"/>
                        <a:gd name="T18" fmla="*/ 2147483647 w 176"/>
                        <a:gd name="T19" fmla="*/ 2147483647 h 108"/>
                        <a:gd name="T20" fmla="*/ 2147483647 w 176"/>
                        <a:gd name="T21" fmla="*/ 0 h 108"/>
                        <a:gd name="T22" fmla="*/ 2147483647 w 176"/>
                        <a:gd name="T23" fmla="*/ 2147483647 h 108"/>
                        <a:gd name="T24" fmla="*/ 2147483647 w 176"/>
                        <a:gd name="T25" fmla="*/ 2147483647 h 108"/>
                        <a:gd name="T26" fmla="*/ 2147483647 w 176"/>
                        <a:gd name="T27" fmla="*/ 2147483647 h 108"/>
                        <a:gd name="T28" fmla="*/ 2147483647 w 176"/>
                        <a:gd name="T29" fmla="*/ 2147483647 h 108"/>
                        <a:gd name="T30" fmla="*/ 0 w 176"/>
                        <a:gd name="T31" fmla="*/ 2147483647 h 108"/>
                        <a:gd name="T32" fmla="*/ 2147483647 w 176"/>
                        <a:gd name="T33" fmla="*/ 2147483647 h 108"/>
                        <a:gd name="T34" fmla="*/ 2147483647 w 176"/>
                        <a:gd name="T35" fmla="*/ 2147483647 h 108"/>
                        <a:gd name="T36" fmla="*/ 2147483647 w 176"/>
                        <a:gd name="T37" fmla="*/ 2147483647 h 108"/>
                        <a:gd name="T38" fmla="*/ 2147483647 w 176"/>
                        <a:gd name="T39" fmla="*/ 2147483647 h 108"/>
                        <a:gd name="T40" fmla="*/ 2147483647 w 176"/>
                        <a:gd name="T41" fmla="*/ 2147483647 h 108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76"/>
                        <a:gd name="T64" fmla="*/ 0 h 108"/>
                        <a:gd name="T65" fmla="*/ 176 w 176"/>
                        <a:gd name="T66" fmla="*/ 108 h 108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76" h="108">
                          <a:moveTo>
                            <a:pt x="88" y="108"/>
                          </a:moveTo>
                          <a:lnTo>
                            <a:pt x="116" y="105"/>
                          </a:lnTo>
                          <a:lnTo>
                            <a:pt x="140" y="99"/>
                          </a:lnTo>
                          <a:lnTo>
                            <a:pt x="159" y="89"/>
                          </a:lnTo>
                          <a:lnTo>
                            <a:pt x="171" y="77"/>
                          </a:lnTo>
                          <a:lnTo>
                            <a:pt x="176" y="62"/>
                          </a:lnTo>
                          <a:lnTo>
                            <a:pt x="171" y="45"/>
                          </a:lnTo>
                          <a:lnTo>
                            <a:pt x="159" y="29"/>
                          </a:lnTo>
                          <a:lnTo>
                            <a:pt x="140" y="15"/>
                          </a:lnTo>
                          <a:lnTo>
                            <a:pt x="116" y="5"/>
                          </a:lnTo>
                          <a:lnTo>
                            <a:pt x="88" y="0"/>
                          </a:lnTo>
                          <a:lnTo>
                            <a:pt x="59" y="5"/>
                          </a:lnTo>
                          <a:lnTo>
                            <a:pt x="35" y="15"/>
                          </a:lnTo>
                          <a:lnTo>
                            <a:pt x="16" y="29"/>
                          </a:lnTo>
                          <a:lnTo>
                            <a:pt x="4" y="45"/>
                          </a:lnTo>
                          <a:lnTo>
                            <a:pt x="0" y="62"/>
                          </a:lnTo>
                          <a:lnTo>
                            <a:pt x="4" y="77"/>
                          </a:lnTo>
                          <a:lnTo>
                            <a:pt x="16" y="89"/>
                          </a:lnTo>
                          <a:lnTo>
                            <a:pt x="35" y="99"/>
                          </a:lnTo>
                          <a:lnTo>
                            <a:pt x="59" y="105"/>
                          </a:lnTo>
                          <a:lnTo>
                            <a:pt x="88" y="108"/>
                          </a:lnTo>
                          <a:close/>
                        </a:path>
                      </a:pathLst>
                    </a:custGeom>
                    <a:solidFill>
                      <a:srgbClr val="404040"/>
                    </a:solidFill>
                    <a:ln w="0">
                      <a:solidFill>
                        <a:srgbClr val="40404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7" name="Freeform 202"/>
                    <p:cNvSpPr>
                      <a:spLocks/>
                    </p:cNvSpPr>
                    <p:nvPr/>
                  </p:nvSpPr>
                  <p:spPr bwMode="auto">
                    <a:xfrm>
                      <a:off x="2106337" y="4846545"/>
                      <a:ext cx="624671" cy="461106"/>
                    </a:xfrm>
                    <a:custGeom>
                      <a:avLst/>
                      <a:gdLst>
                        <a:gd name="T0" fmla="*/ 2147483647 w 217"/>
                        <a:gd name="T1" fmla="*/ 2147483647 h 199"/>
                        <a:gd name="T2" fmla="*/ 2147483647 w 217"/>
                        <a:gd name="T3" fmla="*/ 2147483647 h 199"/>
                        <a:gd name="T4" fmla="*/ 2147483647 w 217"/>
                        <a:gd name="T5" fmla="*/ 2147483647 h 199"/>
                        <a:gd name="T6" fmla="*/ 2147483647 w 217"/>
                        <a:gd name="T7" fmla="*/ 2147483647 h 199"/>
                        <a:gd name="T8" fmla="*/ 2147483647 w 217"/>
                        <a:gd name="T9" fmla="*/ 2147483647 h 199"/>
                        <a:gd name="T10" fmla="*/ 2147483647 w 217"/>
                        <a:gd name="T11" fmla="*/ 2147483647 h 199"/>
                        <a:gd name="T12" fmla="*/ 2147483647 w 217"/>
                        <a:gd name="T13" fmla="*/ 2147483647 h 199"/>
                        <a:gd name="T14" fmla="*/ 2147483647 w 217"/>
                        <a:gd name="T15" fmla="*/ 2147483647 h 199"/>
                        <a:gd name="T16" fmla="*/ 0 w 217"/>
                        <a:gd name="T17" fmla="*/ 2147483647 h 199"/>
                        <a:gd name="T18" fmla="*/ 0 w 217"/>
                        <a:gd name="T19" fmla="*/ 2147483647 h 199"/>
                        <a:gd name="T20" fmla="*/ 0 w 217"/>
                        <a:gd name="T21" fmla="*/ 0 h 199"/>
                        <a:gd name="T22" fmla="*/ 2147483647 w 217"/>
                        <a:gd name="T23" fmla="*/ 2147483647 h 199"/>
                        <a:gd name="T24" fmla="*/ 2147483647 w 217"/>
                        <a:gd name="T25" fmla="*/ 2147483647 h 199"/>
                        <a:gd name="T26" fmla="*/ 2147483647 w 217"/>
                        <a:gd name="T27" fmla="*/ 2147483647 h 199"/>
                        <a:gd name="T28" fmla="*/ 2147483647 w 217"/>
                        <a:gd name="T29" fmla="*/ 2147483647 h 199"/>
                        <a:gd name="T30" fmla="*/ 2147483647 w 217"/>
                        <a:gd name="T31" fmla="*/ 2147483647 h 199"/>
                        <a:gd name="T32" fmla="*/ 2147483647 w 217"/>
                        <a:gd name="T33" fmla="*/ 2147483647 h 199"/>
                        <a:gd name="T34" fmla="*/ 2147483647 w 217"/>
                        <a:gd name="T35" fmla="*/ 2147483647 h 199"/>
                        <a:gd name="T36" fmla="*/ 2147483647 w 217"/>
                        <a:gd name="T37" fmla="*/ 2147483647 h 199"/>
                        <a:gd name="T38" fmla="*/ 2147483647 w 217"/>
                        <a:gd name="T39" fmla="*/ 2147483647 h 199"/>
                        <a:gd name="T40" fmla="*/ 2147483647 w 217"/>
                        <a:gd name="T41" fmla="*/ 2147483647 h 199"/>
                        <a:gd name="T42" fmla="*/ 2147483647 w 217"/>
                        <a:gd name="T43" fmla="*/ 2147483647 h 199"/>
                        <a:gd name="T44" fmla="*/ 2147483647 w 217"/>
                        <a:gd name="T45" fmla="*/ 2147483647 h 199"/>
                        <a:gd name="T46" fmla="*/ 2147483647 w 217"/>
                        <a:gd name="T47" fmla="*/ 2147483647 h 199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217"/>
                        <a:gd name="T73" fmla="*/ 0 h 199"/>
                        <a:gd name="T74" fmla="*/ 217 w 217"/>
                        <a:gd name="T75" fmla="*/ 199 h 199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217" h="199">
                          <a:moveTo>
                            <a:pt x="96" y="199"/>
                          </a:moveTo>
                          <a:lnTo>
                            <a:pt x="70" y="196"/>
                          </a:lnTo>
                          <a:lnTo>
                            <a:pt x="50" y="190"/>
                          </a:lnTo>
                          <a:lnTo>
                            <a:pt x="33" y="181"/>
                          </a:lnTo>
                          <a:lnTo>
                            <a:pt x="21" y="170"/>
                          </a:lnTo>
                          <a:lnTo>
                            <a:pt x="12" y="160"/>
                          </a:lnTo>
                          <a:lnTo>
                            <a:pt x="6" y="151"/>
                          </a:lnTo>
                          <a:lnTo>
                            <a:pt x="2" y="144"/>
                          </a:lnTo>
                          <a:lnTo>
                            <a:pt x="0" y="138"/>
                          </a:lnTo>
                          <a:lnTo>
                            <a:pt x="0" y="135"/>
                          </a:lnTo>
                          <a:lnTo>
                            <a:pt x="0" y="0"/>
                          </a:lnTo>
                          <a:lnTo>
                            <a:pt x="217" y="2"/>
                          </a:lnTo>
                          <a:lnTo>
                            <a:pt x="217" y="133"/>
                          </a:lnTo>
                          <a:lnTo>
                            <a:pt x="211" y="145"/>
                          </a:lnTo>
                          <a:lnTo>
                            <a:pt x="205" y="157"/>
                          </a:lnTo>
                          <a:lnTo>
                            <a:pt x="200" y="166"/>
                          </a:lnTo>
                          <a:lnTo>
                            <a:pt x="197" y="169"/>
                          </a:lnTo>
                          <a:lnTo>
                            <a:pt x="185" y="179"/>
                          </a:lnTo>
                          <a:lnTo>
                            <a:pt x="167" y="187"/>
                          </a:lnTo>
                          <a:lnTo>
                            <a:pt x="148" y="193"/>
                          </a:lnTo>
                          <a:lnTo>
                            <a:pt x="129" y="196"/>
                          </a:lnTo>
                          <a:lnTo>
                            <a:pt x="112" y="199"/>
                          </a:lnTo>
                          <a:lnTo>
                            <a:pt x="100" y="199"/>
                          </a:lnTo>
                          <a:lnTo>
                            <a:pt x="96" y="19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8" name="Freeform 203"/>
                    <p:cNvSpPr>
                      <a:spLocks/>
                    </p:cNvSpPr>
                    <p:nvPr/>
                  </p:nvSpPr>
                  <p:spPr bwMode="auto">
                    <a:xfrm>
                      <a:off x="2106337" y="4846545"/>
                      <a:ext cx="624671" cy="461106"/>
                    </a:xfrm>
                    <a:custGeom>
                      <a:avLst/>
                      <a:gdLst>
                        <a:gd name="T0" fmla="*/ 2147483647 w 217"/>
                        <a:gd name="T1" fmla="*/ 2147483647 h 199"/>
                        <a:gd name="T2" fmla="*/ 2147483647 w 217"/>
                        <a:gd name="T3" fmla="*/ 2147483647 h 199"/>
                        <a:gd name="T4" fmla="*/ 2147483647 w 217"/>
                        <a:gd name="T5" fmla="*/ 2147483647 h 199"/>
                        <a:gd name="T6" fmla="*/ 2147483647 w 217"/>
                        <a:gd name="T7" fmla="*/ 2147483647 h 199"/>
                        <a:gd name="T8" fmla="*/ 2147483647 w 217"/>
                        <a:gd name="T9" fmla="*/ 2147483647 h 199"/>
                        <a:gd name="T10" fmla="*/ 2147483647 w 217"/>
                        <a:gd name="T11" fmla="*/ 2147483647 h 199"/>
                        <a:gd name="T12" fmla="*/ 2147483647 w 217"/>
                        <a:gd name="T13" fmla="*/ 2147483647 h 199"/>
                        <a:gd name="T14" fmla="*/ 2147483647 w 217"/>
                        <a:gd name="T15" fmla="*/ 2147483647 h 199"/>
                        <a:gd name="T16" fmla="*/ 0 w 217"/>
                        <a:gd name="T17" fmla="*/ 2147483647 h 199"/>
                        <a:gd name="T18" fmla="*/ 0 w 217"/>
                        <a:gd name="T19" fmla="*/ 2147483647 h 199"/>
                        <a:gd name="T20" fmla="*/ 0 w 217"/>
                        <a:gd name="T21" fmla="*/ 0 h 199"/>
                        <a:gd name="T22" fmla="*/ 2147483647 w 217"/>
                        <a:gd name="T23" fmla="*/ 2147483647 h 199"/>
                        <a:gd name="T24" fmla="*/ 2147483647 w 217"/>
                        <a:gd name="T25" fmla="*/ 2147483647 h 199"/>
                        <a:gd name="T26" fmla="*/ 2147483647 w 217"/>
                        <a:gd name="T27" fmla="*/ 2147483647 h 199"/>
                        <a:gd name="T28" fmla="*/ 2147483647 w 217"/>
                        <a:gd name="T29" fmla="*/ 2147483647 h 199"/>
                        <a:gd name="T30" fmla="*/ 2147483647 w 217"/>
                        <a:gd name="T31" fmla="*/ 2147483647 h 199"/>
                        <a:gd name="T32" fmla="*/ 2147483647 w 217"/>
                        <a:gd name="T33" fmla="*/ 2147483647 h 199"/>
                        <a:gd name="T34" fmla="*/ 2147483647 w 217"/>
                        <a:gd name="T35" fmla="*/ 2147483647 h 199"/>
                        <a:gd name="T36" fmla="*/ 2147483647 w 217"/>
                        <a:gd name="T37" fmla="*/ 2147483647 h 199"/>
                        <a:gd name="T38" fmla="*/ 2147483647 w 217"/>
                        <a:gd name="T39" fmla="*/ 2147483647 h 199"/>
                        <a:gd name="T40" fmla="*/ 2147483647 w 217"/>
                        <a:gd name="T41" fmla="*/ 2147483647 h 199"/>
                        <a:gd name="T42" fmla="*/ 2147483647 w 217"/>
                        <a:gd name="T43" fmla="*/ 2147483647 h 199"/>
                        <a:gd name="T44" fmla="*/ 2147483647 w 217"/>
                        <a:gd name="T45" fmla="*/ 2147483647 h 199"/>
                        <a:gd name="T46" fmla="*/ 2147483647 w 217"/>
                        <a:gd name="T47" fmla="*/ 2147483647 h 199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217"/>
                        <a:gd name="T73" fmla="*/ 0 h 199"/>
                        <a:gd name="T74" fmla="*/ 217 w 217"/>
                        <a:gd name="T75" fmla="*/ 199 h 199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217" h="199">
                          <a:moveTo>
                            <a:pt x="96" y="199"/>
                          </a:moveTo>
                          <a:lnTo>
                            <a:pt x="70" y="196"/>
                          </a:lnTo>
                          <a:lnTo>
                            <a:pt x="50" y="190"/>
                          </a:lnTo>
                          <a:lnTo>
                            <a:pt x="33" y="181"/>
                          </a:lnTo>
                          <a:lnTo>
                            <a:pt x="21" y="170"/>
                          </a:lnTo>
                          <a:lnTo>
                            <a:pt x="12" y="160"/>
                          </a:lnTo>
                          <a:lnTo>
                            <a:pt x="6" y="151"/>
                          </a:lnTo>
                          <a:lnTo>
                            <a:pt x="2" y="144"/>
                          </a:lnTo>
                          <a:lnTo>
                            <a:pt x="0" y="138"/>
                          </a:lnTo>
                          <a:lnTo>
                            <a:pt x="0" y="135"/>
                          </a:lnTo>
                          <a:lnTo>
                            <a:pt x="0" y="0"/>
                          </a:lnTo>
                          <a:lnTo>
                            <a:pt x="217" y="2"/>
                          </a:lnTo>
                          <a:lnTo>
                            <a:pt x="217" y="133"/>
                          </a:lnTo>
                          <a:lnTo>
                            <a:pt x="211" y="145"/>
                          </a:lnTo>
                          <a:lnTo>
                            <a:pt x="205" y="157"/>
                          </a:lnTo>
                          <a:lnTo>
                            <a:pt x="200" y="166"/>
                          </a:lnTo>
                          <a:lnTo>
                            <a:pt x="197" y="169"/>
                          </a:lnTo>
                          <a:lnTo>
                            <a:pt x="185" y="179"/>
                          </a:lnTo>
                          <a:lnTo>
                            <a:pt x="167" y="187"/>
                          </a:lnTo>
                          <a:lnTo>
                            <a:pt x="148" y="193"/>
                          </a:lnTo>
                          <a:lnTo>
                            <a:pt x="129" y="196"/>
                          </a:lnTo>
                          <a:lnTo>
                            <a:pt x="112" y="199"/>
                          </a:lnTo>
                          <a:lnTo>
                            <a:pt x="100" y="199"/>
                          </a:lnTo>
                          <a:lnTo>
                            <a:pt x="96" y="199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9" name="Freeform 204"/>
                    <p:cNvSpPr>
                      <a:spLocks/>
                    </p:cNvSpPr>
                    <p:nvPr/>
                  </p:nvSpPr>
                  <p:spPr bwMode="auto">
                    <a:xfrm>
                      <a:off x="2140881" y="4846545"/>
                      <a:ext cx="564219" cy="461106"/>
                    </a:xfrm>
                    <a:custGeom>
                      <a:avLst/>
                      <a:gdLst>
                        <a:gd name="T0" fmla="*/ 2147483647 w 196"/>
                        <a:gd name="T1" fmla="*/ 2147483647 h 199"/>
                        <a:gd name="T2" fmla="*/ 2147483647 w 196"/>
                        <a:gd name="T3" fmla="*/ 2147483647 h 199"/>
                        <a:gd name="T4" fmla="*/ 2147483647 w 196"/>
                        <a:gd name="T5" fmla="*/ 2147483647 h 199"/>
                        <a:gd name="T6" fmla="*/ 2147483647 w 196"/>
                        <a:gd name="T7" fmla="*/ 2147483647 h 199"/>
                        <a:gd name="T8" fmla="*/ 2147483647 w 196"/>
                        <a:gd name="T9" fmla="*/ 2147483647 h 199"/>
                        <a:gd name="T10" fmla="*/ 2147483647 w 196"/>
                        <a:gd name="T11" fmla="*/ 2147483647 h 199"/>
                        <a:gd name="T12" fmla="*/ 2147483647 w 196"/>
                        <a:gd name="T13" fmla="*/ 2147483647 h 199"/>
                        <a:gd name="T14" fmla="*/ 2147483647 w 196"/>
                        <a:gd name="T15" fmla="*/ 2147483647 h 199"/>
                        <a:gd name="T16" fmla="*/ 0 w 196"/>
                        <a:gd name="T17" fmla="*/ 2147483647 h 199"/>
                        <a:gd name="T18" fmla="*/ 0 w 196"/>
                        <a:gd name="T19" fmla="*/ 0 h 199"/>
                        <a:gd name="T20" fmla="*/ 2147483647 w 196"/>
                        <a:gd name="T21" fmla="*/ 2147483647 h 199"/>
                        <a:gd name="T22" fmla="*/ 2147483647 w 196"/>
                        <a:gd name="T23" fmla="*/ 2147483647 h 199"/>
                        <a:gd name="T24" fmla="*/ 2147483647 w 196"/>
                        <a:gd name="T25" fmla="*/ 2147483647 h 199"/>
                        <a:gd name="T26" fmla="*/ 2147483647 w 196"/>
                        <a:gd name="T27" fmla="*/ 2147483647 h 199"/>
                        <a:gd name="T28" fmla="*/ 2147483647 w 196"/>
                        <a:gd name="T29" fmla="*/ 2147483647 h 199"/>
                        <a:gd name="T30" fmla="*/ 2147483647 w 196"/>
                        <a:gd name="T31" fmla="*/ 2147483647 h 199"/>
                        <a:gd name="T32" fmla="*/ 2147483647 w 196"/>
                        <a:gd name="T33" fmla="*/ 2147483647 h 199"/>
                        <a:gd name="T34" fmla="*/ 2147483647 w 196"/>
                        <a:gd name="T35" fmla="*/ 2147483647 h 199"/>
                        <a:gd name="T36" fmla="*/ 2147483647 w 196"/>
                        <a:gd name="T37" fmla="*/ 2147483647 h 199"/>
                        <a:gd name="T38" fmla="*/ 2147483647 w 196"/>
                        <a:gd name="T39" fmla="*/ 2147483647 h 199"/>
                        <a:gd name="T40" fmla="*/ 2147483647 w 196"/>
                        <a:gd name="T41" fmla="*/ 2147483647 h 199"/>
                        <a:gd name="T42" fmla="*/ 2147483647 w 196"/>
                        <a:gd name="T43" fmla="*/ 2147483647 h 199"/>
                        <a:gd name="T44" fmla="*/ 2147483647 w 196"/>
                        <a:gd name="T45" fmla="*/ 2147483647 h 199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96"/>
                        <a:gd name="T70" fmla="*/ 0 h 199"/>
                        <a:gd name="T71" fmla="*/ 196 w 196"/>
                        <a:gd name="T72" fmla="*/ 199 h 199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96" h="199">
                          <a:moveTo>
                            <a:pt x="88" y="199"/>
                          </a:moveTo>
                          <a:lnTo>
                            <a:pt x="63" y="194"/>
                          </a:lnTo>
                          <a:lnTo>
                            <a:pt x="42" y="188"/>
                          </a:lnTo>
                          <a:lnTo>
                            <a:pt x="27" y="179"/>
                          </a:lnTo>
                          <a:lnTo>
                            <a:pt x="15" y="169"/>
                          </a:lnTo>
                          <a:lnTo>
                            <a:pt x="8" y="158"/>
                          </a:lnTo>
                          <a:lnTo>
                            <a:pt x="3" y="151"/>
                          </a:lnTo>
                          <a:lnTo>
                            <a:pt x="2" y="145"/>
                          </a:lnTo>
                          <a:lnTo>
                            <a:pt x="0" y="142"/>
                          </a:lnTo>
                          <a:lnTo>
                            <a:pt x="0" y="0"/>
                          </a:lnTo>
                          <a:lnTo>
                            <a:pt x="196" y="2"/>
                          </a:lnTo>
                          <a:lnTo>
                            <a:pt x="196" y="127"/>
                          </a:lnTo>
                          <a:lnTo>
                            <a:pt x="191" y="139"/>
                          </a:lnTo>
                          <a:lnTo>
                            <a:pt x="185" y="151"/>
                          </a:lnTo>
                          <a:lnTo>
                            <a:pt x="181" y="158"/>
                          </a:lnTo>
                          <a:lnTo>
                            <a:pt x="179" y="161"/>
                          </a:lnTo>
                          <a:lnTo>
                            <a:pt x="167" y="172"/>
                          </a:lnTo>
                          <a:lnTo>
                            <a:pt x="152" y="181"/>
                          </a:lnTo>
                          <a:lnTo>
                            <a:pt x="134" y="187"/>
                          </a:lnTo>
                          <a:lnTo>
                            <a:pt x="118" y="193"/>
                          </a:lnTo>
                          <a:lnTo>
                            <a:pt x="103" y="196"/>
                          </a:lnTo>
                          <a:lnTo>
                            <a:pt x="93" y="197"/>
                          </a:lnTo>
                          <a:lnTo>
                            <a:pt x="88" y="199"/>
                          </a:lnTo>
                          <a:close/>
                        </a:path>
                      </a:pathLst>
                    </a:custGeom>
                    <a:solidFill>
                      <a:srgbClr val="1C1C1C"/>
                    </a:solidFill>
                    <a:ln w="0">
                      <a:solidFill>
                        <a:srgbClr val="1C1C1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0" name="Freeform 205"/>
                    <p:cNvSpPr>
                      <a:spLocks/>
                    </p:cNvSpPr>
                    <p:nvPr/>
                  </p:nvSpPr>
                  <p:spPr bwMode="auto">
                    <a:xfrm>
                      <a:off x="2175425" y="4846545"/>
                      <a:ext cx="506645" cy="456472"/>
                    </a:xfrm>
                    <a:custGeom>
                      <a:avLst/>
                      <a:gdLst>
                        <a:gd name="T0" fmla="*/ 2147483647 w 176"/>
                        <a:gd name="T1" fmla="*/ 2147483647 h 197"/>
                        <a:gd name="T2" fmla="*/ 2147483647 w 176"/>
                        <a:gd name="T3" fmla="*/ 2147483647 h 197"/>
                        <a:gd name="T4" fmla="*/ 2147483647 w 176"/>
                        <a:gd name="T5" fmla="*/ 2147483647 h 197"/>
                        <a:gd name="T6" fmla="*/ 2147483647 w 176"/>
                        <a:gd name="T7" fmla="*/ 2147483647 h 197"/>
                        <a:gd name="T8" fmla="*/ 2147483647 w 176"/>
                        <a:gd name="T9" fmla="*/ 2147483647 h 197"/>
                        <a:gd name="T10" fmla="*/ 2147483647 w 176"/>
                        <a:gd name="T11" fmla="*/ 2147483647 h 197"/>
                        <a:gd name="T12" fmla="*/ 2147483647 w 176"/>
                        <a:gd name="T13" fmla="*/ 2147483647 h 197"/>
                        <a:gd name="T14" fmla="*/ 2147483647 w 176"/>
                        <a:gd name="T15" fmla="*/ 2147483647 h 197"/>
                        <a:gd name="T16" fmla="*/ 0 w 176"/>
                        <a:gd name="T17" fmla="*/ 2147483647 h 197"/>
                        <a:gd name="T18" fmla="*/ 0 w 176"/>
                        <a:gd name="T19" fmla="*/ 0 h 197"/>
                        <a:gd name="T20" fmla="*/ 2147483647 w 176"/>
                        <a:gd name="T21" fmla="*/ 2147483647 h 197"/>
                        <a:gd name="T22" fmla="*/ 2147483647 w 176"/>
                        <a:gd name="T23" fmla="*/ 2147483647 h 197"/>
                        <a:gd name="T24" fmla="*/ 2147483647 w 176"/>
                        <a:gd name="T25" fmla="*/ 2147483647 h 197"/>
                        <a:gd name="T26" fmla="*/ 2147483647 w 176"/>
                        <a:gd name="T27" fmla="*/ 2147483647 h 197"/>
                        <a:gd name="T28" fmla="*/ 2147483647 w 176"/>
                        <a:gd name="T29" fmla="*/ 2147483647 h 197"/>
                        <a:gd name="T30" fmla="*/ 2147483647 w 176"/>
                        <a:gd name="T31" fmla="*/ 2147483647 h 197"/>
                        <a:gd name="T32" fmla="*/ 2147483647 w 176"/>
                        <a:gd name="T33" fmla="*/ 2147483647 h 197"/>
                        <a:gd name="T34" fmla="*/ 2147483647 w 176"/>
                        <a:gd name="T35" fmla="*/ 2147483647 h 197"/>
                        <a:gd name="T36" fmla="*/ 2147483647 w 176"/>
                        <a:gd name="T37" fmla="*/ 2147483647 h 197"/>
                        <a:gd name="T38" fmla="*/ 2147483647 w 176"/>
                        <a:gd name="T39" fmla="*/ 2147483647 h 197"/>
                        <a:gd name="T40" fmla="*/ 2147483647 w 176"/>
                        <a:gd name="T41" fmla="*/ 2147483647 h 197"/>
                        <a:gd name="T42" fmla="*/ 2147483647 w 176"/>
                        <a:gd name="T43" fmla="*/ 2147483647 h 197"/>
                        <a:gd name="T44" fmla="*/ 2147483647 w 176"/>
                        <a:gd name="T45" fmla="*/ 2147483647 h 197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76"/>
                        <a:gd name="T70" fmla="*/ 0 h 197"/>
                        <a:gd name="T71" fmla="*/ 176 w 176"/>
                        <a:gd name="T72" fmla="*/ 197 h 197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76" h="197">
                          <a:moveTo>
                            <a:pt x="81" y="197"/>
                          </a:moveTo>
                          <a:lnTo>
                            <a:pt x="58" y="194"/>
                          </a:lnTo>
                          <a:lnTo>
                            <a:pt x="39" y="188"/>
                          </a:lnTo>
                          <a:lnTo>
                            <a:pt x="26" y="181"/>
                          </a:lnTo>
                          <a:lnTo>
                            <a:pt x="15" y="172"/>
                          </a:lnTo>
                          <a:lnTo>
                            <a:pt x="8" y="163"/>
                          </a:lnTo>
                          <a:lnTo>
                            <a:pt x="3" y="156"/>
                          </a:lnTo>
                          <a:lnTo>
                            <a:pt x="2" y="151"/>
                          </a:lnTo>
                          <a:lnTo>
                            <a:pt x="0" y="150"/>
                          </a:lnTo>
                          <a:lnTo>
                            <a:pt x="0" y="0"/>
                          </a:lnTo>
                          <a:lnTo>
                            <a:pt x="176" y="2"/>
                          </a:lnTo>
                          <a:lnTo>
                            <a:pt x="176" y="123"/>
                          </a:lnTo>
                          <a:lnTo>
                            <a:pt x="170" y="133"/>
                          </a:lnTo>
                          <a:lnTo>
                            <a:pt x="166" y="144"/>
                          </a:lnTo>
                          <a:lnTo>
                            <a:pt x="163" y="151"/>
                          </a:lnTo>
                          <a:lnTo>
                            <a:pt x="160" y="156"/>
                          </a:lnTo>
                          <a:lnTo>
                            <a:pt x="151" y="164"/>
                          </a:lnTo>
                          <a:lnTo>
                            <a:pt x="137" y="173"/>
                          </a:lnTo>
                          <a:lnTo>
                            <a:pt x="121" y="181"/>
                          </a:lnTo>
                          <a:lnTo>
                            <a:pt x="106" y="188"/>
                          </a:lnTo>
                          <a:lnTo>
                            <a:pt x="94" y="193"/>
                          </a:lnTo>
                          <a:lnTo>
                            <a:pt x="84" y="196"/>
                          </a:lnTo>
                          <a:lnTo>
                            <a:pt x="81" y="197"/>
                          </a:lnTo>
                          <a:close/>
                        </a:path>
                      </a:pathLst>
                    </a:custGeom>
                    <a:solidFill>
                      <a:srgbClr val="393939"/>
                    </a:solidFill>
                    <a:ln w="0">
                      <a:solidFill>
                        <a:srgbClr val="393939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1" name="Freeform 206"/>
                    <p:cNvSpPr>
                      <a:spLocks/>
                    </p:cNvSpPr>
                    <p:nvPr/>
                  </p:nvSpPr>
                  <p:spPr bwMode="auto">
                    <a:xfrm>
                      <a:off x="2215727" y="4846545"/>
                      <a:ext cx="440436" cy="456472"/>
                    </a:xfrm>
                    <a:custGeom>
                      <a:avLst/>
                      <a:gdLst>
                        <a:gd name="T0" fmla="*/ 2147483647 w 153"/>
                        <a:gd name="T1" fmla="*/ 2147483647 h 197"/>
                        <a:gd name="T2" fmla="*/ 2147483647 w 153"/>
                        <a:gd name="T3" fmla="*/ 2147483647 h 197"/>
                        <a:gd name="T4" fmla="*/ 2147483647 w 153"/>
                        <a:gd name="T5" fmla="*/ 2147483647 h 197"/>
                        <a:gd name="T6" fmla="*/ 2147483647 w 153"/>
                        <a:gd name="T7" fmla="*/ 2147483647 h 197"/>
                        <a:gd name="T8" fmla="*/ 2147483647 w 153"/>
                        <a:gd name="T9" fmla="*/ 2147483647 h 197"/>
                        <a:gd name="T10" fmla="*/ 2147483647 w 153"/>
                        <a:gd name="T11" fmla="*/ 2147483647 h 197"/>
                        <a:gd name="T12" fmla="*/ 0 w 153"/>
                        <a:gd name="T13" fmla="*/ 2147483647 h 197"/>
                        <a:gd name="T14" fmla="*/ 0 w 153"/>
                        <a:gd name="T15" fmla="*/ 2147483647 h 197"/>
                        <a:gd name="T16" fmla="*/ 0 w 153"/>
                        <a:gd name="T17" fmla="*/ 0 h 197"/>
                        <a:gd name="T18" fmla="*/ 2147483647 w 153"/>
                        <a:gd name="T19" fmla="*/ 2147483647 h 197"/>
                        <a:gd name="T20" fmla="*/ 2147483647 w 153"/>
                        <a:gd name="T21" fmla="*/ 2147483647 h 197"/>
                        <a:gd name="T22" fmla="*/ 2147483647 w 153"/>
                        <a:gd name="T23" fmla="*/ 2147483647 h 197"/>
                        <a:gd name="T24" fmla="*/ 2147483647 w 153"/>
                        <a:gd name="T25" fmla="*/ 2147483647 h 197"/>
                        <a:gd name="T26" fmla="*/ 2147483647 w 153"/>
                        <a:gd name="T27" fmla="*/ 2147483647 h 197"/>
                        <a:gd name="T28" fmla="*/ 2147483647 w 153"/>
                        <a:gd name="T29" fmla="*/ 2147483647 h 197"/>
                        <a:gd name="T30" fmla="*/ 2147483647 w 153"/>
                        <a:gd name="T31" fmla="*/ 2147483647 h 197"/>
                        <a:gd name="T32" fmla="*/ 2147483647 w 153"/>
                        <a:gd name="T33" fmla="*/ 2147483647 h 197"/>
                        <a:gd name="T34" fmla="*/ 2147483647 w 153"/>
                        <a:gd name="T35" fmla="*/ 2147483647 h 197"/>
                        <a:gd name="T36" fmla="*/ 2147483647 w 153"/>
                        <a:gd name="T37" fmla="*/ 2147483647 h 197"/>
                        <a:gd name="T38" fmla="*/ 2147483647 w 153"/>
                        <a:gd name="T39" fmla="*/ 2147483647 h 197"/>
                        <a:gd name="T40" fmla="*/ 2147483647 w 153"/>
                        <a:gd name="T41" fmla="*/ 2147483647 h 197"/>
                        <a:gd name="T42" fmla="*/ 2147483647 w 153"/>
                        <a:gd name="T43" fmla="*/ 2147483647 h 197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53"/>
                        <a:gd name="T67" fmla="*/ 0 h 197"/>
                        <a:gd name="T68" fmla="*/ 153 w 153"/>
                        <a:gd name="T69" fmla="*/ 197 h 197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53" h="197">
                          <a:moveTo>
                            <a:pt x="71" y="197"/>
                          </a:moveTo>
                          <a:lnTo>
                            <a:pt x="49" y="194"/>
                          </a:lnTo>
                          <a:lnTo>
                            <a:pt x="31" y="188"/>
                          </a:lnTo>
                          <a:lnTo>
                            <a:pt x="17" y="179"/>
                          </a:lnTo>
                          <a:lnTo>
                            <a:pt x="9" y="172"/>
                          </a:lnTo>
                          <a:lnTo>
                            <a:pt x="3" y="163"/>
                          </a:lnTo>
                          <a:lnTo>
                            <a:pt x="0" y="158"/>
                          </a:lnTo>
                          <a:lnTo>
                            <a:pt x="0" y="156"/>
                          </a:lnTo>
                          <a:lnTo>
                            <a:pt x="0" y="0"/>
                          </a:lnTo>
                          <a:lnTo>
                            <a:pt x="153" y="2"/>
                          </a:lnTo>
                          <a:lnTo>
                            <a:pt x="153" y="118"/>
                          </a:lnTo>
                          <a:lnTo>
                            <a:pt x="149" y="127"/>
                          </a:lnTo>
                          <a:lnTo>
                            <a:pt x="144" y="138"/>
                          </a:lnTo>
                          <a:lnTo>
                            <a:pt x="141" y="145"/>
                          </a:lnTo>
                          <a:lnTo>
                            <a:pt x="140" y="148"/>
                          </a:lnTo>
                          <a:lnTo>
                            <a:pt x="131" y="157"/>
                          </a:lnTo>
                          <a:lnTo>
                            <a:pt x="119" y="166"/>
                          </a:lnTo>
                          <a:lnTo>
                            <a:pt x="107" y="175"/>
                          </a:lnTo>
                          <a:lnTo>
                            <a:pt x="94" y="184"/>
                          </a:lnTo>
                          <a:lnTo>
                            <a:pt x="83" y="191"/>
                          </a:lnTo>
                          <a:lnTo>
                            <a:pt x="74" y="196"/>
                          </a:lnTo>
                          <a:lnTo>
                            <a:pt x="71" y="197"/>
                          </a:lnTo>
                          <a:close/>
                        </a:path>
                      </a:pathLst>
                    </a:custGeom>
                    <a:solidFill>
                      <a:srgbClr val="555555"/>
                    </a:solidFill>
                    <a:ln w="0">
                      <a:solidFill>
                        <a:srgbClr val="55555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2" name="Freeform 207"/>
                    <p:cNvSpPr>
                      <a:spLocks/>
                    </p:cNvSpPr>
                    <p:nvPr/>
                  </p:nvSpPr>
                  <p:spPr bwMode="auto">
                    <a:xfrm>
                      <a:off x="2250271" y="4846545"/>
                      <a:ext cx="379984" cy="454155"/>
                    </a:xfrm>
                    <a:custGeom>
                      <a:avLst/>
                      <a:gdLst>
                        <a:gd name="T0" fmla="*/ 2147483647 w 132"/>
                        <a:gd name="T1" fmla="*/ 2147483647 h 196"/>
                        <a:gd name="T2" fmla="*/ 2147483647 w 132"/>
                        <a:gd name="T3" fmla="*/ 2147483647 h 196"/>
                        <a:gd name="T4" fmla="*/ 2147483647 w 132"/>
                        <a:gd name="T5" fmla="*/ 2147483647 h 196"/>
                        <a:gd name="T6" fmla="*/ 2147483647 w 132"/>
                        <a:gd name="T7" fmla="*/ 2147483647 h 196"/>
                        <a:gd name="T8" fmla="*/ 2147483647 w 132"/>
                        <a:gd name="T9" fmla="*/ 2147483647 h 196"/>
                        <a:gd name="T10" fmla="*/ 2147483647 w 132"/>
                        <a:gd name="T11" fmla="*/ 2147483647 h 196"/>
                        <a:gd name="T12" fmla="*/ 2147483647 w 132"/>
                        <a:gd name="T13" fmla="*/ 2147483647 h 196"/>
                        <a:gd name="T14" fmla="*/ 0 w 132"/>
                        <a:gd name="T15" fmla="*/ 2147483647 h 196"/>
                        <a:gd name="T16" fmla="*/ 0 w 132"/>
                        <a:gd name="T17" fmla="*/ 0 h 196"/>
                        <a:gd name="T18" fmla="*/ 2147483647 w 132"/>
                        <a:gd name="T19" fmla="*/ 2147483647 h 196"/>
                        <a:gd name="T20" fmla="*/ 2147483647 w 132"/>
                        <a:gd name="T21" fmla="*/ 2147483647 h 196"/>
                        <a:gd name="T22" fmla="*/ 2147483647 w 132"/>
                        <a:gd name="T23" fmla="*/ 2147483647 h 196"/>
                        <a:gd name="T24" fmla="*/ 2147483647 w 132"/>
                        <a:gd name="T25" fmla="*/ 2147483647 h 196"/>
                        <a:gd name="T26" fmla="*/ 2147483647 w 132"/>
                        <a:gd name="T27" fmla="*/ 2147483647 h 196"/>
                        <a:gd name="T28" fmla="*/ 2147483647 w 132"/>
                        <a:gd name="T29" fmla="*/ 2147483647 h 196"/>
                        <a:gd name="T30" fmla="*/ 2147483647 w 132"/>
                        <a:gd name="T31" fmla="*/ 2147483647 h 196"/>
                        <a:gd name="T32" fmla="*/ 2147483647 w 132"/>
                        <a:gd name="T33" fmla="*/ 2147483647 h 196"/>
                        <a:gd name="T34" fmla="*/ 2147483647 w 132"/>
                        <a:gd name="T35" fmla="*/ 2147483647 h 196"/>
                        <a:gd name="T36" fmla="*/ 2147483647 w 132"/>
                        <a:gd name="T37" fmla="*/ 2147483647 h 196"/>
                        <a:gd name="T38" fmla="*/ 2147483647 w 132"/>
                        <a:gd name="T39" fmla="*/ 2147483647 h 196"/>
                        <a:gd name="T40" fmla="*/ 2147483647 w 132"/>
                        <a:gd name="T41" fmla="*/ 2147483647 h 196"/>
                        <a:gd name="T42" fmla="*/ 2147483647 w 132"/>
                        <a:gd name="T43" fmla="*/ 2147483647 h 19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32"/>
                        <a:gd name="T67" fmla="*/ 0 h 196"/>
                        <a:gd name="T68" fmla="*/ 132 w 132"/>
                        <a:gd name="T69" fmla="*/ 196 h 196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32" h="196">
                          <a:moveTo>
                            <a:pt x="64" y="196"/>
                          </a:moveTo>
                          <a:lnTo>
                            <a:pt x="44" y="194"/>
                          </a:lnTo>
                          <a:lnTo>
                            <a:pt x="28" y="190"/>
                          </a:lnTo>
                          <a:lnTo>
                            <a:pt x="16" y="182"/>
                          </a:lnTo>
                          <a:lnTo>
                            <a:pt x="8" y="175"/>
                          </a:lnTo>
                          <a:lnTo>
                            <a:pt x="3" y="169"/>
                          </a:lnTo>
                          <a:lnTo>
                            <a:pt x="1" y="164"/>
                          </a:lnTo>
                          <a:lnTo>
                            <a:pt x="0" y="163"/>
                          </a:lnTo>
                          <a:lnTo>
                            <a:pt x="0" y="0"/>
                          </a:lnTo>
                          <a:lnTo>
                            <a:pt x="132" y="2"/>
                          </a:lnTo>
                          <a:lnTo>
                            <a:pt x="132" y="112"/>
                          </a:lnTo>
                          <a:lnTo>
                            <a:pt x="129" y="121"/>
                          </a:lnTo>
                          <a:lnTo>
                            <a:pt x="125" y="130"/>
                          </a:lnTo>
                          <a:lnTo>
                            <a:pt x="122" y="138"/>
                          </a:lnTo>
                          <a:lnTo>
                            <a:pt x="122" y="141"/>
                          </a:lnTo>
                          <a:lnTo>
                            <a:pt x="114" y="150"/>
                          </a:lnTo>
                          <a:lnTo>
                            <a:pt x="104" y="158"/>
                          </a:lnTo>
                          <a:lnTo>
                            <a:pt x="94" y="169"/>
                          </a:lnTo>
                          <a:lnTo>
                            <a:pt x="83" y="179"/>
                          </a:lnTo>
                          <a:lnTo>
                            <a:pt x="74" y="188"/>
                          </a:lnTo>
                          <a:lnTo>
                            <a:pt x="67" y="194"/>
                          </a:lnTo>
                          <a:lnTo>
                            <a:pt x="64" y="196"/>
                          </a:lnTo>
                          <a:close/>
                        </a:path>
                      </a:pathLst>
                    </a:custGeom>
                    <a:solidFill>
                      <a:srgbClr val="717171"/>
                    </a:solidFill>
                    <a:ln w="0">
                      <a:solidFill>
                        <a:srgbClr val="71717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3" name="Freeform 208"/>
                    <p:cNvSpPr>
                      <a:spLocks/>
                    </p:cNvSpPr>
                    <p:nvPr/>
                  </p:nvSpPr>
                  <p:spPr bwMode="auto">
                    <a:xfrm>
                      <a:off x="2281936" y="4851179"/>
                      <a:ext cx="322411" cy="449520"/>
                    </a:xfrm>
                    <a:custGeom>
                      <a:avLst/>
                      <a:gdLst>
                        <a:gd name="T0" fmla="*/ 2147483647 w 112"/>
                        <a:gd name="T1" fmla="*/ 2147483647 h 194"/>
                        <a:gd name="T2" fmla="*/ 2147483647 w 112"/>
                        <a:gd name="T3" fmla="*/ 2147483647 h 194"/>
                        <a:gd name="T4" fmla="*/ 2147483647 w 112"/>
                        <a:gd name="T5" fmla="*/ 2147483647 h 194"/>
                        <a:gd name="T6" fmla="*/ 2147483647 w 112"/>
                        <a:gd name="T7" fmla="*/ 2147483647 h 194"/>
                        <a:gd name="T8" fmla="*/ 2147483647 w 112"/>
                        <a:gd name="T9" fmla="*/ 2147483647 h 194"/>
                        <a:gd name="T10" fmla="*/ 2147483647 w 112"/>
                        <a:gd name="T11" fmla="*/ 2147483647 h 194"/>
                        <a:gd name="T12" fmla="*/ 0 w 112"/>
                        <a:gd name="T13" fmla="*/ 2147483647 h 194"/>
                        <a:gd name="T14" fmla="*/ 0 w 112"/>
                        <a:gd name="T15" fmla="*/ 0 h 194"/>
                        <a:gd name="T16" fmla="*/ 2147483647 w 112"/>
                        <a:gd name="T17" fmla="*/ 0 h 194"/>
                        <a:gd name="T18" fmla="*/ 2147483647 w 112"/>
                        <a:gd name="T19" fmla="*/ 2147483647 h 194"/>
                        <a:gd name="T20" fmla="*/ 2147483647 w 112"/>
                        <a:gd name="T21" fmla="*/ 2147483647 h 194"/>
                        <a:gd name="T22" fmla="*/ 2147483647 w 112"/>
                        <a:gd name="T23" fmla="*/ 2147483647 h 194"/>
                        <a:gd name="T24" fmla="*/ 2147483647 w 112"/>
                        <a:gd name="T25" fmla="*/ 2147483647 h 194"/>
                        <a:gd name="T26" fmla="*/ 2147483647 w 112"/>
                        <a:gd name="T27" fmla="*/ 2147483647 h 194"/>
                        <a:gd name="T28" fmla="*/ 2147483647 w 112"/>
                        <a:gd name="T29" fmla="*/ 2147483647 h 194"/>
                        <a:gd name="T30" fmla="*/ 2147483647 w 112"/>
                        <a:gd name="T31" fmla="*/ 2147483647 h 194"/>
                        <a:gd name="T32" fmla="*/ 2147483647 w 112"/>
                        <a:gd name="T33" fmla="*/ 2147483647 h 194"/>
                        <a:gd name="T34" fmla="*/ 2147483647 w 112"/>
                        <a:gd name="T35" fmla="*/ 2147483647 h 194"/>
                        <a:gd name="T36" fmla="*/ 2147483647 w 112"/>
                        <a:gd name="T37" fmla="*/ 2147483647 h 194"/>
                        <a:gd name="T38" fmla="*/ 2147483647 w 112"/>
                        <a:gd name="T39" fmla="*/ 2147483647 h 194"/>
                        <a:gd name="T40" fmla="*/ 2147483647 w 112"/>
                        <a:gd name="T41" fmla="*/ 2147483647 h 194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12"/>
                        <a:gd name="T64" fmla="*/ 0 h 194"/>
                        <a:gd name="T65" fmla="*/ 112 w 112"/>
                        <a:gd name="T66" fmla="*/ 194 h 194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12" h="194">
                          <a:moveTo>
                            <a:pt x="59" y="194"/>
                          </a:moveTo>
                          <a:lnTo>
                            <a:pt x="38" y="192"/>
                          </a:lnTo>
                          <a:lnTo>
                            <a:pt x="23" y="186"/>
                          </a:lnTo>
                          <a:lnTo>
                            <a:pt x="12" y="180"/>
                          </a:lnTo>
                          <a:lnTo>
                            <a:pt x="6" y="174"/>
                          </a:lnTo>
                          <a:lnTo>
                            <a:pt x="2" y="168"/>
                          </a:lnTo>
                          <a:lnTo>
                            <a:pt x="0" y="167"/>
                          </a:lnTo>
                          <a:lnTo>
                            <a:pt x="0" y="0"/>
                          </a:lnTo>
                          <a:lnTo>
                            <a:pt x="112" y="0"/>
                          </a:lnTo>
                          <a:lnTo>
                            <a:pt x="112" y="106"/>
                          </a:lnTo>
                          <a:lnTo>
                            <a:pt x="109" y="113"/>
                          </a:lnTo>
                          <a:lnTo>
                            <a:pt x="106" y="122"/>
                          </a:lnTo>
                          <a:lnTo>
                            <a:pt x="105" y="130"/>
                          </a:lnTo>
                          <a:lnTo>
                            <a:pt x="103" y="133"/>
                          </a:lnTo>
                          <a:lnTo>
                            <a:pt x="97" y="140"/>
                          </a:lnTo>
                          <a:lnTo>
                            <a:pt x="90" y="151"/>
                          </a:lnTo>
                          <a:lnTo>
                            <a:pt x="81" y="162"/>
                          </a:lnTo>
                          <a:lnTo>
                            <a:pt x="72" y="173"/>
                          </a:lnTo>
                          <a:lnTo>
                            <a:pt x="66" y="183"/>
                          </a:lnTo>
                          <a:lnTo>
                            <a:pt x="60" y="191"/>
                          </a:lnTo>
                          <a:lnTo>
                            <a:pt x="59" y="194"/>
                          </a:lnTo>
                          <a:close/>
                        </a:path>
                      </a:pathLst>
                    </a:custGeom>
                    <a:solidFill>
                      <a:srgbClr val="8E8E8E"/>
                    </a:solidFill>
                    <a:ln w="0">
                      <a:solidFill>
                        <a:srgbClr val="8E8E8E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4" name="Freeform 209"/>
                    <p:cNvSpPr>
                      <a:spLocks/>
                    </p:cNvSpPr>
                    <p:nvPr/>
                  </p:nvSpPr>
                  <p:spPr bwMode="auto">
                    <a:xfrm>
                      <a:off x="2322237" y="4851179"/>
                      <a:ext cx="256201" cy="444886"/>
                    </a:xfrm>
                    <a:custGeom>
                      <a:avLst/>
                      <a:gdLst>
                        <a:gd name="T0" fmla="*/ 2147483647 w 89"/>
                        <a:gd name="T1" fmla="*/ 2147483647 h 192"/>
                        <a:gd name="T2" fmla="*/ 2147483647 w 89"/>
                        <a:gd name="T3" fmla="*/ 2147483647 h 192"/>
                        <a:gd name="T4" fmla="*/ 2147483647 w 89"/>
                        <a:gd name="T5" fmla="*/ 2147483647 h 192"/>
                        <a:gd name="T6" fmla="*/ 2147483647 w 89"/>
                        <a:gd name="T7" fmla="*/ 2147483647 h 192"/>
                        <a:gd name="T8" fmla="*/ 2147483647 w 89"/>
                        <a:gd name="T9" fmla="*/ 2147483647 h 192"/>
                        <a:gd name="T10" fmla="*/ 0 w 89"/>
                        <a:gd name="T11" fmla="*/ 2147483647 h 192"/>
                        <a:gd name="T12" fmla="*/ 0 w 89"/>
                        <a:gd name="T13" fmla="*/ 0 h 192"/>
                        <a:gd name="T14" fmla="*/ 2147483647 w 89"/>
                        <a:gd name="T15" fmla="*/ 0 h 192"/>
                        <a:gd name="T16" fmla="*/ 2147483647 w 89"/>
                        <a:gd name="T17" fmla="*/ 2147483647 h 192"/>
                        <a:gd name="T18" fmla="*/ 2147483647 w 89"/>
                        <a:gd name="T19" fmla="*/ 2147483647 h 192"/>
                        <a:gd name="T20" fmla="*/ 2147483647 w 89"/>
                        <a:gd name="T21" fmla="*/ 2147483647 h 192"/>
                        <a:gd name="T22" fmla="*/ 2147483647 w 89"/>
                        <a:gd name="T23" fmla="*/ 2147483647 h 192"/>
                        <a:gd name="T24" fmla="*/ 2147483647 w 89"/>
                        <a:gd name="T25" fmla="*/ 2147483647 h 192"/>
                        <a:gd name="T26" fmla="*/ 2147483647 w 89"/>
                        <a:gd name="T27" fmla="*/ 2147483647 h 192"/>
                        <a:gd name="T28" fmla="*/ 2147483647 w 89"/>
                        <a:gd name="T29" fmla="*/ 2147483647 h 192"/>
                        <a:gd name="T30" fmla="*/ 2147483647 w 89"/>
                        <a:gd name="T31" fmla="*/ 2147483647 h 192"/>
                        <a:gd name="T32" fmla="*/ 2147483647 w 89"/>
                        <a:gd name="T33" fmla="*/ 2147483647 h 192"/>
                        <a:gd name="T34" fmla="*/ 2147483647 w 89"/>
                        <a:gd name="T35" fmla="*/ 2147483647 h 192"/>
                        <a:gd name="T36" fmla="*/ 2147483647 w 89"/>
                        <a:gd name="T37" fmla="*/ 2147483647 h 192"/>
                        <a:gd name="T38" fmla="*/ 2147483647 w 89"/>
                        <a:gd name="T39" fmla="*/ 2147483647 h 192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89"/>
                        <a:gd name="T61" fmla="*/ 0 h 192"/>
                        <a:gd name="T62" fmla="*/ 89 w 89"/>
                        <a:gd name="T63" fmla="*/ 192 h 192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89" h="192">
                          <a:moveTo>
                            <a:pt x="49" y="192"/>
                          </a:moveTo>
                          <a:lnTo>
                            <a:pt x="30" y="191"/>
                          </a:lnTo>
                          <a:lnTo>
                            <a:pt x="15" y="186"/>
                          </a:lnTo>
                          <a:lnTo>
                            <a:pt x="6" y="180"/>
                          </a:lnTo>
                          <a:lnTo>
                            <a:pt x="1" y="176"/>
                          </a:lnTo>
                          <a:lnTo>
                            <a:pt x="0" y="174"/>
                          </a:lnTo>
                          <a:lnTo>
                            <a:pt x="0" y="0"/>
                          </a:lnTo>
                          <a:lnTo>
                            <a:pt x="89" y="0"/>
                          </a:lnTo>
                          <a:lnTo>
                            <a:pt x="89" y="100"/>
                          </a:lnTo>
                          <a:lnTo>
                            <a:pt x="88" y="107"/>
                          </a:lnTo>
                          <a:lnTo>
                            <a:pt x="85" y="115"/>
                          </a:lnTo>
                          <a:lnTo>
                            <a:pt x="83" y="122"/>
                          </a:lnTo>
                          <a:lnTo>
                            <a:pt x="83" y="125"/>
                          </a:lnTo>
                          <a:lnTo>
                            <a:pt x="79" y="133"/>
                          </a:lnTo>
                          <a:lnTo>
                            <a:pt x="73" y="143"/>
                          </a:lnTo>
                          <a:lnTo>
                            <a:pt x="67" y="156"/>
                          </a:lnTo>
                          <a:lnTo>
                            <a:pt x="60" y="170"/>
                          </a:lnTo>
                          <a:lnTo>
                            <a:pt x="54" y="182"/>
                          </a:lnTo>
                          <a:lnTo>
                            <a:pt x="51" y="189"/>
                          </a:lnTo>
                          <a:lnTo>
                            <a:pt x="49" y="192"/>
                          </a:lnTo>
                          <a:close/>
                        </a:path>
                      </a:pathLst>
                    </a:custGeom>
                    <a:solidFill>
                      <a:srgbClr val="AAAAAA"/>
                    </a:solidFill>
                    <a:ln w="0">
                      <a:solidFill>
                        <a:srgbClr val="AAAAAA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5" name="Freeform 210"/>
                    <p:cNvSpPr>
                      <a:spLocks/>
                    </p:cNvSpPr>
                    <p:nvPr/>
                  </p:nvSpPr>
                  <p:spPr bwMode="auto">
                    <a:xfrm>
                      <a:off x="2356781" y="4851179"/>
                      <a:ext cx="195749" cy="444886"/>
                    </a:xfrm>
                    <a:custGeom>
                      <a:avLst/>
                      <a:gdLst>
                        <a:gd name="T0" fmla="*/ 2147483647 w 68"/>
                        <a:gd name="T1" fmla="*/ 2147483647 h 192"/>
                        <a:gd name="T2" fmla="*/ 2147483647 w 68"/>
                        <a:gd name="T3" fmla="*/ 2147483647 h 192"/>
                        <a:gd name="T4" fmla="*/ 2147483647 w 68"/>
                        <a:gd name="T5" fmla="*/ 2147483647 h 192"/>
                        <a:gd name="T6" fmla="*/ 2147483647 w 68"/>
                        <a:gd name="T7" fmla="*/ 2147483647 h 192"/>
                        <a:gd name="T8" fmla="*/ 2147483647 w 68"/>
                        <a:gd name="T9" fmla="*/ 2147483647 h 192"/>
                        <a:gd name="T10" fmla="*/ 0 w 68"/>
                        <a:gd name="T11" fmla="*/ 2147483647 h 192"/>
                        <a:gd name="T12" fmla="*/ 0 w 68"/>
                        <a:gd name="T13" fmla="*/ 0 h 192"/>
                        <a:gd name="T14" fmla="*/ 2147483647 w 68"/>
                        <a:gd name="T15" fmla="*/ 0 h 192"/>
                        <a:gd name="T16" fmla="*/ 2147483647 w 68"/>
                        <a:gd name="T17" fmla="*/ 2147483647 h 192"/>
                        <a:gd name="T18" fmla="*/ 2147483647 w 68"/>
                        <a:gd name="T19" fmla="*/ 2147483647 h 192"/>
                        <a:gd name="T20" fmla="*/ 2147483647 w 68"/>
                        <a:gd name="T21" fmla="*/ 2147483647 h 192"/>
                        <a:gd name="T22" fmla="*/ 2147483647 w 68"/>
                        <a:gd name="T23" fmla="*/ 2147483647 h 192"/>
                        <a:gd name="T24" fmla="*/ 2147483647 w 68"/>
                        <a:gd name="T25" fmla="*/ 2147483647 h 192"/>
                        <a:gd name="T26" fmla="*/ 2147483647 w 68"/>
                        <a:gd name="T27" fmla="*/ 2147483647 h 192"/>
                        <a:gd name="T28" fmla="*/ 2147483647 w 68"/>
                        <a:gd name="T29" fmla="*/ 2147483647 h 192"/>
                        <a:gd name="T30" fmla="*/ 2147483647 w 68"/>
                        <a:gd name="T31" fmla="*/ 2147483647 h 192"/>
                        <a:gd name="T32" fmla="*/ 2147483647 w 68"/>
                        <a:gd name="T33" fmla="*/ 2147483647 h 192"/>
                        <a:gd name="T34" fmla="*/ 2147483647 w 68"/>
                        <a:gd name="T35" fmla="*/ 2147483647 h 192"/>
                        <a:gd name="T36" fmla="*/ 2147483647 w 68"/>
                        <a:gd name="T37" fmla="*/ 2147483647 h 192"/>
                        <a:gd name="T38" fmla="*/ 2147483647 w 68"/>
                        <a:gd name="T39" fmla="*/ 2147483647 h 192"/>
                        <a:gd name="T40" fmla="*/ 2147483647 w 68"/>
                        <a:gd name="T41" fmla="*/ 2147483647 h 192"/>
                        <a:gd name="T42" fmla="*/ 2147483647 w 68"/>
                        <a:gd name="T43" fmla="*/ 2147483647 h 192"/>
                        <a:gd name="T44" fmla="*/ 2147483647 w 68"/>
                        <a:gd name="T45" fmla="*/ 2147483647 h 192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68"/>
                        <a:gd name="T70" fmla="*/ 0 h 192"/>
                        <a:gd name="T71" fmla="*/ 68 w 68"/>
                        <a:gd name="T72" fmla="*/ 192 h 192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68" h="192">
                          <a:moveTo>
                            <a:pt x="42" y="192"/>
                          </a:moveTo>
                          <a:lnTo>
                            <a:pt x="25" y="192"/>
                          </a:lnTo>
                          <a:lnTo>
                            <a:pt x="13" y="189"/>
                          </a:lnTo>
                          <a:lnTo>
                            <a:pt x="6" y="185"/>
                          </a:lnTo>
                          <a:lnTo>
                            <a:pt x="1" y="182"/>
                          </a:lnTo>
                          <a:lnTo>
                            <a:pt x="0" y="180"/>
                          </a:lnTo>
                          <a:lnTo>
                            <a:pt x="0" y="0"/>
                          </a:lnTo>
                          <a:lnTo>
                            <a:pt x="68" y="0"/>
                          </a:lnTo>
                          <a:lnTo>
                            <a:pt x="68" y="95"/>
                          </a:lnTo>
                          <a:lnTo>
                            <a:pt x="68" y="98"/>
                          </a:lnTo>
                          <a:lnTo>
                            <a:pt x="67" y="101"/>
                          </a:lnTo>
                          <a:lnTo>
                            <a:pt x="67" y="106"/>
                          </a:lnTo>
                          <a:lnTo>
                            <a:pt x="65" y="110"/>
                          </a:lnTo>
                          <a:lnTo>
                            <a:pt x="65" y="115"/>
                          </a:lnTo>
                          <a:lnTo>
                            <a:pt x="64" y="118"/>
                          </a:lnTo>
                          <a:lnTo>
                            <a:pt x="61" y="125"/>
                          </a:lnTo>
                          <a:lnTo>
                            <a:pt x="58" y="136"/>
                          </a:lnTo>
                          <a:lnTo>
                            <a:pt x="54" y="151"/>
                          </a:lnTo>
                          <a:lnTo>
                            <a:pt x="49" y="165"/>
                          </a:lnTo>
                          <a:lnTo>
                            <a:pt x="45" y="179"/>
                          </a:lnTo>
                          <a:lnTo>
                            <a:pt x="43" y="188"/>
                          </a:lnTo>
                          <a:lnTo>
                            <a:pt x="42" y="192"/>
                          </a:lnTo>
                          <a:close/>
                        </a:path>
                      </a:pathLst>
                    </a:custGeom>
                    <a:solidFill>
                      <a:srgbClr val="C6C6C6"/>
                    </a:solidFill>
                    <a:ln w="0">
                      <a:solidFill>
                        <a:srgbClr val="C6C6C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6" name="Freeform 211"/>
                    <p:cNvSpPr>
                      <a:spLocks/>
                    </p:cNvSpPr>
                    <p:nvPr/>
                  </p:nvSpPr>
                  <p:spPr bwMode="auto">
                    <a:xfrm>
                      <a:off x="2391325" y="4851179"/>
                      <a:ext cx="135297" cy="444886"/>
                    </a:xfrm>
                    <a:custGeom>
                      <a:avLst/>
                      <a:gdLst>
                        <a:gd name="T0" fmla="*/ 2147483647 w 47"/>
                        <a:gd name="T1" fmla="*/ 2147483647 h 192"/>
                        <a:gd name="T2" fmla="*/ 2147483647 w 47"/>
                        <a:gd name="T3" fmla="*/ 2147483647 h 192"/>
                        <a:gd name="T4" fmla="*/ 2147483647 w 47"/>
                        <a:gd name="T5" fmla="*/ 2147483647 h 192"/>
                        <a:gd name="T6" fmla="*/ 2147483647 w 47"/>
                        <a:gd name="T7" fmla="*/ 2147483647 h 192"/>
                        <a:gd name="T8" fmla="*/ 0 w 47"/>
                        <a:gd name="T9" fmla="*/ 2147483647 h 192"/>
                        <a:gd name="T10" fmla="*/ 0 w 47"/>
                        <a:gd name="T11" fmla="*/ 0 h 192"/>
                        <a:gd name="T12" fmla="*/ 2147483647 w 47"/>
                        <a:gd name="T13" fmla="*/ 0 h 192"/>
                        <a:gd name="T14" fmla="*/ 2147483647 w 47"/>
                        <a:gd name="T15" fmla="*/ 2147483647 h 192"/>
                        <a:gd name="T16" fmla="*/ 2147483647 w 47"/>
                        <a:gd name="T17" fmla="*/ 2147483647 h 192"/>
                        <a:gd name="T18" fmla="*/ 2147483647 w 47"/>
                        <a:gd name="T19" fmla="*/ 2147483647 h 192"/>
                        <a:gd name="T20" fmla="*/ 2147483647 w 47"/>
                        <a:gd name="T21" fmla="*/ 2147483647 h 192"/>
                        <a:gd name="T22" fmla="*/ 2147483647 w 47"/>
                        <a:gd name="T23" fmla="*/ 2147483647 h 192"/>
                        <a:gd name="T24" fmla="*/ 2147483647 w 47"/>
                        <a:gd name="T25" fmla="*/ 2147483647 h 192"/>
                        <a:gd name="T26" fmla="*/ 2147483647 w 47"/>
                        <a:gd name="T27" fmla="*/ 2147483647 h 192"/>
                        <a:gd name="T28" fmla="*/ 2147483647 w 47"/>
                        <a:gd name="T29" fmla="*/ 2147483647 h 192"/>
                        <a:gd name="T30" fmla="*/ 2147483647 w 47"/>
                        <a:gd name="T31" fmla="*/ 2147483647 h 192"/>
                        <a:gd name="T32" fmla="*/ 2147483647 w 47"/>
                        <a:gd name="T33" fmla="*/ 2147483647 h 192"/>
                        <a:gd name="T34" fmla="*/ 2147483647 w 47"/>
                        <a:gd name="T35" fmla="*/ 2147483647 h 192"/>
                        <a:gd name="T36" fmla="*/ 2147483647 w 47"/>
                        <a:gd name="T37" fmla="*/ 2147483647 h 192"/>
                        <a:gd name="T38" fmla="*/ 2147483647 w 47"/>
                        <a:gd name="T39" fmla="*/ 2147483647 h 192"/>
                        <a:gd name="T40" fmla="*/ 2147483647 w 47"/>
                        <a:gd name="T41" fmla="*/ 2147483647 h 192"/>
                        <a:gd name="T42" fmla="*/ 2147483647 w 47"/>
                        <a:gd name="T43" fmla="*/ 2147483647 h 19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47"/>
                        <a:gd name="T67" fmla="*/ 0 h 192"/>
                        <a:gd name="T68" fmla="*/ 47 w 47"/>
                        <a:gd name="T69" fmla="*/ 192 h 19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47" h="192">
                          <a:moveTo>
                            <a:pt x="34" y="191"/>
                          </a:moveTo>
                          <a:lnTo>
                            <a:pt x="19" y="192"/>
                          </a:lnTo>
                          <a:lnTo>
                            <a:pt x="9" y="191"/>
                          </a:lnTo>
                          <a:lnTo>
                            <a:pt x="3" y="188"/>
                          </a:lnTo>
                          <a:lnTo>
                            <a:pt x="0" y="188"/>
                          </a:lnTo>
                          <a:lnTo>
                            <a:pt x="0" y="0"/>
                          </a:lnTo>
                          <a:lnTo>
                            <a:pt x="47" y="0"/>
                          </a:lnTo>
                          <a:lnTo>
                            <a:pt x="47" y="91"/>
                          </a:lnTo>
                          <a:lnTo>
                            <a:pt x="47" y="92"/>
                          </a:lnTo>
                          <a:lnTo>
                            <a:pt x="47" y="95"/>
                          </a:lnTo>
                          <a:lnTo>
                            <a:pt x="47" y="100"/>
                          </a:lnTo>
                          <a:lnTo>
                            <a:pt x="46" y="104"/>
                          </a:lnTo>
                          <a:lnTo>
                            <a:pt x="46" y="107"/>
                          </a:lnTo>
                          <a:lnTo>
                            <a:pt x="46" y="110"/>
                          </a:lnTo>
                          <a:lnTo>
                            <a:pt x="46" y="112"/>
                          </a:lnTo>
                          <a:lnTo>
                            <a:pt x="45" y="118"/>
                          </a:lnTo>
                          <a:lnTo>
                            <a:pt x="43" y="128"/>
                          </a:lnTo>
                          <a:lnTo>
                            <a:pt x="40" y="145"/>
                          </a:lnTo>
                          <a:lnTo>
                            <a:pt x="39" y="161"/>
                          </a:lnTo>
                          <a:lnTo>
                            <a:pt x="36" y="176"/>
                          </a:lnTo>
                          <a:lnTo>
                            <a:pt x="36" y="188"/>
                          </a:lnTo>
                          <a:lnTo>
                            <a:pt x="34" y="191"/>
                          </a:lnTo>
                          <a:close/>
                        </a:path>
                      </a:pathLst>
                    </a:custGeom>
                    <a:solidFill>
                      <a:srgbClr val="E3E3E3"/>
                    </a:solidFill>
                    <a:ln w="0">
                      <a:solidFill>
                        <a:srgbClr val="E3E3E3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7" name="Freeform 212"/>
                    <p:cNvSpPr>
                      <a:spLocks/>
                    </p:cNvSpPr>
                    <p:nvPr/>
                  </p:nvSpPr>
                  <p:spPr bwMode="auto">
                    <a:xfrm>
                      <a:off x="2428748" y="4851179"/>
                      <a:ext cx="74845" cy="449520"/>
                    </a:xfrm>
                    <a:custGeom>
                      <a:avLst/>
                      <a:gdLst>
                        <a:gd name="T0" fmla="*/ 2147483647 w 26"/>
                        <a:gd name="T1" fmla="*/ 0 h 194"/>
                        <a:gd name="T2" fmla="*/ 2147483647 w 26"/>
                        <a:gd name="T3" fmla="*/ 2147483647 h 194"/>
                        <a:gd name="T4" fmla="*/ 2147483647 w 26"/>
                        <a:gd name="T5" fmla="*/ 2147483647 h 194"/>
                        <a:gd name="T6" fmla="*/ 2147483647 w 26"/>
                        <a:gd name="T7" fmla="*/ 2147483647 h 194"/>
                        <a:gd name="T8" fmla="*/ 0 w 26"/>
                        <a:gd name="T9" fmla="*/ 2147483647 h 194"/>
                        <a:gd name="T10" fmla="*/ 0 w 26"/>
                        <a:gd name="T11" fmla="*/ 0 h 194"/>
                        <a:gd name="T12" fmla="*/ 2147483647 w 26"/>
                        <a:gd name="T13" fmla="*/ 0 h 194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26"/>
                        <a:gd name="T22" fmla="*/ 0 h 194"/>
                        <a:gd name="T23" fmla="*/ 26 w 26"/>
                        <a:gd name="T24" fmla="*/ 194 h 194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26" h="194">
                          <a:moveTo>
                            <a:pt x="26" y="0"/>
                          </a:moveTo>
                          <a:lnTo>
                            <a:pt x="26" y="191"/>
                          </a:lnTo>
                          <a:lnTo>
                            <a:pt x="12" y="194"/>
                          </a:lnTo>
                          <a:lnTo>
                            <a:pt x="3" y="194"/>
                          </a:lnTo>
                          <a:lnTo>
                            <a:pt x="0" y="194"/>
                          </a:lnTo>
                          <a:lnTo>
                            <a:pt x="0" y="0"/>
                          </a:lnTo>
                          <a:lnTo>
                            <a:pt x="26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8" name="Freeform 213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163911" y="5006426"/>
                      <a:ext cx="161205" cy="155247"/>
                    </a:xfrm>
                    <a:custGeom>
                      <a:avLst/>
                      <a:gdLst>
                        <a:gd name="T0" fmla="*/ 2147483647 w 56"/>
                        <a:gd name="T1" fmla="*/ 2147483647 h 67"/>
                        <a:gd name="T2" fmla="*/ 2147483647 w 56"/>
                        <a:gd name="T3" fmla="*/ 2147483647 h 67"/>
                        <a:gd name="T4" fmla="*/ 2147483647 w 56"/>
                        <a:gd name="T5" fmla="*/ 2147483647 h 67"/>
                        <a:gd name="T6" fmla="*/ 2147483647 w 56"/>
                        <a:gd name="T7" fmla="*/ 2147483647 h 67"/>
                        <a:gd name="T8" fmla="*/ 2147483647 w 56"/>
                        <a:gd name="T9" fmla="*/ 2147483647 h 67"/>
                        <a:gd name="T10" fmla="*/ 2147483647 w 56"/>
                        <a:gd name="T11" fmla="*/ 2147483647 h 67"/>
                        <a:gd name="T12" fmla="*/ 2147483647 w 56"/>
                        <a:gd name="T13" fmla="*/ 2147483647 h 67"/>
                        <a:gd name="T14" fmla="*/ 2147483647 w 56"/>
                        <a:gd name="T15" fmla="*/ 2147483647 h 67"/>
                        <a:gd name="T16" fmla="*/ 2147483647 w 56"/>
                        <a:gd name="T17" fmla="*/ 2147483647 h 67"/>
                        <a:gd name="T18" fmla="*/ 2147483647 w 56"/>
                        <a:gd name="T19" fmla="*/ 2147483647 h 67"/>
                        <a:gd name="T20" fmla="*/ 2147483647 w 56"/>
                        <a:gd name="T21" fmla="*/ 2147483647 h 67"/>
                        <a:gd name="T22" fmla="*/ 2147483647 w 56"/>
                        <a:gd name="T23" fmla="*/ 2147483647 h 67"/>
                        <a:gd name="T24" fmla="*/ 2147483647 w 56"/>
                        <a:gd name="T25" fmla="*/ 2147483647 h 67"/>
                        <a:gd name="T26" fmla="*/ 2147483647 w 56"/>
                        <a:gd name="T27" fmla="*/ 2147483647 h 67"/>
                        <a:gd name="T28" fmla="*/ 2147483647 w 56"/>
                        <a:gd name="T29" fmla="*/ 2147483647 h 67"/>
                        <a:gd name="T30" fmla="*/ 2147483647 w 56"/>
                        <a:gd name="T31" fmla="*/ 2147483647 h 67"/>
                        <a:gd name="T32" fmla="*/ 2147483647 w 56"/>
                        <a:gd name="T33" fmla="*/ 2147483647 h 67"/>
                        <a:gd name="T34" fmla="*/ 2147483647 w 56"/>
                        <a:gd name="T35" fmla="*/ 2147483647 h 67"/>
                        <a:gd name="T36" fmla="*/ 2147483647 w 56"/>
                        <a:gd name="T37" fmla="*/ 2147483647 h 67"/>
                        <a:gd name="T38" fmla="*/ 2147483647 w 56"/>
                        <a:gd name="T39" fmla="*/ 2147483647 h 67"/>
                        <a:gd name="T40" fmla="*/ 2147483647 w 56"/>
                        <a:gd name="T41" fmla="*/ 2147483647 h 67"/>
                        <a:gd name="T42" fmla="*/ 2147483647 w 56"/>
                        <a:gd name="T43" fmla="*/ 2147483647 h 67"/>
                        <a:gd name="T44" fmla="*/ 2147483647 w 56"/>
                        <a:gd name="T45" fmla="*/ 2147483647 h 67"/>
                        <a:gd name="T46" fmla="*/ 2147483647 w 56"/>
                        <a:gd name="T47" fmla="*/ 2147483647 h 67"/>
                        <a:gd name="T48" fmla="*/ 2147483647 w 56"/>
                        <a:gd name="T49" fmla="*/ 2147483647 h 67"/>
                        <a:gd name="T50" fmla="*/ 2147483647 w 56"/>
                        <a:gd name="T51" fmla="*/ 2147483647 h 67"/>
                        <a:gd name="T52" fmla="*/ 2147483647 w 56"/>
                        <a:gd name="T53" fmla="*/ 2147483647 h 67"/>
                        <a:gd name="T54" fmla="*/ 2147483647 w 56"/>
                        <a:gd name="T55" fmla="*/ 0 h 67"/>
                        <a:gd name="T56" fmla="*/ 0 w 56"/>
                        <a:gd name="T57" fmla="*/ 0 h 67"/>
                        <a:gd name="T58" fmla="*/ 0 w 56"/>
                        <a:gd name="T59" fmla="*/ 2147483647 h 67"/>
                        <a:gd name="T60" fmla="*/ 2147483647 w 56"/>
                        <a:gd name="T61" fmla="*/ 2147483647 h 67"/>
                        <a:gd name="T62" fmla="*/ 2147483647 w 56"/>
                        <a:gd name="T63" fmla="*/ 2147483647 h 67"/>
                        <a:gd name="T64" fmla="*/ 2147483647 w 56"/>
                        <a:gd name="T65" fmla="*/ 2147483647 h 67"/>
                        <a:gd name="T66" fmla="*/ 2147483647 w 56"/>
                        <a:gd name="T67" fmla="*/ 2147483647 h 67"/>
                        <a:gd name="T68" fmla="*/ 2147483647 w 56"/>
                        <a:gd name="T69" fmla="*/ 2147483647 h 67"/>
                        <a:gd name="T70" fmla="*/ 2147483647 w 56"/>
                        <a:gd name="T71" fmla="*/ 2147483647 h 67"/>
                        <a:gd name="T72" fmla="*/ 2147483647 w 56"/>
                        <a:gd name="T73" fmla="*/ 2147483647 h 67"/>
                        <a:gd name="T74" fmla="*/ 2147483647 w 56"/>
                        <a:gd name="T75" fmla="*/ 2147483647 h 67"/>
                        <a:gd name="T76" fmla="*/ 2147483647 w 56"/>
                        <a:gd name="T77" fmla="*/ 2147483647 h 67"/>
                        <a:gd name="T78" fmla="*/ 2147483647 w 56"/>
                        <a:gd name="T79" fmla="*/ 2147483647 h 67"/>
                        <a:gd name="T80" fmla="*/ 2147483647 w 56"/>
                        <a:gd name="T81" fmla="*/ 2147483647 h 67"/>
                        <a:gd name="T82" fmla="*/ 2147483647 w 56"/>
                        <a:gd name="T83" fmla="*/ 2147483647 h 67"/>
                        <a:gd name="T84" fmla="*/ 2147483647 w 56"/>
                        <a:gd name="T85" fmla="*/ 2147483647 h 67"/>
                        <a:gd name="T86" fmla="*/ 2147483647 w 56"/>
                        <a:gd name="T87" fmla="*/ 2147483647 h 67"/>
                        <a:gd name="T88" fmla="*/ 2147483647 w 56"/>
                        <a:gd name="T89" fmla="*/ 2147483647 h 67"/>
                        <a:gd name="T90" fmla="*/ 2147483647 w 56"/>
                        <a:gd name="T91" fmla="*/ 2147483647 h 67"/>
                        <a:gd name="T92" fmla="*/ 2147483647 w 56"/>
                        <a:gd name="T93" fmla="*/ 2147483647 h 67"/>
                        <a:gd name="T94" fmla="*/ 2147483647 w 56"/>
                        <a:gd name="T95" fmla="*/ 2147483647 h 67"/>
                        <a:gd name="T96" fmla="*/ 2147483647 w 56"/>
                        <a:gd name="T97" fmla="*/ 2147483647 h 67"/>
                        <a:gd name="T98" fmla="*/ 2147483647 w 56"/>
                        <a:gd name="T99" fmla="*/ 2147483647 h 67"/>
                        <a:gd name="T100" fmla="*/ 2147483647 w 56"/>
                        <a:gd name="T101" fmla="*/ 2147483647 h 67"/>
                        <a:gd name="T102" fmla="*/ 2147483647 w 56"/>
                        <a:gd name="T103" fmla="*/ 0 h 67"/>
                        <a:gd name="T104" fmla="*/ 2147483647 w 56"/>
                        <a:gd name="T105" fmla="*/ 0 h 67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w 56"/>
                        <a:gd name="T160" fmla="*/ 0 h 67"/>
                        <a:gd name="T161" fmla="*/ 56 w 56"/>
                        <a:gd name="T162" fmla="*/ 67 h 67"/>
                      </a:gdLst>
                      <a:ahLst/>
                      <a:cxnLst>
                        <a:cxn ang="T106">
                          <a:pos x="T0" y="T1"/>
                        </a:cxn>
                        <a:cxn ang="T107">
                          <a:pos x="T2" y="T3"/>
                        </a:cxn>
                        <a:cxn ang="T108">
                          <a:pos x="T4" y="T5"/>
                        </a:cxn>
                        <a:cxn ang="T109">
                          <a:pos x="T6" y="T7"/>
                        </a:cxn>
                        <a:cxn ang="T110">
                          <a:pos x="T8" y="T9"/>
                        </a:cxn>
                        <a:cxn ang="T111">
                          <a:pos x="T10" y="T11"/>
                        </a:cxn>
                        <a:cxn ang="T112">
                          <a:pos x="T12" y="T13"/>
                        </a:cxn>
                        <a:cxn ang="T113">
                          <a:pos x="T14" y="T15"/>
                        </a:cxn>
                        <a:cxn ang="T114">
                          <a:pos x="T16" y="T17"/>
                        </a:cxn>
                        <a:cxn ang="T115">
                          <a:pos x="T18" y="T19"/>
                        </a:cxn>
                        <a:cxn ang="T116">
                          <a:pos x="T20" y="T21"/>
                        </a:cxn>
                        <a:cxn ang="T117">
                          <a:pos x="T22" y="T23"/>
                        </a:cxn>
                        <a:cxn ang="T118">
                          <a:pos x="T24" y="T25"/>
                        </a:cxn>
                        <a:cxn ang="T119">
                          <a:pos x="T26" y="T27"/>
                        </a:cxn>
                        <a:cxn ang="T120">
                          <a:pos x="T28" y="T29"/>
                        </a:cxn>
                        <a:cxn ang="T121">
                          <a:pos x="T30" y="T31"/>
                        </a:cxn>
                        <a:cxn ang="T122">
                          <a:pos x="T32" y="T33"/>
                        </a:cxn>
                        <a:cxn ang="T123">
                          <a:pos x="T34" y="T35"/>
                        </a:cxn>
                        <a:cxn ang="T124">
                          <a:pos x="T36" y="T37"/>
                        </a:cxn>
                        <a:cxn ang="T125">
                          <a:pos x="T38" y="T39"/>
                        </a:cxn>
                        <a:cxn ang="T126">
                          <a:pos x="T40" y="T41"/>
                        </a:cxn>
                        <a:cxn ang="T127">
                          <a:pos x="T42" y="T43"/>
                        </a:cxn>
                        <a:cxn ang="T128">
                          <a:pos x="T44" y="T45"/>
                        </a:cxn>
                        <a:cxn ang="T129">
                          <a:pos x="T46" y="T47"/>
                        </a:cxn>
                        <a:cxn ang="T130">
                          <a:pos x="T48" y="T49"/>
                        </a:cxn>
                        <a:cxn ang="T131">
                          <a:pos x="T50" y="T51"/>
                        </a:cxn>
                        <a:cxn ang="T132">
                          <a:pos x="T52" y="T53"/>
                        </a:cxn>
                        <a:cxn ang="T133">
                          <a:pos x="T54" y="T55"/>
                        </a:cxn>
                        <a:cxn ang="T134">
                          <a:pos x="T56" y="T57"/>
                        </a:cxn>
                        <a:cxn ang="T135">
                          <a:pos x="T58" y="T59"/>
                        </a:cxn>
                        <a:cxn ang="T136">
                          <a:pos x="T60" y="T61"/>
                        </a:cxn>
                        <a:cxn ang="T137">
                          <a:pos x="T62" y="T63"/>
                        </a:cxn>
                        <a:cxn ang="T138">
                          <a:pos x="T64" y="T65"/>
                        </a:cxn>
                        <a:cxn ang="T139">
                          <a:pos x="T66" y="T67"/>
                        </a:cxn>
                        <a:cxn ang="T140">
                          <a:pos x="T68" y="T69"/>
                        </a:cxn>
                        <a:cxn ang="T141">
                          <a:pos x="T70" y="T71"/>
                        </a:cxn>
                        <a:cxn ang="T142">
                          <a:pos x="T72" y="T73"/>
                        </a:cxn>
                        <a:cxn ang="T143">
                          <a:pos x="T74" y="T75"/>
                        </a:cxn>
                        <a:cxn ang="T144">
                          <a:pos x="T76" y="T77"/>
                        </a:cxn>
                        <a:cxn ang="T145">
                          <a:pos x="T78" y="T79"/>
                        </a:cxn>
                        <a:cxn ang="T146">
                          <a:pos x="T80" y="T81"/>
                        </a:cxn>
                        <a:cxn ang="T147">
                          <a:pos x="T82" y="T83"/>
                        </a:cxn>
                        <a:cxn ang="T148">
                          <a:pos x="T84" y="T85"/>
                        </a:cxn>
                        <a:cxn ang="T149">
                          <a:pos x="T86" y="T87"/>
                        </a:cxn>
                        <a:cxn ang="T150">
                          <a:pos x="T88" y="T89"/>
                        </a:cxn>
                        <a:cxn ang="T151">
                          <a:pos x="T90" y="T91"/>
                        </a:cxn>
                        <a:cxn ang="T152">
                          <a:pos x="T92" y="T93"/>
                        </a:cxn>
                        <a:cxn ang="T153">
                          <a:pos x="T94" y="T95"/>
                        </a:cxn>
                        <a:cxn ang="T154">
                          <a:pos x="T96" y="T97"/>
                        </a:cxn>
                        <a:cxn ang="T155">
                          <a:pos x="T98" y="T99"/>
                        </a:cxn>
                        <a:cxn ang="T156">
                          <a:pos x="T100" y="T101"/>
                        </a:cxn>
                        <a:cxn ang="T157">
                          <a:pos x="T102" y="T103"/>
                        </a:cxn>
                        <a:cxn ang="T158">
                          <a:pos x="T104" y="T105"/>
                        </a:cxn>
                      </a:cxnLst>
                      <a:rect l="T159" t="T160" r="T161" b="T162"/>
                      <a:pathLst>
                        <a:path w="56" h="67">
                          <a:moveTo>
                            <a:pt x="28" y="12"/>
                          </a:moveTo>
                          <a:lnTo>
                            <a:pt x="33" y="12"/>
                          </a:lnTo>
                          <a:lnTo>
                            <a:pt x="37" y="12"/>
                          </a:lnTo>
                          <a:lnTo>
                            <a:pt x="38" y="13"/>
                          </a:lnTo>
                          <a:lnTo>
                            <a:pt x="40" y="16"/>
                          </a:lnTo>
                          <a:lnTo>
                            <a:pt x="40" y="19"/>
                          </a:lnTo>
                          <a:lnTo>
                            <a:pt x="40" y="22"/>
                          </a:lnTo>
                          <a:lnTo>
                            <a:pt x="37" y="25"/>
                          </a:lnTo>
                          <a:lnTo>
                            <a:pt x="34" y="27"/>
                          </a:lnTo>
                          <a:lnTo>
                            <a:pt x="31" y="27"/>
                          </a:lnTo>
                          <a:lnTo>
                            <a:pt x="15" y="27"/>
                          </a:lnTo>
                          <a:lnTo>
                            <a:pt x="15" y="12"/>
                          </a:lnTo>
                          <a:lnTo>
                            <a:pt x="28" y="12"/>
                          </a:lnTo>
                          <a:close/>
                          <a:moveTo>
                            <a:pt x="31" y="37"/>
                          </a:moveTo>
                          <a:lnTo>
                            <a:pt x="34" y="39"/>
                          </a:lnTo>
                          <a:lnTo>
                            <a:pt x="37" y="39"/>
                          </a:lnTo>
                          <a:lnTo>
                            <a:pt x="40" y="40"/>
                          </a:lnTo>
                          <a:lnTo>
                            <a:pt x="41" y="43"/>
                          </a:lnTo>
                          <a:lnTo>
                            <a:pt x="41" y="46"/>
                          </a:lnTo>
                          <a:lnTo>
                            <a:pt x="41" y="51"/>
                          </a:lnTo>
                          <a:lnTo>
                            <a:pt x="40" y="54"/>
                          </a:lnTo>
                          <a:lnTo>
                            <a:pt x="37" y="55"/>
                          </a:lnTo>
                          <a:lnTo>
                            <a:pt x="34" y="55"/>
                          </a:lnTo>
                          <a:lnTo>
                            <a:pt x="31" y="57"/>
                          </a:lnTo>
                          <a:lnTo>
                            <a:pt x="15" y="57"/>
                          </a:lnTo>
                          <a:lnTo>
                            <a:pt x="15" y="37"/>
                          </a:lnTo>
                          <a:lnTo>
                            <a:pt x="31" y="37"/>
                          </a:lnTo>
                          <a:close/>
                          <a:moveTo>
                            <a:pt x="33" y="0"/>
                          </a:moveTo>
                          <a:lnTo>
                            <a:pt x="0" y="0"/>
                          </a:lnTo>
                          <a:lnTo>
                            <a:pt x="0" y="67"/>
                          </a:lnTo>
                          <a:lnTo>
                            <a:pt x="31" y="67"/>
                          </a:lnTo>
                          <a:lnTo>
                            <a:pt x="35" y="67"/>
                          </a:lnTo>
                          <a:lnTo>
                            <a:pt x="40" y="67"/>
                          </a:lnTo>
                          <a:lnTo>
                            <a:pt x="44" y="66"/>
                          </a:lnTo>
                          <a:lnTo>
                            <a:pt x="47" y="64"/>
                          </a:lnTo>
                          <a:lnTo>
                            <a:pt x="50" y="61"/>
                          </a:lnTo>
                          <a:lnTo>
                            <a:pt x="53" y="58"/>
                          </a:lnTo>
                          <a:lnTo>
                            <a:pt x="55" y="54"/>
                          </a:lnTo>
                          <a:lnTo>
                            <a:pt x="56" y="48"/>
                          </a:lnTo>
                          <a:lnTo>
                            <a:pt x="55" y="42"/>
                          </a:lnTo>
                          <a:lnTo>
                            <a:pt x="53" y="37"/>
                          </a:lnTo>
                          <a:lnTo>
                            <a:pt x="50" y="34"/>
                          </a:lnTo>
                          <a:lnTo>
                            <a:pt x="46" y="31"/>
                          </a:lnTo>
                          <a:lnTo>
                            <a:pt x="49" y="30"/>
                          </a:lnTo>
                          <a:lnTo>
                            <a:pt x="50" y="27"/>
                          </a:lnTo>
                          <a:lnTo>
                            <a:pt x="53" y="22"/>
                          </a:lnTo>
                          <a:lnTo>
                            <a:pt x="53" y="18"/>
                          </a:lnTo>
                          <a:lnTo>
                            <a:pt x="53" y="12"/>
                          </a:lnTo>
                          <a:lnTo>
                            <a:pt x="50" y="7"/>
                          </a:lnTo>
                          <a:lnTo>
                            <a:pt x="47" y="4"/>
                          </a:lnTo>
                          <a:lnTo>
                            <a:pt x="43" y="1"/>
                          </a:lnTo>
                          <a:lnTo>
                            <a:pt x="38" y="0"/>
                          </a:lnTo>
                          <a:lnTo>
                            <a:pt x="33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9" name="Freeform 214"/>
                    <p:cNvSpPr>
                      <a:spLocks/>
                    </p:cNvSpPr>
                    <p:nvPr/>
                  </p:nvSpPr>
                  <p:spPr bwMode="auto">
                    <a:xfrm>
                      <a:off x="2103459" y="4707518"/>
                      <a:ext cx="627549" cy="264151"/>
                    </a:xfrm>
                    <a:custGeom>
                      <a:avLst/>
                      <a:gdLst>
                        <a:gd name="T0" fmla="*/ 2147483647 w 218"/>
                        <a:gd name="T1" fmla="*/ 2147483647 h 114"/>
                        <a:gd name="T2" fmla="*/ 2147483647 w 218"/>
                        <a:gd name="T3" fmla="*/ 2147483647 h 114"/>
                        <a:gd name="T4" fmla="*/ 2147483647 w 218"/>
                        <a:gd name="T5" fmla="*/ 2147483647 h 114"/>
                        <a:gd name="T6" fmla="*/ 2147483647 w 218"/>
                        <a:gd name="T7" fmla="*/ 2147483647 h 114"/>
                        <a:gd name="T8" fmla="*/ 2147483647 w 218"/>
                        <a:gd name="T9" fmla="*/ 2147483647 h 114"/>
                        <a:gd name="T10" fmla="*/ 2147483647 w 218"/>
                        <a:gd name="T11" fmla="*/ 2147483647 h 114"/>
                        <a:gd name="T12" fmla="*/ 2147483647 w 218"/>
                        <a:gd name="T13" fmla="*/ 2147483647 h 114"/>
                        <a:gd name="T14" fmla="*/ 2147483647 w 218"/>
                        <a:gd name="T15" fmla="*/ 2147483647 h 114"/>
                        <a:gd name="T16" fmla="*/ 2147483647 w 218"/>
                        <a:gd name="T17" fmla="*/ 2147483647 h 114"/>
                        <a:gd name="T18" fmla="*/ 2147483647 w 218"/>
                        <a:gd name="T19" fmla="*/ 2147483647 h 114"/>
                        <a:gd name="T20" fmla="*/ 2147483647 w 218"/>
                        <a:gd name="T21" fmla="*/ 2147483647 h 114"/>
                        <a:gd name="T22" fmla="*/ 2147483647 w 218"/>
                        <a:gd name="T23" fmla="*/ 2147483647 h 114"/>
                        <a:gd name="T24" fmla="*/ 2147483647 w 218"/>
                        <a:gd name="T25" fmla="*/ 0 h 114"/>
                        <a:gd name="T26" fmla="*/ 2147483647 w 218"/>
                        <a:gd name="T27" fmla="*/ 2147483647 h 114"/>
                        <a:gd name="T28" fmla="*/ 2147483647 w 218"/>
                        <a:gd name="T29" fmla="*/ 2147483647 h 114"/>
                        <a:gd name="T30" fmla="*/ 2147483647 w 218"/>
                        <a:gd name="T31" fmla="*/ 2147483647 h 114"/>
                        <a:gd name="T32" fmla="*/ 2147483647 w 218"/>
                        <a:gd name="T33" fmla="*/ 2147483647 h 114"/>
                        <a:gd name="T34" fmla="*/ 2147483647 w 218"/>
                        <a:gd name="T35" fmla="*/ 2147483647 h 114"/>
                        <a:gd name="T36" fmla="*/ 0 w 218"/>
                        <a:gd name="T37" fmla="*/ 2147483647 h 114"/>
                        <a:gd name="T38" fmla="*/ 2147483647 w 218"/>
                        <a:gd name="T39" fmla="*/ 2147483647 h 114"/>
                        <a:gd name="T40" fmla="*/ 2147483647 w 218"/>
                        <a:gd name="T41" fmla="*/ 2147483647 h 114"/>
                        <a:gd name="T42" fmla="*/ 2147483647 w 218"/>
                        <a:gd name="T43" fmla="*/ 2147483647 h 114"/>
                        <a:gd name="T44" fmla="*/ 2147483647 w 218"/>
                        <a:gd name="T45" fmla="*/ 2147483647 h 114"/>
                        <a:gd name="T46" fmla="*/ 2147483647 w 218"/>
                        <a:gd name="T47" fmla="*/ 2147483647 h 114"/>
                        <a:gd name="T48" fmla="*/ 2147483647 w 218"/>
                        <a:gd name="T49" fmla="*/ 2147483647 h 114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18"/>
                        <a:gd name="T76" fmla="*/ 0 h 114"/>
                        <a:gd name="T77" fmla="*/ 218 w 218"/>
                        <a:gd name="T78" fmla="*/ 114 h 114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18" h="114">
                          <a:moveTo>
                            <a:pt x="109" y="114"/>
                          </a:moveTo>
                          <a:lnTo>
                            <a:pt x="139" y="112"/>
                          </a:lnTo>
                          <a:lnTo>
                            <a:pt x="164" y="106"/>
                          </a:lnTo>
                          <a:lnTo>
                            <a:pt x="186" y="98"/>
                          </a:lnTo>
                          <a:lnTo>
                            <a:pt x="203" y="86"/>
                          </a:lnTo>
                          <a:lnTo>
                            <a:pt x="215" y="72"/>
                          </a:lnTo>
                          <a:lnTo>
                            <a:pt x="218" y="57"/>
                          </a:lnTo>
                          <a:lnTo>
                            <a:pt x="215" y="42"/>
                          </a:lnTo>
                          <a:lnTo>
                            <a:pt x="203" y="29"/>
                          </a:lnTo>
                          <a:lnTo>
                            <a:pt x="186" y="17"/>
                          </a:lnTo>
                          <a:lnTo>
                            <a:pt x="164" y="8"/>
                          </a:lnTo>
                          <a:lnTo>
                            <a:pt x="139" y="2"/>
                          </a:lnTo>
                          <a:lnTo>
                            <a:pt x="109" y="0"/>
                          </a:lnTo>
                          <a:lnTo>
                            <a:pt x="80" y="2"/>
                          </a:lnTo>
                          <a:lnTo>
                            <a:pt x="54" y="8"/>
                          </a:lnTo>
                          <a:lnTo>
                            <a:pt x="33" y="17"/>
                          </a:lnTo>
                          <a:lnTo>
                            <a:pt x="15" y="29"/>
                          </a:lnTo>
                          <a:lnTo>
                            <a:pt x="4" y="42"/>
                          </a:lnTo>
                          <a:lnTo>
                            <a:pt x="0" y="57"/>
                          </a:lnTo>
                          <a:lnTo>
                            <a:pt x="4" y="72"/>
                          </a:lnTo>
                          <a:lnTo>
                            <a:pt x="15" y="86"/>
                          </a:lnTo>
                          <a:lnTo>
                            <a:pt x="33" y="98"/>
                          </a:lnTo>
                          <a:lnTo>
                            <a:pt x="54" y="106"/>
                          </a:lnTo>
                          <a:lnTo>
                            <a:pt x="80" y="112"/>
                          </a:lnTo>
                          <a:lnTo>
                            <a:pt x="109" y="114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0" name="Freeform 215"/>
                    <p:cNvSpPr>
                      <a:spLocks/>
                    </p:cNvSpPr>
                    <p:nvPr/>
                  </p:nvSpPr>
                  <p:spPr bwMode="auto">
                    <a:xfrm>
                      <a:off x="2103459" y="4707518"/>
                      <a:ext cx="627549" cy="264151"/>
                    </a:xfrm>
                    <a:custGeom>
                      <a:avLst/>
                      <a:gdLst>
                        <a:gd name="T0" fmla="*/ 2147483647 w 218"/>
                        <a:gd name="T1" fmla="*/ 2147483647 h 114"/>
                        <a:gd name="T2" fmla="*/ 2147483647 w 218"/>
                        <a:gd name="T3" fmla="*/ 2147483647 h 114"/>
                        <a:gd name="T4" fmla="*/ 2147483647 w 218"/>
                        <a:gd name="T5" fmla="*/ 2147483647 h 114"/>
                        <a:gd name="T6" fmla="*/ 2147483647 w 218"/>
                        <a:gd name="T7" fmla="*/ 2147483647 h 114"/>
                        <a:gd name="T8" fmla="*/ 2147483647 w 218"/>
                        <a:gd name="T9" fmla="*/ 2147483647 h 114"/>
                        <a:gd name="T10" fmla="*/ 2147483647 w 218"/>
                        <a:gd name="T11" fmla="*/ 2147483647 h 114"/>
                        <a:gd name="T12" fmla="*/ 2147483647 w 218"/>
                        <a:gd name="T13" fmla="*/ 2147483647 h 114"/>
                        <a:gd name="T14" fmla="*/ 2147483647 w 218"/>
                        <a:gd name="T15" fmla="*/ 2147483647 h 114"/>
                        <a:gd name="T16" fmla="*/ 2147483647 w 218"/>
                        <a:gd name="T17" fmla="*/ 2147483647 h 114"/>
                        <a:gd name="T18" fmla="*/ 2147483647 w 218"/>
                        <a:gd name="T19" fmla="*/ 2147483647 h 114"/>
                        <a:gd name="T20" fmla="*/ 2147483647 w 218"/>
                        <a:gd name="T21" fmla="*/ 2147483647 h 114"/>
                        <a:gd name="T22" fmla="*/ 2147483647 w 218"/>
                        <a:gd name="T23" fmla="*/ 2147483647 h 114"/>
                        <a:gd name="T24" fmla="*/ 2147483647 w 218"/>
                        <a:gd name="T25" fmla="*/ 0 h 114"/>
                        <a:gd name="T26" fmla="*/ 2147483647 w 218"/>
                        <a:gd name="T27" fmla="*/ 2147483647 h 114"/>
                        <a:gd name="T28" fmla="*/ 2147483647 w 218"/>
                        <a:gd name="T29" fmla="*/ 2147483647 h 114"/>
                        <a:gd name="T30" fmla="*/ 2147483647 w 218"/>
                        <a:gd name="T31" fmla="*/ 2147483647 h 114"/>
                        <a:gd name="T32" fmla="*/ 2147483647 w 218"/>
                        <a:gd name="T33" fmla="*/ 2147483647 h 114"/>
                        <a:gd name="T34" fmla="*/ 2147483647 w 218"/>
                        <a:gd name="T35" fmla="*/ 2147483647 h 114"/>
                        <a:gd name="T36" fmla="*/ 0 w 218"/>
                        <a:gd name="T37" fmla="*/ 2147483647 h 114"/>
                        <a:gd name="T38" fmla="*/ 2147483647 w 218"/>
                        <a:gd name="T39" fmla="*/ 2147483647 h 114"/>
                        <a:gd name="T40" fmla="*/ 2147483647 w 218"/>
                        <a:gd name="T41" fmla="*/ 2147483647 h 114"/>
                        <a:gd name="T42" fmla="*/ 2147483647 w 218"/>
                        <a:gd name="T43" fmla="*/ 2147483647 h 114"/>
                        <a:gd name="T44" fmla="*/ 2147483647 w 218"/>
                        <a:gd name="T45" fmla="*/ 2147483647 h 114"/>
                        <a:gd name="T46" fmla="*/ 2147483647 w 218"/>
                        <a:gd name="T47" fmla="*/ 2147483647 h 114"/>
                        <a:gd name="T48" fmla="*/ 2147483647 w 218"/>
                        <a:gd name="T49" fmla="*/ 2147483647 h 114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18"/>
                        <a:gd name="T76" fmla="*/ 0 h 114"/>
                        <a:gd name="T77" fmla="*/ 218 w 218"/>
                        <a:gd name="T78" fmla="*/ 114 h 114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18" h="114">
                          <a:moveTo>
                            <a:pt x="109" y="114"/>
                          </a:moveTo>
                          <a:lnTo>
                            <a:pt x="139" y="112"/>
                          </a:lnTo>
                          <a:lnTo>
                            <a:pt x="164" y="106"/>
                          </a:lnTo>
                          <a:lnTo>
                            <a:pt x="186" y="98"/>
                          </a:lnTo>
                          <a:lnTo>
                            <a:pt x="203" y="86"/>
                          </a:lnTo>
                          <a:lnTo>
                            <a:pt x="215" y="72"/>
                          </a:lnTo>
                          <a:lnTo>
                            <a:pt x="218" y="57"/>
                          </a:lnTo>
                          <a:lnTo>
                            <a:pt x="215" y="42"/>
                          </a:lnTo>
                          <a:lnTo>
                            <a:pt x="203" y="29"/>
                          </a:lnTo>
                          <a:lnTo>
                            <a:pt x="186" y="17"/>
                          </a:lnTo>
                          <a:lnTo>
                            <a:pt x="164" y="8"/>
                          </a:lnTo>
                          <a:lnTo>
                            <a:pt x="139" y="2"/>
                          </a:lnTo>
                          <a:lnTo>
                            <a:pt x="109" y="0"/>
                          </a:lnTo>
                          <a:lnTo>
                            <a:pt x="80" y="2"/>
                          </a:lnTo>
                          <a:lnTo>
                            <a:pt x="54" y="8"/>
                          </a:lnTo>
                          <a:lnTo>
                            <a:pt x="33" y="17"/>
                          </a:lnTo>
                          <a:lnTo>
                            <a:pt x="15" y="29"/>
                          </a:lnTo>
                          <a:lnTo>
                            <a:pt x="4" y="42"/>
                          </a:lnTo>
                          <a:lnTo>
                            <a:pt x="0" y="57"/>
                          </a:lnTo>
                          <a:lnTo>
                            <a:pt x="4" y="72"/>
                          </a:lnTo>
                          <a:lnTo>
                            <a:pt x="15" y="86"/>
                          </a:lnTo>
                          <a:lnTo>
                            <a:pt x="33" y="98"/>
                          </a:lnTo>
                          <a:lnTo>
                            <a:pt x="54" y="106"/>
                          </a:lnTo>
                          <a:lnTo>
                            <a:pt x="80" y="112"/>
                          </a:lnTo>
                          <a:lnTo>
                            <a:pt x="109" y="114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1" name="Freeform 216"/>
                    <p:cNvSpPr>
                      <a:spLocks/>
                    </p:cNvSpPr>
                    <p:nvPr/>
                  </p:nvSpPr>
                  <p:spPr bwMode="auto">
                    <a:xfrm>
                      <a:off x="2192697" y="4665810"/>
                      <a:ext cx="451951" cy="222443"/>
                    </a:xfrm>
                    <a:custGeom>
                      <a:avLst/>
                      <a:gdLst>
                        <a:gd name="T0" fmla="*/ 2147483647 w 157"/>
                        <a:gd name="T1" fmla="*/ 2147483647 h 96"/>
                        <a:gd name="T2" fmla="*/ 2147483647 w 157"/>
                        <a:gd name="T3" fmla="*/ 2147483647 h 96"/>
                        <a:gd name="T4" fmla="*/ 2147483647 w 157"/>
                        <a:gd name="T5" fmla="*/ 2147483647 h 96"/>
                        <a:gd name="T6" fmla="*/ 2147483647 w 157"/>
                        <a:gd name="T7" fmla="*/ 2147483647 h 96"/>
                        <a:gd name="T8" fmla="*/ 2147483647 w 157"/>
                        <a:gd name="T9" fmla="*/ 2147483647 h 96"/>
                        <a:gd name="T10" fmla="*/ 2147483647 w 157"/>
                        <a:gd name="T11" fmla="*/ 2147483647 h 96"/>
                        <a:gd name="T12" fmla="*/ 2147483647 w 157"/>
                        <a:gd name="T13" fmla="*/ 2147483647 h 96"/>
                        <a:gd name="T14" fmla="*/ 2147483647 w 157"/>
                        <a:gd name="T15" fmla="*/ 2147483647 h 96"/>
                        <a:gd name="T16" fmla="*/ 2147483647 w 157"/>
                        <a:gd name="T17" fmla="*/ 2147483647 h 96"/>
                        <a:gd name="T18" fmla="*/ 2147483647 w 157"/>
                        <a:gd name="T19" fmla="*/ 2147483647 h 96"/>
                        <a:gd name="T20" fmla="*/ 2147483647 w 157"/>
                        <a:gd name="T21" fmla="*/ 0 h 96"/>
                        <a:gd name="T22" fmla="*/ 2147483647 w 157"/>
                        <a:gd name="T23" fmla="*/ 2147483647 h 96"/>
                        <a:gd name="T24" fmla="*/ 2147483647 w 157"/>
                        <a:gd name="T25" fmla="*/ 2147483647 h 96"/>
                        <a:gd name="T26" fmla="*/ 2147483647 w 157"/>
                        <a:gd name="T27" fmla="*/ 2147483647 h 96"/>
                        <a:gd name="T28" fmla="*/ 2147483647 w 157"/>
                        <a:gd name="T29" fmla="*/ 2147483647 h 96"/>
                        <a:gd name="T30" fmla="*/ 0 w 157"/>
                        <a:gd name="T31" fmla="*/ 2147483647 h 96"/>
                        <a:gd name="T32" fmla="*/ 2147483647 w 157"/>
                        <a:gd name="T33" fmla="*/ 2147483647 h 96"/>
                        <a:gd name="T34" fmla="*/ 2147483647 w 157"/>
                        <a:gd name="T35" fmla="*/ 2147483647 h 96"/>
                        <a:gd name="T36" fmla="*/ 2147483647 w 157"/>
                        <a:gd name="T37" fmla="*/ 2147483647 h 96"/>
                        <a:gd name="T38" fmla="*/ 2147483647 w 157"/>
                        <a:gd name="T39" fmla="*/ 2147483647 h 96"/>
                        <a:gd name="T40" fmla="*/ 2147483647 w 157"/>
                        <a:gd name="T41" fmla="*/ 2147483647 h 9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57"/>
                        <a:gd name="T64" fmla="*/ 0 h 96"/>
                        <a:gd name="T65" fmla="*/ 157 w 157"/>
                        <a:gd name="T66" fmla="*/ 96 h 96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57" h="96">
                          <a:moveTo>
                            <a:pt x="79" y="96"/>
                          </a:moveTo>
                          <a:lnTo>
                            <a:pt x="103" y="95"/>
                          </a:lnTo>
                          <a:lnTo>
                            <a:pt x="125" y="89"/>
                          </a:lnTo>
                          <a:lnTo>
                            <a:pt x="142" y="80"/>
                          </a:lnTo>
                          <a:lnTo>
                            <a:pt x="154" y="68"/>
                          </a:lnTo>
                          <a:lnTo>
                            <a:pt x="157" y="56"/>
                          </a:lnTo>
                          <a:lnTo>
                            <a:pt x="154" y="41"/>
                          </a:lnTo>
                          <a:lnTo>
                            <a:pt x="142" y="26"/>
                          </a:lnTo>
                          <a:lnTo>
                            <a:pt x="125" y="14"/>
                          </a:lnTo>
                          <a:lnTo>
                            <a:pt x="103" y="5"/>
                          </a:lnTo>
                          <a:lnTo>
                            <a:pt x="79" y="0"/>
                          </a:lnTo>
                          <a:lnTo>
                            <a:pt x="54" y="5"/>
                          </a:lnTo>
                          <a:lnTo>
                            <a:pt x="33" y="14"/>
                          </a:lnTo>
                          <a:lnTo>
                            <a:pt x="15" y="26"/>
                          </a:lnTo>
                          <a:lnTo>
                            <a:pt x="5" y="41"/>
                          </a:lnTo>
                          <a:lnTo>
                            <a:pt x="0" y="56"/>
                          </a:lnTo>
                          <a:lnTo>
                            <a:pt x="5" y="68"/>
                          </a:lnTo>
                          <a:lnTo>
                            <a:pt x="15" y="80"/>
                          </a:lnTo>
                          <a:lnTo>
                            <a:pt x="33" y="89"/>
                          </a:lnTo>
                          <a:lnTo>
                            <a:pt x="54" y="95"/>
                          </a:lnTo>
                          <a:lnTo>
                            <a:pt x="79" y="96"/>
                          </a:lnTo>
                          <a:close/>
                        </a:path>
                      </a:pathLst>
                    </a:custGeom>
                    <a:solidFill>
                      <a:srgbClr val="5B5B5B"/>
                    </a:solidFill>
                    <a:ln w="0">
                      <a:solidFill>
                        <a:srgbClr val="5B5B5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2" name="Freeform 217"/>
                    <p:cNvSpPr>
                      <a:spLocks/>
                    </p:cNvSpPr>
                    <p:nvPr/>
                  </p:nvSpPr>
                  <p:spPr bwMode="auto">
                    <a:xfrm>
                      <a:off x="2224363" y="4670444"/>
                      <a:ext cx="394377" cy="194638"/>
                    </a:xfrm>
                    <a:custGeom>
                      <a:avLst/>
                      <a:gdLst>
                        <a:gd name="T0" fmla="*/ 2147483647 w 137"/>
                        <a:gd name="T1" fmla="*/ 2147483647 h 84"/>
                        <a:gd name="T2" fmla="*/ 2147483647 w 137"/>
                        <a:gd name="T3" fmla="*/ 2147483647 h 84"/>
                        <a:gd name="T4" fmla="*/ 2147483647 w 137"/>
                        <a:gd name="T5" fmla="*/ 2147483647 h 84"/>
                        <a:gd name="T6" fmla="*/ 2147483647 w 137"/>
                        <a:gd name="T7" fmla="*/ 2147483647 h 84"/>
                        <a:gd name="T8" fmla="*/ 2147483647 w 137"/>
                        <a:gd name="T9" fmla="*/ 2147483647 h 84"/>
                        <a:gd name="T10" fmla="*/ 2147483647 w 137"/>
                        <a:gd name="T11" fmla="*/ 2147483647 h 84"/>
                        <a:gd name="T12" fmla="*/ 2147483647 w 137"/>
                        <a:gd name="T13" fmla="*/ 2147483647 h 84"/>
                        <a:gd name="T14" fmla="*/ 2147483647 w 137"/>
                        <a:gd name="T15" fmla="*/ 2147483647 h 84"/>
                        <a:gd name="T16" fmla="*/ 2147483647 w 137"/>
                        <a:gd name="T17" fmla="*/ 2147483647 h 84"/>
                        <a:gd name="T18" fmla="*/ 2147483647 w 137"/>
                        <a:gd name="T19" fmla="*/ 2147483647 h 84"/>
                        <a:gd name="T20" fmla="*/ 2147483647 w 137"/>
                        <a:gd name="T21" fmla="*/ 0 h 84"/>
                        <a:gd name="T22" fmla="*/ 2147483647 w 137"/>
                        <a:gd name="T23" fmla="*/ 2147483647 h 84"/>
                        <a:gd name="T24" fmla="*/ 2147483647 w 137"/>
                        <a:gd name="T25" fmla="*/ 2147483647 h 84"/>
                        <a:gd name="T26" fmla="*/ 2147483647 w 137"/>
                        <a:gd name="T27" fmla="*/ 2147483647 h 84"/>
                        <a:gd name="T28" fmla="*/ 2147483647 w 137"/>
                        <a:gd name="T29" fmla="*/ 2147483647 h 84"/>
                        <a:gd name="T30" fmla="*/ 0 w 137"/>
                        <a:gd name="T31" fmla="*/ 2147483647 h 84"/>
                        <a:gd name="T32" fmla="*/ 2147483647 w 137"/>
                        <a:gd name="T33" fmla="*/ 2147483647 h 84"/>
                        <a:gd name="T34" fmla="*/ 2147483647 w 137"/>
                        <a:gd name="T35" fmla="*/ 2147483647 h 84"/>
                        <a:gd name="T36" fmla="*/ 2147483647 w 137"/>
                        <a:gd name="T37" fmla="*/ 2147483647 h 84"/>
                        <a:gd name="T38" fmla="*/ 2147483647 w 137"/>
                        <a:gd name="T39" fmla="*/ 2147483647 h 84"/>
                        <a:gd name="T40" fmla="*/ 2147483647 w 137"/>
                        <a:gd name="T41" fmla="*/ 2147483647 h 84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37"/>
                        <a:gd name="T64" fmla="*/ 0 h 84"/>
                        <a:gd name="T65" fmla="*/ 137 w 137"/>
                        <a:gd name="T66" fmla="*/ 84 h 84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37" h="84">
                          <a:moveTo>
                            <a:pt x="68" y="84"/>
                          </a:moveTo>
                          <a:lnTo>
                            <a:pt x="89" y="81"/>
                          </a:lnTo>
                          <a:lnTo>
                            <a:pt x="108" y="76"/>
                          </a:lnTo>
                          <a:lnTo>
                            <a:pt x="123" y="69"/>
                          </a:lnTo>
                          <a:lnTo>
                            <a:pt x="132" y="58"/>
                          </a:lnTo>
                          <a:lnTo>
                            <a:pt x="137" y="48"/>
                          </a:lnTo>
                          <a:lnTo>
                            <a:pt x="132" y="34"/>
                          </a:lnTo>
                          <a:lnTo>
                            <a:pt x="123" y="22"/>
                          </a:lnTo>
                          <a:lnTo>
                            <a:pt x="108" y="10"/>
                          </a:lnTo>
                          <a:lnTo>
                            <a:pt x="89" y="3"/>
                          </a:lnTo>
                          <a:lnTo>
                            <a:pt x="68" y="0"/>
                          </a:lnTo>
                          <a:lnTo>
                            <a:pt x="46" y="3"/>
                          </a:lnTo>
                          <a:lnTo>
                            <a:pt x="26" y="10"/>
                          </a:lnTo>
                          <a:lnTo>
                            <a:pt x="13" y="22"/>
                          </a:lnTo>
                          <a:lnTo>
                            <a:pt x="3" y="34"/>
                          </a:lnTo>
                          <a:lnTo>
                            <a:pt x="0" y="48"/>
                          </a:lnTo>
                          <a:lnTo>
                            <a:pt x="3" y="58"/>
                          </a:lnTo>
                          <a:lnTo>
                            <a:pt x="13" y="69"/>
                          </a:lnTo>
                          <a:lnTo>
                            <a:pt x="26" y="76"/>
                          </a:lnTo>
                          <a:lnTo>
                            <a:pt x="46" y="81"/>
                          </a:lnTo>
                          <a:lnTo>
                            <a:pt x="68" y="84"/>
                          </a:lnTo>
                          <a:close/>
                        </a:path>
                      </a:pathLst>
                    </a:custGeom>
                    <a:solidFill>
                      <a:srgbClr val="767676"/>
                    </a:solidFill>
                    <a:ln w="0">
                      <a:solidFill>
                        <a:srgbClr val="76767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3" name="Freeform 218"/>
                    <p:cNvSpPr>
                      <a:spLocks/>
                    </p:cNvSpPr>
                    <p:nvPr/>
                  </p:nvSpPr>
                  <p:spPr bwMode="auto">
                    <a:xfrm>
                      <a:off x="2250271" y="4672761"/>
                      <a:ext cx="336804" cy="164515"/>
                    </a:xfrm>
                    <a:custGeom>
                      <a:avLst/>
                      <a:gdLst>
                        <a:gd name="T0" fmla="*/ 2147483647 w 117"/>
                        <a:gd name="T1" fmla="*/ 2147483647 h 71"/>
                        <a:gd name="T2" fmla="*/ 2147483647 w 117"/>
                        <a:gd name="T3" fmla="*/ 2147483647 h 71"/>
                        <a:gd name="T4" fmla="*/ 2147483647 w 117"/>
                        <a:gd name="T5" fmla="*/ 2147483647 h 71"/>
                        <a:gd name="T6" fmla="*/ 2147483647 w 117"/>
                        <a:gd name="T7" fmla="*/ 2147483647 h 71"/>
                        <a:gd name="T8" fmla="*/ 2147483647 w 117"/>
                        <a:gd name="T9" fmla="*/ 2147483647 h 71"/>
                        <a:gd name="T10" fmla="*/ 2147483647 w 117"/>
                        <a:gd name="T11" fmla="*/ 2147483647 h 71"/>
                        <a:gd name="T12" fmla="*/ 2147483647 w 117"/>
                        <a:gd name="T13" fmla="*/ 2147483647 h 71"/>
                        <a:gd name="T14" fmla="*/ 2147483647 w 117"/>
                        <a:gd name="T15" fmla="*/ 2147483647 h 71"/>
                        <a:gd name="T16" fmla="*/ 2147483647 w 117"/>
                        <a:gd name="T17" fmla="*/ 2147483647 h 71"/>
                        <a:gd name="T18" fmla="*/ 2147483647 w 117"/>
                        <a:gd name="T19" fmla="*/ 0 h 71"/>
                        <a:gd name="T20" fmla="*/ 2147483647 w 117"/>
                        <a:gd name="T21" fmla="*/ 2147483647 h 71"/>
                        <a:gd name="T22" fmla="*/ 2147483647 w 117"/>
                        <a:gd name="T23" fmla="*/ 2147483647 h 71"/>
                        <a:gd name="T24" fmla="*/ 2147483647 w 117"/>
                        <a:gd name="T25" fmla="*/ 2147483647 h 71"/>
                        <a:gd name="T26" fmla="*/ 2147483647 w 117"/>
                        <a:gd name="T27" fmla="*/ 2147483647 h 71"/>
                        <a:gd name="T28" fmla="*/ 0 w 117"/>
                        <a:gd name="T29" fmla="*/ 2147483647 h 71"/>
                        <a:gd name="T30" fmla="*/ 2147483647 w 117"/>
                        <a:gd name="T31" fmla="*/ 2147483647 h 71"/>
                        <a:gd name="T32" fmla="*/ 2147483647 w 117"/>
                        <a:gd name="T33" fmla="*/ 2147483647 h 71"/>
                        <a:gd name="T34" fmla="*/ 2147483647 w 117"/>
                        <a:gd name="T35" fmla="*/ 2147483647 h 71"/>
                        <a:gd name="T36" fmla="*/ 2147483647 w 117"/>
                        <a:gd name="T37" fmla="*/ 2147483647 h 71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17"/>
                        <a:gd name="T58" fmla="*/ 0 h 71"/>
                        <a:gd name="T59" fmla="*/ 117 w 117"/>
                        <a:gd name="T60" fmla="*/ 71 h 71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17" h="71">
                          <a:moveTo>
                            <a:pt x="59" y="71"/>
                          </a:moveTo>
                          <a:lnTo>
                            <a:pt x="82" y="69"/>
                          </a:lnTo>
                          <a:lnTo>
                            <a:pt x="101" y="62"/>
                          </a:lnTo>
                          <a:lnTo>
                            <a:pt x="113" y="53"/>
                          </a:lnTo>
                          <a:lnTo>
                            <a:pt x="117" y="41"/>
                          </a:lnTo>
                          <a:lnTo>
                            <a:pt x="114" y="29"/>
                          </a:lnTo>
                          <a:lnTo>
                            <a:pt x="107" y="18"/>
                          </a:lnTo>
                          <a:lnTo>
                            <a:pt x="94" y="9"/>
                          </a:lnTo>
                          <a:lnTo>
                            <a:pt x="77" y="2"/>
                          </a:lnTo>
                          <a:lnTo>
                            <a:pt x="59" y="0"/>
                          </a:lnTo>
                          <a:lnTo>
                            <a:pt x="40" y="2"/>
                          </a:lnTo>
                          <a:lnTo>
                            <a:pt x="23" y="9"/>
                          </a:lnTo>
                          <a:lnTo>
                            <a:pt x="11" y="18"/>
                          </a:lnTo>
                          <a:lnTo>
                            <a:pt x="3" y="29"/>
                          </a:lnTo>
                          <a:lnTo>
                            <a:pt x="0" y="41"/>
                          </a:lnTo>
                          <a:lnTo>
                            <a:pt x="4" y="53"/>
                          </a:lnTo>
                          <a:lnTo>
                            <a:pt x="17" y="62"/>
                          </a:lnTo>
                          <a:lnTo>
                            <a:pt x="35" y="69"/>
                          </a:lnTo>
                          <a:lnTo>
                            <a:pt x="59" y="71"/>
                          </a:lnTo>
                          <a:close/>
                        </a:path>
                      </a:pathLst>
                    </a:custGeom>
                    <a:solidFill>
                      <a:srgbClr val="929292"/>
                    </a:solidFill>
                    <a:ln w="0">
                      <a:solidFill>
                        <a:srgbClr val="92929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4" name="Freeform 219"/>
                    <p:cNvSpPr>
                      <a:spLocks/>
                    </p:cNvSpPr>
                    <p:nvPr/>
                  </p:nvSpPr>
                  <p:spPr bwMode="auto">
                    <a:xfrm>
                      <a:off x="2279057" y="4672761"/>
                      <a:ext cx="282109" cy="139027"/>
                    </a:xfrm>
                    <a:custGeom>
                      <a:avLst/>
                      <a:gdLst>
                        <a:gd name="T0" fmla="*/ 2147483647 w 98"/>
                        <a:gd name="T1" fmla="*/ 2147483647 h 60"/>
                        <a:gd name="T2" fmla="*/ 2147483647 w 98"/>
                        <a:gd name="T3" fmla="*/ 2147483647 h 60"/>
                        <a:gd name="T4" fmla="*/ 2147483647 w 98"/>
                        <a:gd name="T5" fmla="*/ 2147483647 h 60"/>
                        <a:gd name="T6" fmla="*/ 2147483647 w 98"/>
                        <a:gd name="T7" fmla="*/ 2147483647 h 60"/>
                        <a:gd name="T8" fmla="*/ 2147483647 w 98"/>
                        <a:gd name="T9" fmla="*/ 2147483647 h 60"/>
                        <a:gd name="T10" fmla="*/ 2147483647 w 98"/>
                        <a:gd name="T11" fmla="*/ 2147483647 h 60"/>
                        <a:gd name="T12" fmla="*/ 2147483647 w 98"/>
                        <a:gd name="T13" fmla="*/ 2147483647 h 60"/>
                        <a:gd name="T14" fmla="*/ 2147483647 w 98"/>
                        <a:gd name="T15" fmla="*/ 2147483647 h 60"/>
                        <a:gd name="T16" fmla="*/ 2147483647 w 98"/>
                        <a:gd name="T17" fmla="*/ 0 h 60"/>
                        <a:gd name="T18" fmla="*/ 2147483647 w 98"/>
                        <a:gd name="T19" fmla="*/ 2147483647 h 60"/>
                        <a:gd name="T20" fmla="*/ 2147483647 w 98"/>
                        <a:gd name="T21" fmla="*/ 2147483647 h 60"/>
                        <a:gd name="T22" fmla="*/ 2147483647 w 98"/>
                        <a:gd name="T23" fmla="*/ 2147483647 h 60"/>
                        <a:gd name="T24" fmla="*/ 0 w 98"/>
                        <a:gd name="T25" fmla="*/ 2147483647 h 60"/>
                        <a:gd name="T26" fmla="*/ 2147483647 w 98"/>
                        <a:gd name="T27" fmla="*/ 2147483647 h 60"/>
                        <a:gd name="T28" fmla="*/ 2147483647 w 98"/>
                        <a:gd name="T29" fmla="*/ 2147483647 h 60"/>
                        <a:gd name="T30" fmla="*/ 2147483647 w 98"/>
                        <a:gd name="T31" fmla="*/ 2147483647 h 60"/>
                        <a:gd name="T32" fmla="*/ 2147483647 w 98"/>
                        <a:gd name="T33" fmla="*/ 2147483647 h 6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98"/>
                        <a:gd name="T52" fmla="*/ 0 h 60"/>
                        <a:gd name="T53" fmla="*/ 98 w 98"/>
                        <a:gd name="T54" fmla="*/ 60 h 6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98" h="60">
                          <a:moveTo>
                            <a:pt x="49" y="60"/>
                          </a:moveTo>
                          <a:lnTo>
                            <a:pt x="69" y="59"/>
                          </a:lnTo>
                          <a:lnTo>
                            <a:pt x="84" y="53"/>
                          </a:lnTo>
                          <a:lnTo>
                            <a:pt x="94" y="44"/>
                          </a:lnTo>
                          <a:lnTo>
                            <a:pt x="98" y="35"/>
                          </a:lnTo>
                          <a:lnTo>
                            <a:pt x="94" y="23"/>
                          </a:lnTo>
                          <a:lnTo>
                            <a:pt x="84" y="12"/>
                          </a:lnTo>
                          <a:lnTo>
                            <a:pt x="69" y="3"/>
                          </a:lnTo>
                          <a:lnTo>
                            <a:pt x="49" y="0"/>
                          </a:lnTo>
                          <a:lnTo>
                            <a:pt x="30" y="3"/>
                          </a:lnTo>
                          <a:lnTo>
                            <a:pt x="15" y="12"/>
                          </a:lnTo>
                          <a:lnTo>
                            <a:pt x="4" y="23"/>
                          </a:lnTo>
                          <a:lnTo>
                            <a:pt x="0" y="35"/>
                          </a:lnTo>
                          <a:lnTo>
                            <a:pt x="4" y="44"/>
                          </a:lnTo>
                          <a:lnTo>
                            <a:pt x="15" y="53"/>
                          </a:lnTo>
                          <a:lnTo>
                            <a:pt x="30" y="59"/>
                          </a:lnTo>
                          <a:lnTo>
                            <a:pt x="49" y="60"/>
                          </a:lnTo>
                          <a:close/>
                        </a:path>
                      </a:pathLst>
                    </a:custGeom>
                    <a:solidFill>
                      <a:srgbClr val="ADADAD"/>
                    </a:solidFill>
                    <a:ln w="0">
                      <a:solidFill>
                        <a:srgbClr val="ADADAD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" name="Freeform 220"/>
                    <p:cNvSpPr>
                      <a:spLocks/>
                    </p:cNvSpPr>
                    <p:nvPr/>
                  </p:nvSpPr>
                  <p:spPr bwMode="auto">
                    <a:xfrm>
                      <a:off x="2307844" y="4677396"/>
                      <a:ext cx="224536" cy="111222"/>
                    </a:xfrm>
                    <a:custGeom>
                      <a:avLst/>
                      <a:gdLst>
                        <a:gd name="T0" fmla="*/ 2147483647 w 78"/>
                        <a:gd name="T1" fmla="*/ 2147483647 h 48"/>
                        <a:gd name="T2" fmla="*/ 2147483647 w 78"/>
                        <a:gd name="T3" fmla="*/ 2147483647 h 48"/>
                        <a:gd name="T4" fmla="*/ 2147483647 w 78"/>
                        <a:gd name="T5" fmla="*/ 2147483647 h 48"/>
                        <a:gd name="T6" fmla="*/ 2147483647 w 78"/>
                        <a:gd name="T7" fmla="*/ 2147483647 h 48"/>
                        <a:gd name="T8" fmla="*/ 2147483647 w 78"/>
                        <a:gd name="T9" fmla="*/ 2147483647 h 48"/>
                        <a:gd name="T10" fmla="*/ 2147483647 w 78"/>
                        <a:gd name="T11" fmla="*/ 2147483647 h 48"/>
                        <a:gd name="T12" fmla="*/ 2147483647 w 78"/>
                        <a:gd name="T13" fmla="*/ 2147483647 h 48"/>
                        <a:gd name="T14" fmla="*/ 2147483647 w 78"/>
                        <a:gd name="T15" fmla="*/ 2147483647 h 48"/>
                        <a:gd name="T16" fmla="*/ 2147483647 w 78"/>
                        <a:gd name="T17" fmla="*/ 0 h 48"/>
                        <a:gd name="T18" fmla="*/ 2147483647 w 78"/>
                        <a:gd name="T19" fmla="*/ 2147483647 h 48"/>
                        <a:gd name="T20" fmla="*/ 2147483647 w 78"/>
                        <a:gd name="T21" fmla="*/ 2147483647 h 48"/>
                        <a:gd name="T22" fmla="*/ 2147483647 w 78"/>
                        <a:gd name="T23" fmla="*/ 2147483647 h 48"/>
                        <a:gd name="T24" fmla="*/ 0 w 78"/>
                        <a:gd name="T25" fmla="*/ 2147483647 h 48"/>
                        <a:gd name="T26" fmla="*/ 2147483647 w 78"/>
                        <a:gd name="T27" fmla="*/ 2147483647 h 48"/>
                        <a:gd name="T28" fmla="*/ 2147483647 w 78"/>
                        <a:gd name="T29" fmla="*/ 2147483647 h 48"/>
                        <a:gd name="T30" fmla="*/ 2147483647 w 78"/>
                        <a:gd name="T31" fmla="*/ 2147483647 h 48"/>
                        <a:gd name="T32" fmla="*/ 2147483647 w 78"/>
                        <a:gd name="T33" fmla="*/ 2147483647 h 48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78"/>
                        <a:gd name="T52" fmla="*/ 0 h 48"/>
                        <a:gd name="T53" fmla="*/ 78 w 78"/>
                        <a:gd name="T54" fmla="*/ 48 h 48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78" h="48">
                          <a:moveTo>
                            <a:pt x="39" y="48"/>
                          </a:moveTo>
                          <a:lnTo>
                            <a:pt x="54" y="45"/>
                          </a:lnTo>
                          <a:lnTo>
                            <a:pt x="68" y="40"/>
                          </a:lnTo>
                          <a:lnTo>
                            <a:pt x="75" y="34"/>
                          </a:lnTo>
                          <a:lnTo>
                            <a:pt x="78" y="27"/>
                          </a:lnTo>
                          <a:lnTo>
                            <a:pt x="75" y="18"/>
                          </a:lnTo>
                          <a:lnTo>
                            <a:pt x="68" y="9"/>
                          </a:lnTo>
                          <a:lnTo>
                            <a:pt x="54" y="1"/>
                          </a:lnTo>
                          <a:lnTo>
                            <a:pt x="39" y="0"/>
                          </a:lnTo>
                          <a:lnTo>
                            <a:pt x="24" y="1"/>
                          </a:lnTo>
                          <a:lnTo>
                            <a:pt x="11" y="9"/>
                          </a:lnTo>
                          <a:lnTo>
                            <a:pt x="3" y="18"/>
                          </a:lnTo>
                          <a:lnTo>
                            <a:pt x="0" y="27"/>
                          </a:lnTo>
                          <a:lnTo>
                            <a:pt x="3" y="34"/>
                          </a:lnTo>
                          <a:lnTo>
                            <a:pt x="11" y="40"/>
                          </a:lnTo>
                          <a:lnTo>
                            <a:pt x="24" y="45"/>
                          </a:lnTo>
                          <a:lnTo>
                            <a:pt x="39" y="48"/>
                          </a:lnTo>
                          <a:close/>
                        </a:path>
                      </a:pathLst>
                    </a:custGeom>
                    <a:solidFill>
                      <a:srgbClr val="C8C8C8"/>
                    </a:solidFill>
                    <a:ln w="0">
                      <a:solidFill>
                        <a:srgbClr val="C8C8C8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" name="Freeform 221"/>
                    <p:cNvSpPr>
                      <a:spLocks/>
                    </p:cNvSpPr>
                    <p:nvPr/>
                  </p:nvSpPr>
                  <p:spPr bwMode="auto">
                    <a:xfrm>
                      <a:off x="2333752" y="4677396"/>
                      <a:ext cx="172720" cy="83416"/>
                    </a:xfrm>
                    <a:custGeom>
                      <a:avLst/>
                      <a:gdLst>
                        <a:gd name="T0" fmla="*/ 2147483647 w 60"/>
                        <a:gd name="T1" fmla="*/ 2147483647 h 36"/>
                        <a:gd name="T2" fmla="*/ 2147483647 w 60"/>
                        <a:gd name="T3" fmla="*/ 2147483647 h 36"/>
                        <a:gd name="T4" fmla="*/ 2147483647 w 60"/>
                        <a:gd name="T5" fmla="*/ 2147483647 h 36"/>
                        <a:gd name="T6" fmla="*/ 2147483647 w 60"/>
                        <a:gd name="T7" fmla="*/ 2147483647 h 36"/>
                        <a:gd name="T8" fmla="*/ 2147483647 w 60"/>
                        <a:gd name="T9" fmla="*/ 2147483647 h 36"/>
                        <a:gd name="T10" fmla="*/ 2147483647 w 60"/>
                        <a:gd name="T11" fmla="*/ 2147483647 h 36"/>
                        <a:gd name="T12" fmla="*/ 2147483647 w 60"/>
                        <a:gd name="T13" fmla="*/ 0 h 36"/>
                        <a:gd name="T14" fmla="*/ 2147483647 w 60"/>
                        <a:gd name="T15" fmla="*/ 2147483647 h 36"/>
                        <a:gd name="T16" fmla="*/ 2147483647 w 60"/>
                        <a:gd name="T17" fmla="*/ 2147483647 h 36"/>
                        <a:gd name="T18" fmla="*/ 0 w 60"/>
                        <a:gd name="T19" fmla="*/ 2147483647 h 36"/>
                        <a:gd name="T20" fmla="*/ 2147483647 w 60"/>
                        <a:gd name="T21" fmla="*/ 2147483647 h 36"/>
                        <a:gd name="T22" fmla="*/ 2147483647 w 60"/>
                        <a:gd name="T23" fmla="*/ 2147483647 h 36"/>
                        <a:gd name="T24" fmla="*/ 2147483647 w 60"/>
                        <a:gd name="T25" fmla="*/ 2147483647 h 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60"/>
                        <a:gd name="T40" fmla="*/ 0 h 36"/>
                        <a:gd name="T41" fmla="*/ 60 w 60"/>
                        <a:gd name="T42" fmla="*/ 36 h 36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60" h="36">
                          <a:moveTo>
                            <a:pt x="30" y="36"/>
                          </a:moveTo>
                          <a:lnTo>
                            <a:pt x="45" y="34"/>
                          </a:lnTo>
                          <a:lnTo>
                            <a:pt x="56" y="28"/>
                          </a:lnTo>
                          <a:lnTo>
                            <a:pt x="60" y="21"/>
                          </a:lnTo>
                          <a:lnTo>
                            <a:pt x="56" y="12"/>
                          </a:lnTo>
                          <a:lnTo>
                            <a:pt x="45" y="4"/>
                          </a:lnTo>
                          <a:lnTo>
                            <a:pt x="30" y="0"/>
                          </a:lnTo>
                          <a:lnTo>
                            <a:pt x="15" y="4"/>
                          </a:lnTo>
                          <a:lnTo>
                            <a:pt x="5" y="12"/>
                          </a:lnTo>
                          <a:lnTo>
                            <a:pt x="0" y="21"/>
                          </a:lnTo>
                          <a:lnTo>
                            <a:pt x="5" y="28"/>
                          </a:lnTo>
                          <a:lnTo>
                            <a:pt x="15" y="34"/>
                          </a:lnTo>
                          <a:lnTo>
                            <a:pt x="30" y="36"/>
                          </a:lnTo>
                          <a:close/>
                        </a:path>
                      </a:pathLst>
                    </a:custGeom>
                    <a:solidFill>
                      <a:srgbClr val="E4E4E4"/>
                    </a:solidFill>
                    <a:ln w="0">
                      <a:solidFill>
                        <a:srgbClr val="E4E4E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7" name="Freeform 222"/>
                    <p:cNvSpPr>
                      <a:spLocks/>
                    </p:cNvSpPr>
                    <p:nvPr/>
                  </p:nvSpPr>
                  <p:spPr bwMode="auto">
                    <a:xfrm>
                      <a:off x="2382689" y="4693615"/>
                      <a:ext cx="115147" cy="55611"/>
                    </a:xfrm>
                    <a:custGeom>
                      <a:avLst/>
                      <a:gdLst>
                        <a:gd name="T0" fmla="*/ 2147483647 w 40"/>
                        <a:gd name="T1" fmla="*/ 2147483647 h 24"/>
                        <a:gd name="T2" fmla="*/ 2147483647 w 40"/>
                        <a:gd name="T3" fmla="*/ 2147483647 h 24"/>
                        <a:gd name="T4" fmla="*/ 2147483647 w 40"/>
                        <a:gd name="T5" fmla="*/ 2147483647 h 24"/>
                        <a:gd name="T6" fmla="*/ 2147483647 w 40"/>
                        <a:gd name="T7" fmla="*/ 2147483647 h 24"/>
                        <a:gd name="T8" fmla="*/ 2147483647 w 40"/>
                        <a:gd name="T9" fmla="*/ 2147483647 h 24"/>
                        <a:gd name="T10" fmla="*/ 2147483647 w 40"/>
                        <a:gd name="T11" fmla="*/ 2147483647 h 24"/>
                        <a:gd name="T12" fmla="*/ 2147483647 w 40"/>
                        <a:gd name="T13" fmla="*/ 2147483647 h 24"/>
                        <a:gd name="T14" fmla="*/ 2147483647 w 40"/>
                        <a:gd name="T15" fmla="*/ 2147483647 h 24"/>
                        <a:gd name="T16" fmla="*/ 2147483647 w 40"/>
                        <a:gd name="T17" fmla="*/ 2147483647 h 24"/>
                        <a:gd name="T18" fmla="*/ 2147483647 w 40"/>
                        <a:gd name="T19" fmla="*/ 2147483647 h 24"/>
                        <a:gd name="T20" fmla="*/ 2147483647 w 40"/>
                        <a:gd name="T21" fmla="*/ 0 h 24"/>
                        <a:gd name="T22" fmla="*/ 2147483647 w 40"/>
                        <a:gd name="T23" fmla="*/ 2147483647 h 24"/>
                        <a:gd name="T24" fmla="*/ 2147483647 w 40"/>
                        <a:gd name="T25" fmla="*/ 2147483647 h 24"/>
                        <a:gd name="T26" fmla="*/ 2147483647 w 40"/>
                        <a:gd name="T27" fmla="*/ 2147483647 h 24"/>
                        <a:gd name="T28" fmla="*/ 2147483647 w 40"/>
                        <a:gd name="T29" fmla="*/ 2147483647 h 24"/>
                        <a:gd name="T30" fmla="*/ 0 w 40"/>
                        <a:gd name="T31" fmla="*/ 2147483647 h 24"/>
                        <a:gd name="T32" fmla="*/ 2147483647 w 40"/>
                        <a:gd name="T33" fmla="*/ 2147483647 h 24"/>
                        <a:gd name="T34" fmla="*/ 2147483647 w 40"/>
                        <a:gd name="T35" fmla="*/ 2147483647 h 24"/>
                        <a:gd name="T36" fmla="*/ 2147483647 w 40"/>
                        <a:gd name="T37" fmla="*/ 2147483647 h 24"/>
                        <a:gd name="T38" fmla="*/ 2147483647 w 40"/>
                        <a:gd name="T39" fmla="*/ 2147483647 h 24"/>
                        <a:gd name="T40" fmla="*/ 2147483647 w 40"/>
                        <a:gd name="T41" fmla="*/ 2147483647 h 24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40"/>
                        <a:gd name="T64" fmla="*/ 0 h 24"/>
                        <a:gd name="T65" fmla="*/ 40 w 40"/>
                        <a:gd name="T66" fmla="*/ 24 h 24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40" h="24">
                          <a:moveTo>
                            <a:pt x="21" y="24"/>
                          </a:moveTo>
                          <a:lnTo>
                            <a:pt x="27" y="24"/>
                          </a:lnTo>
                          <a:lnTo>
                            <a:pt x="31" y="23"/>
                          </a:lnTo>
                          <a:lnTo>
                            <a:pt x="36" y="20"/>
                          </a:lnTo>
                          <a:lnTo>
                            <a:pt x="39" y="18"/>
                          </a:lnTo>
                          <a:lnTo>
                            <a:pt x="40" y="14"/>
                          </a:lnTo>
                          <a:lnTo>
                            <a:pt x="39" y="11"/>
                          </a:lnTo>
                          <a:lnTo>
                            <a:pt x="36" y="8"/>
                          </a:lnTo>
                          <a:lnTo>
                            <a:pt x="31" y="3"/>
                          </a:lnTo>
                          <a:lnTo>
                            <a:pt x="27" y="2"/>
                          </a:lnTo>
                          <a:lnTo>
                            <a:pt x="21" y="0"/>
                          </a:lnTo>
                          <a:lnTo>
                            <a:pt x="13" y="2"/>
                          </a:lnTo>
                          <a:lnTo>
                            <a:pt x="9" y="3"/>
                          </a:lnTo>
                          <a:lnTo>
                            <a:pt x="4" y="8"/>
                          </a:lnTo>
                          <a:lnTo>
                            <a:pt x="1" y="11"/>
                          </a:lnTo>
                          <a:lnTo>
                            <a:pt x="0" y="14"/>
                          </a:lnTo>
                          <a:lnTo>
                            <a:pt x="1" y="18"/>
                          </a:lnTo>
                          <a:lnTo>
                            <a:pt x="4" y="20"/>
                          </a:lnTo>
                          <a:lnTo>
                            <a:pt x="9" y="23"/>
                          </a:lnTo>
                          <a:lnTo>
                            <a:pt x="13" y="24"/>
                          </a:lnTo>
                          <a:lnTo>
                            <a:pt x="21" y="24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8" name="Freeform 223"/>
                    <p:cNvSpPr>
                      <a:spLocks/>
                    </p:cNvSpPr>
                    <p:nvPr/>
                  </p:nvSpPr>
                  <p:spPr bwMode="auto">
                    <a:xfrm>
                      <a:off x="2497836" y="5252040"/>
                      <a:ext cx="782997" cy="576962"/>
                    </a:xfrm>
                    <a:custGeom>
                      <a:avLst/>
                      <a:gdLst>
                        <a:gd name="T0" fmla="*/ 2147483647 w 272"/>
                        <a:gd name="T1" fmla="*/ 2147483647 h 249"/>
                        <a:gd name="T2" fmla="*/ 2147483647 w 272"/>
                        <a:gd name="T3" fmla="*/ 2147483647 h 249"/>
                        <a:gd name="T4" fmla="*/ 2147483647 w 272"/>
                        <a:gd name="T5" fmla="*/ 2147483647 h 249"/>
                        <a:gd name="T6" fmla="*/ 2147483647 w 272"/>
                        <a:gd name="T7" fmla="*/ 2147483647 h 249"/>
                        <a:gd name="T8" fmla="*/ 2147483647 w 272"/>
                        <a:gd name="T9" fmla="*/ 2147483647 h 249"/>
                        <a:gd name="T10" fmla="*/ 2147483647 w 272"/>
                        <a:gd name="T11" fmla="*/ 2147483647 h 249"/>
                        <a:gd name="T12" fmla="*/ 2147483647 w 272"/>
                        <a:gd name="T13" fmla="*/ 2147483647 h 249"/>
                        <a:gd name="T14" fmla="*/ 2147483647 w 272"/>
                        <a:gd name="T15" fmla="*/ 2147483647 h 249"/>
                        <a:gd name="T16" fmla="*/ 0 w 272"/>
                        <a:gd name="T17" fmla="*/ 2147483647 h 249"/>
                        <a:gd name="T18" fmla="*/ 0 w 272"/>
                        <a:gd name="T19" fmla="*/ 2147483647 h 249"/>
                        <a:gd name="T20" fmla="*/ 0 w 272"/>
                        <a:gd name="T21" fmla="*/ 0 h 249"/>
                        <a:gd name="T22" fmla="*/ 2147483647 w 272"/>
                        <a:gd name="T23" fmla="*/ 2147483647 h 249"/>
                        <a:gd name="T24" fmla="*/ 2147483647 w 272"/>
                        <a:gd name="T25" fmla="*/ 2147483647 h 249"/>
                        <a:gd name="T26" fmla="*/ 2147483647 w 272"/>
                        <a:gd name="T27" fmla="*/ 2147483647 h 249"/>
                        <a:gd name="T28" fmla="*/ 2147483647 w 272"/>
                        <a:gd name="T29" fmla="*/ 2147483647 h 249"/>
                        <a:gd name="T30" fmla="*/ 2147483647 w 272"/>
                        <a:gd name="T31" fmla="*/ 2147483647 h 249"/>
                        <a:gd name="T32" fmla="*/ 2147483647 w 272"/>
                        <a:gd name="T33" fmla="*/ 2147483647 h 249"/>
                        <a:gd name="T34" fmla="*/ 2147483647 w 272"/>
                        <a:gd name="T35" fmla="*/ 2147483647 h 249"/>
                        <a:gd name="T36" fmla="*/ 2147483647 w 272"/>
                        <a:gd name="T37" fmla="*/ 2147483647 h 249"/>
                        <a:gd name="T38" fmla="*/ 2147483647 w 272"/>
                        <a:gd name="T39" fmla="*/ 2147483647 h 249"/>
                        <a:gd name="T40" fmla="*/ 2147483647 w 272"/>
                        <a:gd name="T41" fmla="*/ 2147483647 h 249"/>
                        <a:gd name="T42" fmla="*/ 2147483647 w 272"/>
                        <a:gd name="T43" fmla="*/ 2147483647 h 249"/>
                        <a:gd name="T44" fmla="*/ 2147483647 w 272"/>
                        <a:gd name="T45" fmla="*/ 2147483647 h 249"/>
                        <a:gd name="T46" fmla="*/ 2147483647 w 272"/>
                        <a:gd name="T47" fmla="*/ 2147483647 h 249"/>
                        <a:gd name="T48" fmla="*/ 2147483647 w 272"/>
                        <a:gd name="T49" fmla="*/ 2147483647 h 249"/>
                        <a:gd name="T50" fmla="*/ 2147483647 w 272"/>
                        <a:gd name="T51" fmla="*/ 2147483647 h 249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72"/>
                        <a:gd name="T79" fmla="*/ 0 h 249"/>
                        <a:gd name="T80" fmla="*/ 272 w 272"/>
                        <a:gd name="T81" fmla="*/ 249 h 249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72" h="249">
                          <a:moveTo>
                            <a:pt x="119" y="249"/>
                          </a:moveTo>
                          <a:lnTo>
                            <a:pt x="87" y="245"/>
                          </a:lnTo>
                          <a:lnTo>
                            <a:pt x="61" y="236"/>
                          </a:lnTo>
                          <a:lnTo>
                            <a:pt x="40" y="225"/>
                          </a:lnTo>
                          <a:lnTo>
                            <a:pt x="25" y="214"/>
                          </a:lnTo>
                          <a:lnTo>
                            <a:pt x="15" y="200"/>
                          </a:lnTo>
                          <a:lnTo>
                            <a:pt x="8" y="188"/>
                          </a:lnTo>
                          <a:lnTo>
                            <a:pt x="3" y="179"/>
                          </a:lnTo>
                          <a:lnTo>
                            <a:pt x="0" y="172"/>
                          </a:lnTo>
                          <a:lnTo>
                            <a:pt x="0" y="169"/>
                          </a:lnTo>
                          <a:lnTo>
                            <a:pt x="0" y="0"/>
                          </a:lnTo>
                          <a:lnTo>
                            <a:pt x="272" y="1"/>
                          </a:lnTo>
                          <a:lnTo>
                            <a:pt x="272" y="166"/>
                          </a:lnTo>
                          <a:lnTo>
                            <a:pt x="266" y="179"/>
                          </a:lnTo>
                          <a:lnTo>
                            <a:pt x="258" y="191"/>
                          </a:lnTo>
                          <a:lnTo>
                            <a:pt x="252" y="202"/>
                          </a:lnTo>
                          <a:lnTo>
                            <a:pt x="248" y="208"/>
                          </a:lnTo>
                          <a:lnTo>
                            <a:pt x="246" y="211"/>
                          </a:lnTo>
                          <a:lnTo>
                            <a:pt x="233" y="222"/>
                          </a:lnTo>
                          <a:lnTo>
                            <a:pt x="215" y="233"/>
                          </a:lnTo>
                          <a:lnTo>
                            <a:pt x="194" y="239"/>
                          </a:lnTo>
                          <a:lnTo>
                            <a:pt x="172" y="243"/>
                          </a:lnTo>
                          <a:lnTo>
                            <a:pt x="152" y="246"/>
                          </a:lnTo>
                          <a:lnTo>
                            <a:pt x="134" y="248"/>
                          </a:lnTo>
                          <a:lnTo>
                            <a:pt x="122" y="248"/>
                          </a:lnTo>
                          <a:lnTo>
                            <a:pt x="119" y="24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9" name="Freeform 224"/>
                    <p:cNvSpPr>
                      <a:spLocks/>
                    </p:cNvSpPr>
                    <p:nvPr/>
                  </p:nvSpPr>
                  <p:spPr bwMode="auto">
                    <a:xfrm>
                      <a:off x="2497836" y="5252040"/>
                      <a:ext cx="782997" cy="576962"/>
                    </a:xfrm>
                    <a:custGeom>
                      <a:avLst/>
                      <a:gdLst>
                        <a:gd name="T0" fmla="*/ 2147483647 w 272"/>
                        <a:gd name="T1" fmla="*/ 2147483647 h 249"/>
                        <a:gd name="T2" fmla="*/ 2147483647 w 272"/>
                        <a:gd name="T3" fmla="*/ 2147483647 h 249"/>
                        <a:gd name="T4" fmla="*/ 2147483647 w 272"/>
                        <a:gd name="T5" fmla="*/ 2147483647 h 249"/>
                        <a:gd name="T6" fmla="*/ 2147483647 w 272"/>
                        <a:gd name="T7" fmla="*/ 2147483647 h 249"/>
                        <a:gd name="T8" fmla="*/ 2147483647 w 272"/>
                        <a:gd name="T9" fmla="*/ 2147483647 h 249"/>
                        <a:gd name="T10" fmla="*/ 2147483647 w 272"/>
                        <a:gd name="T11" fmla="*/ 2147483647 h 249"/>
                        <a:gd name="T12" fmla="*/ 2147483647 w 272"/>
                        <a:gd name="T13" fmla="*/ 2147483647 h 249"/>
                        <a:gd name="T14" fmla="*/ 2147483647 w 272"/>
                        <a:gd name="T15" fmla="*/ 2147483647 h 249"/>
                        <a:gd name="T16" fmla="*/ 0 w 272"/>
                        <a:gd name="T17" fmla="*/ 2147483647 h 249"/>
                        <a:gd name="T18" fmla="*/ 0 w 272"/>
                        <a:gd name="T19" fmla="*/ 2147483647 h 249"/>
                        <a:gd name="T20" fmla="*/ 0 w 272"/>
                        <a:gd name="T21" fmla="*/ 0 h 249"/>
                        <a:gd name="T22" fmla="*/ 2147483647 w 272"/>
                        <a:gd name="T23" fmla="*/ 2147483647 h 249"/>
                        <a:gd name="T24" fmla="*/ 2147483647 w 272"/>
                        <a:gd name="T25" fmla="*/ 2147483647 h 249"/>
                        <a:gd name="T26" fmla="*/ 2147483647 w 272"/>
                        <a:gd name="T27" fmla="*/ 2147483647 h 249"/>
                        <a:gd name="T28" fmla="*/ 2147483647 w 272"/>
                        <a:gd name="T29" fmla="*/ 2147483647 h 249"/>
                        <a:gd name="T30" fmla="*/ 2147483647 w 272"/>
                        <a:gd name="T31" fmla="*/ 2147483647 h 249"/>
                        <a:gd name="T32" fmla="*/ 2147483647 w 272"/>
                        <a:gd name="T33" fmla="*/ 2147483647 h 249"/>
                        <a:gd name="T34" fmla="*/ 2147483647 w 272"/>
                        <a:gd name="T35" fmla="*/ 2147483647 h 249"/>
                        <a:gd name="T36" fmla="*/ 2147483647 w 272"/>
                        <a:gd name="T37" fmla="*/ 2147483647 h 249"/>
                        <a:gd name="T38" fmla="*/ 2147483647 w 272"/>
                        <a:gd name="T39" fmla="*/ 2147483647 h 249"/>
                        <a:gd name="T40" fmla="*/ 2147483647 w 272"/>
                        <a:gd name="T41" fmla="*/ 2147483647 h 249"/>
                        <a:gd name="T42" fmla="*/ 2147483647 w 272"/>
                        <a:gd name="T43" fmla="*/ 2147483647 h 249"/>
                        <a:gd name="T44" fmla="*/ 2147483647 w 272"/>
                        <a:gd name="T45" fmla="*/ 2147483647 h 249"/>
                        <a:gd name="T46" fmla="*/ 2147483647 w 272"/>
                        <a:gd name="T47" fmla="*/ 2147483647 h 249"/>
                        <a:gd name="T48" fmla="*/ 2147483647 w 272"/>
                        <a:gd name="T49" fmla="*/ 2147483647 h 249"/>
                        <a:gd name="T50" fmla="*/ 2147483647 w 272"/>
                        <a:gd name="T51" fmla="*/ 2147483647 h 249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72"/>
                        <a:gd name="T79" fmla="*/ 0 h 249"/>
                        <a:gd name="T80" fmla="*/ 272 w 272"/>
                        <a:gd name="T81" fmla="*/ 249 h 249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72" h="249">
                          <a:moveTo>
                            <a:pt x="119" y="249"/>
                          </a:moveTo>
                          <a:lnTo>
                            <a:pt x="87" y="245"/>
                          </a:lnTo>
                          <a:lnTo>
                            <a:pt x="61" y="236"/>
                          </a:lnTo>
                          <a:lnTo>
                            <a:pt x="40" y="225"/>
                          </a:lnTo>
                          <a:lnTo>
                            <a:pt x="25" y="214"/>
                          </a:lnTo>
                          <a:lnTo>
                            <a:pt x="15" y="200"/>
                          </a:lnTo>
                          <a:lnTo>
                            <a:pt x="8" y="188"/>
                          </a:lnTo>
                          <a:lnTo>
                            <a:pt x="3" y="179"/>
                          </a:lnTo>
                          <a:lnTo>
                            <a:pt x="0" y="172"/>
                          </a:lnTo>
                          <a:lnTo>
                            <a:pt x="0" y="169"/>
                          </a:lnTo>
                          <a:lnTo>
                            <a:pt x="0" y="0"/>
                          </a:lnTo>
                          <a:lnTo>
                            <a:pt x="272" y="1"/>
                          </a:lnTo>
                          <a:lnTo>
                            <a:pt x="272" y="166"/>
                          </a:lnTo>
                          <a:lnTo>
                            <a:pt x="266" y="179"/>
                          </a:lnTo>
                          <a:lnTo>
                            <a:pt x="258" y="191"/>
                          </a:lnTo>
                          <a:lnTo>
                            <a:pt x="252" y="202"/>
                          </a:lnTo>
                          <a:lnTo>
                            <a:pt x="248" y="208"/>
                          </a:lnTo>
                          <a:lnTo>
                            <a:pt x="246" y="211"/>
                          </a:lnTo>
                          <a:lnTo>
                            <a:pt x="233" y="222"/>
                          </a:lnTo>
                          <a:lnTo>
                            <a:pt x="215" y="233"/>
                          </a:lnTo>
                          <a:lnTo>
                            <a:pt x="194" y="239"/>
                          </a:lnTo>
                          <a:lnTo>
                            <a:pt x="172" y="243"/>
                          </a:lnTo>
                          <a:lnTo>
                            <a:pt x="152" y="246"/>
                          </a:lnTo>
                          <a:lnTo>
                            <a:pt x="134" y="248"/>
                          </a:lnTo>
                          <a:lnTo>
                            <a:pt x="122" y="248"/>
                          </a:lnTo>
                          <a:lnTo>
                            <a:pt x="119" y="249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0" name="Freeform 225"/>
                    <p:cNvSpPr>
                      <a:spLocks/>
                    </p:cNvSpPr>
                    <p:nvPr/>
                  </p:nvSpPr>
                  <p:spPr bwMode="auto">
                    <a:xfrm>
                      <a:off x="2535259" y="5252040"/>
                      <a:ext cx="713909" cy="574645"/>
                    </a:xfrm>
                    <a:custGeom>
                      <a:avLst/>
                      <a:gdLst>
                        <a:gd name="T0" fmla="*/ 2147483647 w 248"/>
                        <a:gd name="T1" fmla="*/ 2147483647 h 248"/>
                        <a:gd name="T2" fmla="*/ 2147483647 w 248"/>
                        <a:gd name="T3" fmla="*/ 2147483647 h 248"/>
                        <a:gd name="T4" fmla="*/ 2147483647 w 248"/>
                        <a:gd name="T5" fmla="*/ 2147483647 h 248"/>
                        <a:gd name="T6" fmla="*/ 2147483647 w 248"/>
                        <a:gd name="T7" fmla="*/ 2147483647 h 248"/>
                        <a:gd name="T8" fmla="*/ 2147483647 w 248"/>
                        <a:gd name="T9" fmla="*/ 2147483647 h 248"/>
                        <a:gd name="T10" fmla="*/ 2147483647 w 248"/>
                        <a:gd name="T11" fmla="*/ 2147483647 h 248"/>
                        <a:gd name="T12" fmla="*/ 2147483647 w 248"/>
                        <a:gd name="T13" fmla="*/ 2147483647 h 248"/>
                        <a:gd name="T14" fmla="*/ 2147483647 w 248"/>
                        <a:gd name="T15" fmla="*/ 2147483647 h 248"/>
                        <a:gd name="T16" fmla="*/ 0 w 248"/>
                        <a:gd name="T17" fmla="*/ 2147483647 h 248"/>
                        <a:gd name="T18" fmla="*/ 0 w 248"/>
                        <a:gd name="T19" fmla="*/ 2147483647 h 248"/>
                        <a:gd name="T20" fmla="*/ 0 w 248"/>
                        <a:gd name="T21" fmla="*/ 0 h 248"/>
                        <a:gd name="T22" fmla="*/ 2147483647 w 248"/>
                        <a:gd name="T23" fmla="*/ 2147483647 h 248"/>
                        <a:gd name="T24" fmla="*/ 2147483647 w 248"/>
                        <a:gd name="T25" fmla="*/ 2147483647 h 248"/>
                        <a:gd name="T26" fmla="*/ 2147483647 w 248"/>
                        <a:gd name="T27" fmla="*/ 2147483647 h 248"/>
                        <a:gd name="T28" fmla="*/ 2147483647 w 248"/>
                        <a:gd name="T29" fmla="*/ 2147483647 h 248"/>
                        <a:gd name="T30" fmla="*/ 2147483647 w 248"/>
                        <a:gd name="T31" fmla="*/ 2147483647 h 248"/>
                        <a:gd name="T32" fmla="*/ 2147483647 w 248"/>
                        <a:gd name="T33" fmla="*/ 2147483647 h 248"/>
                        <a:gd name="T34" fmla="*/ 2147483647 w 248"/>
                        <a:gd name="T35" fmla="*/ 2147483647 h 248"/>
                        <a:gd name="T36" fmla="*/ 2147483647 w 248"/>
                        <a:gd name="T37" fmla="*/ 2147483647 h 248"/>
                        <a:gd name="T38" fmla="*/ 2147483647 w 248"/>
                        <a:gd name="T39" fmla="*/ 2147483647 h 248"/>
                        <a:gd name="T40" fmla="*/ 2147483647 w 248"/>
                        <a:gd name="T41" fmla="*/ 2147483647 h 248"/>
                        <a:gd name="T42" fmla="*/ 2147483647 w 248"/>
                        <a:gd name="T43" fmla="*/ 2147483647 h 248"/>
                        <a:gd name="T44" fmla="*/ 2147483647 w 248"/>
                        <a:gd name="T45" fmla="*/ 2147483647 h 248"/>
                        <a:gd name="T46" fmla="*/ 2147483647 w 248"/>
                        <a:gd name="T47" fmla="*/ 2147483647 h 248"/>
                        <a:gd name="T48" fmla="*/ 2147483647 w 248"/>
                        <a:gd name="T49" fmla="*/ 2147483647 h 248"/>
                        <a:gd name="T50" fmla="*/ 2147483647 w 248"/>
                        <a:gd name="T51" fmla="*/ 2147483647 h 248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48"/>
                        <a:gd name="T79" fmla="*/ 0 h 248"/>
                        <a:gd name="T80" fmla="*/ 248 w 248"/>
                        <a:gd name="T81" fmla="*/ 248 h 248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48" h="248">
                          <a:moveTo>
                            <a:pt x="111" y="248"/>
                          </a:moveTo>
                          <a:lnTo>
                            <a:pt x="83" y="245"/>
                          </a:lnTo>
                          <a:lnTo>
                            <a:pt x="59" y="237"/>
                          </a:lnTo>
                          <a:lnTo>
                            <a:pt x="39" y="227"/>
                          </a:lnTo>
                          <a:lnTo>
                            <a:pt x="26" y="216"/>
                          </a:lnTo>
                          <a:lnTo>
                            <a:pt x="15" y="205"/>
                          </a:lnTo>
                          <a:lnTo>
                            <a:pt x="8" y="194"/>
                          </a:lnTo>
                          <a:lnTo>
                            <a:pt x="3" y="185"/>
                          </a:lnTo>
                          <a:lnTo>
                            <a:pt x="0" y="179"/>
                          </a:lnTo>
                          <a:lnTo>
                            <a:pt x="0" y="176"/>
                          </a:lnTo>
                          <a:lnTo>
                            <a:pt x="0" y="0"/>
                          </a:lnTo>
                          <a:lnTo>
                            <a:pt x="248" y="1"/>
                          </a:lnTo>
                          <a:lnTo>
                            <a:pt x="248" y="160"/>
                          </a:lnTo>
                          <a:lnTo>
                            <a:pt x="242" y="172"/>
                          </a:lnTo>
                          <a:lnTo>
                            <a:pt x="238" y="184"/>
                          </a:lnTo>
                          <a:lnTo>
                            <a:pt x="232" y="194"/>
                          </a:lnTo>
                          <a:lnTo>
                            <a:pt x="227" y="200"/>
                          </a:lnTo>
                          <a:lnTo>
                            <a:pt x="226" y="203"/>
                          </a:lnTo>
                          <a:lnTo>
                            <a:pt x="214" y="215"/>
                          </a:lnTo>
                          <a:lnTo>
                            <a:pt x="197" y="224"/>
                          </a:lnTo>
                          <a:lnTo>
                            <a:pt x="178" y="231"/>
                          </a:lnTo>
                          <a:lnTo>
                            <a:pt x="159" y="237"/>
                          </a:lnTo>
                          <a:lnTo>
                            <a:pt x="141" y="242"/>
                          </a:lnTo>
                          <a:lnTo>
                            <a:pt x="126" y="245"/>
                          </a:lnTo>
                          <a:lnTo>
                            <a:pt x="115" y="248"/>
                          </a:lnTo>
                          <a:lnTo>
                            <a:pt x="111" y="248"/>
                          </a:lnTo>
                          <a:close/>
                        </a:path>
                      </a:pathLst>
                    </a:custGeom>
                    <a:solidFill>
                      <a:srgbClr val="1A1A1A"/>
                    </a:solidFill>
                    <a:ln w="0">
                      <a:solidFill>
                        <a:srgbClr val="1A1A1A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1" name="Freeform 226"/>
                    <p:cNvSpPr>
                      <a:spLocks/>
                    </p:cNvSpPr>
                    <p:nvPr/>
                  </p:nvSpPr>
                  <p:spPr bwMode="auto">
                    <a:xfrm>
                      <a:off x="2575560" y="5252040"/>
                      <a:ext cx="644821" cy="570010"/>
                    </a:xfrm>
                    <a:custGeom>
                      <a:avLst/>
                      <a:gdLst>
                        <a:gd name="T0" fmla="*/ 2147483647 w 224"/>
                        <a:gd name="T1" fmla="*/ 2147483647 h 246"/>
                        <a:gd name="T2" fmla="*/ 2147483647 w 224"/>
                        <a:gd name="T3" fmla="*/ 2147483647 h 246"/>
                        <a:gd name="T4" fmla="*/ 2147483647 w 224"/>
                        <a:gd name="T5" fmla="*/ 2147483647 h 246"/>
                        <a:gd name="T6" fmla="*/ 2147483647 w 224"/>
                        <a:gd name="T7" fmla="*/ 2147483647 h 246"/>
                        <a:gd name="T8" fmla="*/ 2147483647 w 224"/>
                        <a:gd name="T9" fmla="*/ 2147483647 h 246"/>
                        <a:gd name="T10" fmla="*/ 2147483647 w 224"/>
                        <a:gd name="T11" fmla="*/ 2147483647 h 246"/>
                        <a:gd name="T12" fmla="*/ 2147483647 w 224"/>
                        <a:gd name="T13" fmla="*/ 2147483647 h 246"/>
                        <a:gd name="T14" fmla="*/ 2147483647 w 224"/>
                        <a:gd name="T15" fmla="*/ 2147483647 h 246"/>
                        <a:gd name="T16" fmla="*/ 2147483647 w 224"/>
                        <a:gd name="T17" fmla="*/ 2147483647 h 246"/>
                        <a:gd name="T18" fmla="*/ 0 w 224"/>
                        <a:gd name="T19" fmla="*/ 2147483647 h 246"/>
                        <a:gd name="T20" fmla="*/ 0 w 224"/>
                        <a:gd name="T21" fmla="*/ 0 h 246"/>
                        <a:gd name="T22" fmla="*/ 2147483647 w 224"/>
                        <a:gd name="T23" fmla="*/ 2147483647 h 246"/>
                        <a:gd name="T24" fmla="*/ 2147483647 w 224"/>
                        <a:gd name="T25" fmla="*/ 2147483647 h 246"/>
                        <a:gd name="T26" fmla="*/ 2147483647 w 224"/>
                        <a:gd name="T27" fmla="*/ 2147483647 h 246"/>
                        <a:gd name="T28" fmla="*/ 2147483647 w 224"/>
                        <a:gd name="T29" fmla="*/ 2147483647 h 246"/>
                        <a:gd name="T30" fmla="*/ 2147483647 w 224"/>
                        <a:gd name="T31" fmla="*/ 2147483647 h 246"/>
                        <a:gd name="T32" fmla="*/ 2147483647 w 224"/>
                        <a:gd name="T33" fmla="*/ 2147483647 h 246"/>
                        <a:gd name="T34" fmla="*/ 2147483647 w 224"/>
                        <a:gd name="T35" fmla="*/ 2147483647 h 246"/>
                        <a:gd name="T36" fmla="*/ 2147483647 w 224"/>
                        <a:gd name="T37" fmla="*/ 2147483647 h 246"/>
                        <a:gd name="T38" fmla="*/ 2147483647 w 224"/>
                        <a:gd name="T39" fmla="*/ 2147483647 h 246"/>
                        <a:gd name="T40" fmla="*/ 2147483647 w 224"/>
                        <a:gd name="T41" fmla="*/ 2147483647 h 246"/>
                        <a:gd name="T42" fmla="*/ 2147483647 w 224"/>
                        <a:gd name="T43" fmla="*/ 2147483647 h 246"/>
                        <a:gd name="T44" fmla="*/ 2147483647 w 224"/>
                        <a:gd name="T45" fmla="*/ 2147483647 h 246"/>
                        <a:gd name="T46" fmla="*/ 2147483647 w 224"/>
                        <a:gd name="T47" fmla="*/ 2147483647 h 246"/>
                        <a:gd name="T48" fmla="*/ 2147483647 w 224"/>
                        <a:gd name="T49" fmla="*/ 2147483647 h 246"/>
                        <a:gd name="T50" fmla="*/ 2147483647 w 224"/>
                        <a:gd name="T51" fmla="*/ 2147483647 h 24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24"/>
                        <a:gd name="T79" fmla="*/ 0 h 246"/>
                        <a:gd name="T80" fmla="*/ 224 w 224"/>
                        <a:gd name="T81" fmla="*/ 246 h 246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24" h="246">
                          <a:moveTo>
                            <a:pt x="103" y="246"/>
                          </a:moveTo>
                          <a:lnTo>
                            <a:pt x="76" y="243"/>
                          </a:lnTo>
                          <a:lnTo>
                            <a:pt x="54" y="237"/>
                          </a:lnTo>
                          <a:lnTo>
                            <a:pt x="37" y="230"/>
                          </a:lnTo>
                          <a:lnTo>
                            <a:pt x="24" y="219"/>
                          </a:lnTo>
                          <a:lnTo>
                            <a:pt x="13" y="209"/>
                          </a:lnTo>
                          <a:lnTo>
                            <a:pt x="7" y="200"/>
                          </a:lnTo>
                          <a:lnTo>
                            <a:pt x="3" y="191"/>
                          </a:lnTo>
                          <a:lnTo>
                            <a:pt x="1" y="187"/>
                          </a:lnTo>
                          <a:lnTo>
                            <a:pt x="0" y="184"/>
                          </a:lnTo>
                          <a:lnTo>
                            <a:pt x="0" y="0"/>
                          </a:lnTo>
                          <a:lnTo>
                            <a:pt x="224" y="1"/>
                          </a:lnTo>
                          <a:lnTo>
                            <a:pt x="224" y="154"/>
                          </a:lnTo>
                          <a:lnTo>
                            <a:pt x="219" y="166"/>
                          </a:lnTo>
                          <a:lnTo>
                            <a:pt x="215" y="176"/>
                          </a:lnTo>
                          <a:lnTo>
                            <a:pt x="210" y="187"/>
                          </a:lnTo>
                          <a:lnTo>
                            <a:pt x="206" y="193"/>
                          </a:lnTo>
                          <a:lnTo>
                            <a:pt x="204" y="196"/>
                          </a:lnTo>
                          <a:lnTo>
                            <a:pt x="194" y="206"/>
                          </a:lnTo>
                          <a:lnTo>
                            <a:pt x="179" y="216"/>
                          </a:lnTo>
                          <a:lnTo>
                            <a:pt x="163" y="225"/>
                          </a:lnTo>
                          <a:lnTo>
                            <a:pt x="145" y="233"/>
                          </a:lnTo>
                          <a:lnTo>
                            <a:pt x="128" y="239"/>
                          </a:lnTo>
                          <a:lnTo>
                            <a:pt x="115" y="243"/>
                          </a:lnTo>
                          <a:lnTo>
                            <a:pt x="106" y="246"/>
                          </a:lnTo>
                          <a:lnTo>
                            <a:pt x="103" y="246"/>
                          </a:lnTo>
                          <a:close/>
                        </a:path>
                      </a:pathLst>
                    </a:custGeom>
                    <a:solidFill>
                      <a:srgbClr val="333333"/>
                    </a:solidFill>
                    <a:ln w="0">
                      <a:solidFill>
                        <a:srgbClr val="333333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2" name="Freeform 227"/>
                    <p:cNvSpPr>
                      <a:spLocks/>
                    </p:cNvSpPr>
                    <p:nvPr/>
                  </p:nvSpPr>
                  <p:spPr bwMode="auto">
                    <a:xfrm>
                      <a:off x="2618740" y="5252040"/>
                      <a:ext cx="575733" cy="570010"/>
                    </a:xfrm>
                    <a:custGeom>
                      <a:avLst/>
                      <a:gdLst>
                        <a:gd name="T0" fmla="*/ 2147483647 w 200"/>
                        <a:gd name="T1" fmla="*/ 2147483647 h 246"/>
                        <a:gd name="T2" fmla="*/ 2147483647 w 200"/>
                        <a:gd name="T3" fmla="*/ 2147483647 h 246"/>
                        <a:gd name="T4" fmla="*/ 2147483647 w 200"/>
                        <a:gd name="T5" fmla="*/ 2147483647 h 246"/>
                        <a:gd name="T6" fmla="*/ 2147483647 w 200"/>
                        <a:gd name="T7" fmla="*/ 2147483647 h 246"/>
                        <a:gd name="T8" fmla="*/ 2147483647 w 200"/>
                        <a:gd name="T9" fmla="*/ 2147483647 h 246"/>
                        <a:gd name="T10" fmla="*/ 2147483647 w 200"/>
                        <a:gd name="T11" fmla="*/ 2147483647 h 246"/>
                        <a:gd name="T12" fmla="*/ 2147483647 w 200"/>
                        <a:gd name="T13" fmla="*/ 2147483647 h 246"/>
                        <a:gd name="T14" fmla="*/ 0 w 200"/>
                        <a:gd name="T15" fmla="*/ 2147483647 h 246"/>
                        <a:gd name="T16" fmla="*/ 0 w 200"/>
                        <a:gd name="T17" fmla="*/ 2147483647 h 246"/>
                        <a:gd name="T18" fmla="*/ 0 w 200"/>
                        <a:gd name="T19" fmla="*/ 0 h 246"/>
                        <a:gd name="T20" fmla="*/ 2147483647 w 200"/>
                        <a:gd name="T21" fmla="*/ 2147483647 h 246"/>
                        <a:gd name="T22" fmla="*/ 2147483647 w 200"/>
                        <a:gd name="T23" fmla="*/ 2147483647 h 246"/>
                        <a:gd name="T24" fmla="*/ 2147483647 w 200"/>
                        <a:gd name="T25" fmla="*/ 2147483647 h 246"/>
                        <a:gd name="T26" fmla="*/ 2147483647 w 200"/>
                        <a:gd name="T27" fmla="*/ 2147483647 h 246"/>
                        <a:gd name="T28" fmla="*/ 2147483647 w 200"/>
                        <a:gd name="T29" fmla="*/ 2147483647 h 246"/>
                        <a:gd name="T30" fmla="*/ 2147483647 w 200"/>
                        <a:gd name="T31" fmla="*/ 2147483647 h 246"/>
                        <a:gd name="T32" fmla="*/ 2147483647 w 200"/>
                        <a:gd name="T33" fmla="*/ 2147483647 h 246"/>
                        <a:gd name="T34" fmla="*/ 2147483647 w 200"/>
                        <a:gd name="T35" fmla="*/ 2147483647 h 246"/>
                        <a:gd name="T36" fmla="*/ 2147483647 w 200"/>
                        <a:gd name="T37" fmla="*/ 2147483647 h 246"/>
                        <a:gd name="T38" fmla="*/ 2147483647 w 200"/>
                        <a:gd name="T39" fmla="*/ 2147483647 h 246"/>
                        <a:gd name="T40" fmla="*/ 2147483647 w 200"/>
                        <a:gd name="T41" fmla="*/ 2147483647 h 246"/>
                        <a:gd name="T42" fmla="*/ 2147483647 w 200"/>
                        <a:gd name="T43" fmla="*/ 2147483647 h 246"/>
                        <a:gd name="T44" fmla="*/ 2147483647 w 200"/>
                        <a:gd name="T45" fmla="*/ 2147483647 h 246"/>
                        <a:gd name="T46" fmla="*/ 2147483647 w 200"/>
                        <a:gd name="T47" fmla="*/ 2147483647 h 246"/>
                        <a:gd name="T48" fmla="*/ 2147483647 w 200"/>
                        <a:gd name="T49" fmla="*/ 2147483647 h 24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00"/>
                        <a:gd name="T76" fmla="*/ 0 h 246"/>
                        <a:gd name="T77" fmla="*/ 200 w 200"/>
                        <a:gd name="T78" fmla="*/ 246 h 246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00" h="246">
                          <a:moveTo>
                            <a:pt x="92" y="246"/>
                          </a:moveTo>
                          <a:lnTo>
                            <a:pt x="65" y="243"/>
                          </a:lnTo>
                          <a:lnTo>
                            <a:pt x="45" y="237"/>
                          </a:lnTo>
                          <a:lnTo>
                            <a:pt x="28" y="228"/>
                          </a:lnTo>
                          <a:lnTo>
                            <a:pt x="16" y="218"/>
                          </a:lnTo>
                          <a:lnTo>
                            <a:pt x="9" y="209"/>
                          </a:lnTo>
                          <a:lnTo>
                            <a:pt x="3" y="200"/>
                          </a:lnTo>
                          <a:lnTo>
                            <a:pt x="0" y="194"/>
                          </a:lnTo>
                          <a:lnTo>
                            <a:pt x="0" y="193"/>
                          </a:lnTo>
                          <a:lnTo>
                            <a:pt x="0" y="0"/>
                          </a:lnTo>
                          <a:lnTo>
                            <a:pt x="200" y="1"/>
                          </a:lnTo>
                          <a:lnTo>
                            <a:pt x="200" y="149"/>
                          </a:lnTo>
                          <a:lnTo>
                            <a:pt x="195" y="158"/>
                          </a:lnTo>
                          <a:lnTo>
                            <a:pt x="191" y="169"/>
                          </a:lnTo>
                          <a:lnTo>
                            <a:pt x="186" y="179"/>
                          </a:lnTo>
                          <a:lnTo>
                            <a:pt x="183" y="185"/>
                          </a:lnTo>
                          <a:lnTo>
                            <a:pt x="182" y="188"/>
                          </a:lnTo>
                          <a:lnTo>
                            <a:pt x="173" y="197"/>
                          </a:lnTo>
                          <a:lnTo>
                            <a:pt x="159" y="208"/>
                          </a:lnTo>
                          <a:lnTo>
                            <a:pt x="145" y="218"/>
                          </a:lnTo>
                          <a:lnTo>
                            <a:pt x="130" y="227"/>
                          </a:lnTo>
                          <a:lnTo>
                            <a:pt x="116" y="234"/>
                          </a:lnTo>
                          <a:lnTo>
                            <a:pt x="104" y="240"/>
                          </a:lnTo>
                          <a:lnTo>
                            <a:pt x="95" y="245"/>
                          </a:lnTo>
                          <a:lnTo>
                            <a:pt x="92" y="246"/>
                          </a:lnTo>
                          <a:close/>
                        </a:path>
                      </a:pathLst>
                    </a:custGeom>
                    <a:solidFill>
                      <a:srgbClr val="4D4D4D"/>
                    </a:solidFill>
                    <a:ln w="0">
                      <a:solidFill>
                        <a:srgbClr val="4D4D4D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3" name="Freeform 228"/>
                    <p:cNvSpPr>
                      <a:spLocks/>
                    </p:cNvSpPr>
                    <p:nvPr/>
                  </p:nvSpPr>
                  <p:spPr bwMode="auto">
                    <a:xfrm>
                      <a:off x="2656163" y="5254357"/>
                      <a:ext cx="506645" cy="565376"/>
                    </a:xfrm>
                    <a:custGeom>
                      <a:avLst/>
                      <a:gdLst>
                        <a:gd name="T0" fmla="*/ 2147483647 w 176"/>
                        <a:gd name="T1" fmla="*/ 2147483647 h 244"/>
                        <a:gd name="T2" fmla="*/ 2147483647 w 176"/>
                        <a:gd name="T3" fmla="*/ 2147483647 h 244"/>
                        <a:gd name="T4" fmla="*/ 2147483647 w 176"/>
                        <a:gd name="T5" fmla="*/ 2147483647 h 244"/>
                        <a:gd name="T6" fmla="*/ 2147483647 w 176"/>
                        <a:gd name="T7" fmla="*/ 2147483647 h 244"/>
                        <a:gd name="T8" fmla="*/ 2147483647 w 176"/>
                        <a:gd name="T9" fmla="*/ 2147483647 h 244"/>
                        <a:gd name="T10" fmla="*/ 2147483647 w 176"/>
                        <a:gd name="T11" fmla="*/ 2147483647 h 244"/>
                        <a:gd name="T12" fmla="*/ 2147483647 w 176"/>
                        <a:gd name="T13" fmla="*/ 2147483647 h 244"/>
                        <a:gd name="T14" fmla="*/ 2147483647 w 176"/>
                        <a:gd name="T15" fmla="*/ 2147483647 h 244"/>
                        <a:gd name="T16" fmla="*/ 0 w 176"/>
                        <a:gd name="T17" fmla="*/ 2147483647 h 244"/>
                        <a:gd name="T18" fmla="*/ 0 w 176"/>
                        <a:gd name="T19" fmla="*/ 0 h 244"/>
                        <a:gd name="T20" fmla="*/ 2147483647 w 176"/>
                        <a:gd name="T21" fmla="*/ 0 h 244"/>
                        <a:gd name="T22" fmla="*/ 2147483647 w 176"/>
                        <a:gd name="T23" fmla="*/ 2147483647 h 244"/>
                        <a:gd name="T24" fmla="*/ 2147483647 w 176"/>
                        <a:gd name="T25" fmla="*/ 2147483647 h 244"/>
                        <a:gd name="T26" fmla="*/ 2147483647 w 176"/>
                        <a:gd name="T27" fmla="*/ 2147483647 h 244"/>
                        <a:gd name="T28" fmla="*/ 2147483647 w 176"/>
                        <a:gd name="T29" fmla="*/ 2147483647 h 244"/>
                        <a:gd name="T30" fmla="*/ 2147483647 w 176"/>
                        <a:gd name="T31" fmla="*/ 2147483647 h 244"/>
                        <a:gd name="T32" fmla="*/ 2147483647 w 176"/>
                        <a:gd name="T33" fmla="*/ 2147483647 h 244"/>
                        <a:gd name="T34" fmla="*/ 2147483647 w 176"/>
                        <a:gd name="T35" fmla="*/ 2147483647 h 244"/>
                        <a:gd name="T36" fmla="*/ 2147483647 w 176"/>
                        <a:gd name="T37" fmla="*/ 2147483647 h 244"/>
                        <a:gd name="T38" fmla="*/ 2147483647 w 176"/>
                        <a:gd name="T39" fmla="*/ 2147483647 h 244"/>
                        <a:gd name="T40" fmla="*/ 2147483647 w 176"/>
                        <a:gd name="T41" fmla="*/ 2147483647 h 244"/>
                        <a:gd name="T42" fmla="*/ 2147483647 w 176"/>
                        <a:gd name="T43" fmla="*/ 2147483647 h 244"/>
                        <a:gd name="T44" fmla="*/ 2147483647 w 176"/>
                        <a:gd name="T45" fmla="*/ 2147483647 h 244"/>
                        <a:gd name="T46" fmla="*/ 2147483647 w 176"/>
                        <a:gd name="T47" fmla="*/ 2147483647 h 244"/>
                        <a:gd name="T48" fmla="*/ 2147483647 w 176"/>
                        <a:gd name="T49" fmla="*/ 2147483647 h 244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176"/>
                        <a:gd name="T76" fmla="*/ 0 h 244"/>
                        <a:gd name="T77" fmla="*/ 176 w 176"/>
                        <a:gd name="T78" fmla="*/ 244 h 244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176" h="244">
                          <a:moveTo>
                            <a:pt x="85" y="244"/>
                          </a:moveTo>
                          <a:lnTo>
                            <a:pt x="61" y="242"/>
                          </a:lnTo>
                          <a:lnTo>
                            <a:pt x="42" y="236"/>
                          </a:lnTo>
                          <a:lnTo>
                            <a:pt x="27" y="229"/>
                          </a:lnTo>
                          <a:lnTo>
                            <a:pt x="17" y="221"/>
                          </a:lnTo>
                          <a:lnTo>
                            <a:pt x="9" y="213"/>
                          </a:lnTo>
                          <a:lnTo>
                            <a:pt x="3" y="205"/>
                          </a:lnTo>
                          <a:lnTo>
                            <a:pt x="2" y="201"/>
                          </a:lnTo>
                          <a:lnTo>
                            <a:pt x="0" y="199"/>
                          </a:lnTo>
                          <a:lnTo>
                            <a:pt x="0" y="0"/>
                          </a:lnTo>
                          <a:lnTo>
                            <a:pt x="176" y="0"/>
                          </a:lnTo>
                          <a:lnTo>
                            <a:pt x="176" y="142"/>
                          </a:lnTo>
                          <a:lnTo>
                            <a:pt x="173" y="151"/>
                          </a:lnTo>
                          <a:lnTo>
                            <a:pt x="169" y="162"/>
                          </a:lnTo>
                          <a:lnTo>
                            <a:pt x="166" y="169"/>
                          </a:lnTo>
                          <a:lnTo>
                            <a:pt x="163" y="177"/>
                          </a:lnTo>
                          <a:lnTo>
                            <a:pt x="161" y="180"/>
                          </a:lnTo>
                          <a:lnTo>
                            <a:pt x="154" y="189"/>
                          </a:lnTo>
                          <a:lnTo>
                            <a:pt x="142" y="199"/>
                          </a:lnTo>
                          <a:lnTo>
                            <a:pt x="130" y="210"/>
                          </a:lnTo>
                          <a:lnTo>
                            <a:pt x="117" y="220"/>
                          </a:lnTo>
                          <a:lnTo>
                            <a:pt x="105" y="229"/>
                          </a:lnTo>
                          <a:lnTo>
                            <a:pt x="94" y="238"/>
                          </a:lnTo>
                          <a:lnTo>
                            <a:pt x="88" y="242"/>
                          </a:lnTo>
                          <a:lnTo>
                            <a:pt x="85" y="244"/>
                          </a:lnTo>
                          <a:close/>
                        </a:path>
                      </a:pathLst>
                    </a:custGeom>
                    <a:solidFill>
                      <a:srgbClr val="666666"/>
                    </a:solidFill>
                    <a:ln w="0">
                      <a:solidFill>
                        <a:srgbClr val="66666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4" name="Freeform 229"/>
                    <p:cNvSpPr>
                      <a:spLocks/>
                    </p:cNvSpPr>
                    <p:nvPr/>
                  </p:nvSpPr>
                  <p:spPr bwMode="auto">
                    <a:xfrm>
                      <a:off x="2699343" y="5254357"/>
                      <a:ext cx="437557" cy="565376"/>
                    </a:xfrm>
                    <a:custGeom>
                      <a:avLst/>
                      <a:gdLst>
                        <a:gd name="T0" fmla="*/ 2147483647 w 152"/>
                        <a:gd name="T1" fmla="*/ 2147483647 h 244"/>
                        <a:gd name="T2" fmla="*/ 2147483647 w 152"/>
                        <a:gd name="T3" fmla="*/ 2147483647 h 244"/>
                        <a:gd name="T4" fmla="*/ 2147483647 w 152"/>
                        <a:gd name="T5" fmla="*/ 2147483647 h 244"/>
                        <a:gd name="T6" fmla="*/ 2147483647 w 152"/>
                        <a:gd name="T7" fmla="*/ 2147483647 h 244"/>
                        <a:gd name="T8" fmla="*/ 2147483647 w 152"/>
                        <a:gd name="T9" fmla="*/ 2147483647 h 244"/>
                        <a:gd name="T10" fmla="*/ 2147483647 w 152"/>
                        <a:gd name="T11" fmla="*/ 2147483647 h 244"/>
                        <a:gd name="T12" fmla="*/ 0 w 152"/>
                        <a:gd name="T13" fmla="*/ 2147483647 h 244"/>
                        <a:gd name="T14" fmla="*/ 0 w 152"/>
                        <a:gd name="T15" fmla="*/ 2147483647 h 244"/>
                        <a:gd name="T16" fmla="*/ 0 w 152"/>
                        <a:gd name="T17" fmla="*/ 0 h 244"/>
                        <a:gd name="T18" fmla="*/ 2147483647 w 152"/>
                        <a:gd name="T19" fmla="*/ 0 h 244"/>
                        <a:gd name="T20" fmla="*/ 2147483647 w 152"/>
                        <a:gd name="T21" fmla="*/ 2147483647 h 244"/>
                        <a:gd name="T22" fmla="*/ 2147483647 w 152"/>
                        <a:gd name="T23" fmla="*/ 2147483647 h 244"/>
                        <a:gd name="T24" fmla="*/ 2147483647 w 152"/>
                        <a:gd name="T25" fmla="*/ 2147483647 h 244"/>
                        <a:gd name="T26" fmla="*/ 2147483647 w 152"/>
                        <a:gd name="T27" fmla="*/ 2147483647 h 244"/>
                        <a:gd name="T28" fmla="*/ 2147483647 w 152"/>
                        <a:gd name="T29" fmla="*/ 2147483647 h 244"/>
                        <a:gd name="T30" fmla="*/ 2147483647 w 152"/>
                        <a:gd name="T31" fmla="*/ 2147483647 h 244"/>
                        <a:gd name="T32" fmla="*/ 2147483647 w 152"/>
                        <a:gd name="T33" fmla="*/ 2147483647 h 244"/>
                        <a:gd name="T34" fmla="*/ 2147483647 w 152"/>
                        <a:gd name="T35" fmla="*/ 2147483647 h 244"/>
                        <a:gd name="T36" fmla="*/ 2147483647 w 152"/>
                        <a:gd name="T37" fmla="*/ 2147483647 h 244"/>
                        <a:gd name="T38" fmla="*/ 2147483647 w 152"/>
                        <a:gd name="T39" fmla="*/ 2147483647 h 244"/>
                        <a:gd name="T40" fmla="*/ 2147483647 w 152"/>
                        <a:gd name="T41" fmla="*/ 2147483647 h 244"/>
                        <a:gd name="T42" fmla="*/ 2147483647 w 152"/>
                        <a:gd name="T43" fmla="*/ 2147483647 h 244"/>
                        <a:gd name="T44" fmla="*/ 2147483647 w 152"/>
                        <a:gd name="T45" fmla="*/ 2147483647 h 244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52"/>
                        <a:gd name="T70" fmla="*/ 0 h 244"/>
                        <a:gd name="T71" fmla="*/ 152 w 152"/>
                        <a:gd name="T72" fmla="*/ 244 h 244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52" h="244">
                          <a:moveTo>
                            <a:pt x="76" y="244"/>
                          </a:moveTo>
                          <a:lnTo>
                            <a:pt x="52" y="241"/>
                          </a:lnTo>
                          <a:lnTo>
                            <a:pt x="33" y="236"/>
                          </a:lnTo>
                          <a:lnTo>
                            <a:pt x="20" y="229"/>
                          </a:lnTo>
                          <a:lnTo>
                            <a:pt x="9" y="221"/>
                          </a:lnTo>
                          <a:lnTo>
                            <a:pt x="3" y="214"/>
                          </a:lnTo>
                          <a:lnTo>
                            <a:pt x="0" y="208"/>
                          </a:lnTo>
                          <a:lnTo>
                            <a:pt x="0" y="207"/>
                          </a:lnTo>
                          <a:lnTo>
                            <a:pt x="0" y="0"/>
                          </a:lnTo>
                          <a:lnTo>
                            <a:pt x="152" y="0"/>
                          </a:lnTo>
                          <a:lnTo>
                            <a:pt x="152" y="136"/>
                          </a:lnTo>
                          <a:lnTo>
                            <a:pt x="148" y="147"/>
                          </a:lnTo>
                          <a:lnTo>
                            <a:pt x="143" y="159"/>
                          </a:lnTo>
                          <a:lnTo>
                            <a:pt x="140" y="168"/>
                          </a:lnTo>
                          <a:lnTo>
                            <a:pt x="139" y="171"/>
                          </a:lnTo>
                          <a:lnTo>
                            <a:pt x="133" y="180"/>
                          </a:lnTo>
                          <a:lnTo>
                            <a:pt x="124" y="190"/>
                          </a:lnTo>
                          <a:lnTo>
                            <a:pt x="114" y="202"/>
                          </a:lnTo>
                          <a:lnTo>
                            <a:pt x="102" y="214"/>
                          </a:lnTo>
                          <a:lnTo>
                            <a:pt x="93" y="226"/>
                          </a:lnTo>
                          <a:lnTo>
                            <a:pt x="84" y="235"/>
                          </a:lnTo>
                          <a:lnTo>
                            <a:pt x="78" y="241"/>
                          </a:lnTo>
                          <a:lnTo>
                            <a:pt x="76" y="244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0">
                      <a:solidFill>
                        <a:srgbClr val="808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5" name="Freeform 230"/>
                    <p:cNvSpPr>
                      <a:spLocks/>
                    </p:cNvSpPr>
                    <p:nvPr/>
                  </p:nvSpPr>
                  <p:spPr bwMode="auto">
                    <a:xfrm>
                      <a:off x="2739644" y="5254357"/>
                      <a:ext cx="368469" cy="560742"/>
                    </a:xfrm>
                    <a:custGeom>
                      <a:avLst/>
                      <a:gdLst>
                        <a:gd name="T0" fmla="*/ 2147483647 w 128"/>
                        <a:gd name="T1" fmla="*/ 2147483647 h 242"/>
                        <a:gd name="T2" fmla="*/ 2147483647 w 128"/>
                        <a:gd name="T3" fmla="*/ 2147483647 h 242"/>
                        <a:gd name="T4" fmla="*/ 2147483647 w 128"/>
                        <a:gd name="T5" fmla="*/ 2147483647 h 242"/>
                        <a:gd name="T6" fmla="*/ 2147483647 w 128"/>
                        <a:gd name="T7" fmla="*/ 2147483647 h 242"/>
                        <a:gd name="T8" fmla="*/ 2147483647 w 128"/>
                        <a:gd name="T9" fmla="*/ 2147483647 h 242"/>
                        <a:gd name="T10" fmla="*/ 2147483647 w 128"/>
                        <a:gd name="T11" fmla="*/ 2147483647 h 242"/>
                        <a:gd name="T12" fmla="*/ 0 w 128"/>
                        <a:gd name="T13" fmla="*/ 2147483647 h 242"/>
                        <a:gd name="T14" fmla="*/ 0 w 128"/>
                        <a:gd name="T15" fmla="*/ 0 h 242"/>
                        <a:gd name="T16" fmla="*/ 2147483647 w 128"/>
                        <a:gd name="T17" fmla="*/ 0 h 242"/>
                        <a:gd name="T18" fmla="*/ 2147483647 w 128"/>
                        <a:gd name="T19" fmla="*/ 2147483647 h 242"/>
                        <a:gd name="T20" fmla="*/ 2147483647 w 128"/>
                        <a:gd name="T21" fmla="*/ 2147483647 h 242"/>
                        <a:gd name="T22" fmla="*/ 2147483647 w 128"/>
                        <a:gd name="T23" fmla="*/ 2147483647 h 242"/>
                        <a:gd name="T24" fmla="*/ 2147483647 w 128"/>
                        <a:gd name="T25" fmla="*/ 2147483647 h 242"/>
                        <a:gd name="T26" fmla="*/ 2147483647 w 128"/>
                        <a:gd name="T27" fmla="*/ 2147483647 h 242"/>
                        <a:gd name="T28" fmla="*/ 2147483647 w 128"/>
                        <a:gd name="T29" fmla="*/ 2147483647 h 242"/>
                        <a:gd name="T30" fmla="*/ 2147483647 w 128"/>
                        <a:gd name="T31" fmla="*/ 2147483647 h 242"/>
                        <a:gd name="T32" fmla="*/ 2147483647 w 128"/>
                        <a:gd name="T33" fmla="*/ 2147483647 h 242"/>
                        <a:gd name="T34" fmla="*/ 2147483647 w 128"/>
                        <a:gd name="T35" fmla="*/ 2147483647 h 242"/>
                        <a:gd name="T36" fmla="*/ 2147483647 w 128"/>
                        <a:gd name="T37" fmla="*/ 2147483647 h 242"/>
                        <a:gd name="T38" fmla="*/ 2147483647 w 128"/>
                        <a:gd name="T39" fmla="*/ 2147483647 h 242"/>
                        <a:gd name="T40" fmla="*/ 2147483647 w 128"/>
                        <a:gd name="T41" fmla="*/ 2147483647 h 242"/>
                        <a:gd name="T42" fmla="*/ 2147483647 w 128"/>
                        <a:gd name="T43" fmla="*/ 2147483647 h 24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8"/>
                        <a:gd name="T67" fmla="*/ 0 h 242"/>
                        <a:gd name="T68" fmla="*/ 128 w 128"/>
                        <a:gd name="T69" fmla="*/ 242 h 24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8" h="242">
                          <a:moveTo>
                            <a:pt x="67" y="242"/>
                          </a:moveTo>
                          <a:lnTo>
                            <a:pt x="43" y="241"/>
                          </a:lnTo>
                          <a:lnTo>
                            <a:pt x="25" y="236"/>
                          </a:lnTo>
                          <a:lnTo>
                            <a:pt x="13" y="229"/>
                          </a:lnTo>
                          <a:lnTo>
                            <a:pt x="6" y="221"/>
                          </a:lnTo>
                          <a:lnTo>
                            <a:pt x="1" y="215"/>
                          </a:lnTo>
                          <a:lnTo>
                            <a:pt x="0" y="214"/>
                          </a:lnTo>
                          <a:lnTo>
                            <a:pt x="0" y="0"/>
                          </a:lnTo>
                          <a:lnTo>
                            <a:pt x="128" y="0"/>
                          </a:lnTo>
                          <a:lnTo>
                            <a:pt x="128" y="130"/>
                          </a:lnTo>
                          <a:lnTo>
                            <a:pt x="125" y="139"/>
                          </a:lnTo>
                          <a:lnTo>
                            <a:pt x="122" y="151"/>
                          </a:lnTo>
                          <a:lnTo>
                            <a:pt x="119" y="160"/>
                          </a:lnTo>
                          <a:lnTo>
                            <a:pt x="117" y="163"/>
                          </a:lnTo>
                          <a:lnTo>
                            <a:pt x="113" y="171"/>
                          </a:lnTo>
                          <a:lnTo>
                            <a:pt x="106" y="183"/>
                          </a:lnTo>
                          <a:lnTo>
                            <a:pt x="97" y="195"/>
                          </a:lnTo>
                          <a:lnTo>
                            <a:pt x="88" y="210"/>
                          </a:lnTo>
                          <a:lnTo>
                            <a:pt x="80" y="221"/>
                          </a:lnTo>
                          <a:lnTo>
                            <a:pt x="73" y="233"/>
                          </a:lnTo>
                          <a:lnTo>
                            <a:pt x="68" y="241"/>
                          </a:lnTo>
                          <a:lnTo>
                            <a:pt x="67" y="242"/>
                          </a:lnTo>
                          <a:close/>
                        </a:path>
                      </a:pathLst>
                    </a:custGeom>
                    <a:solidFill>
                      <a:srgbClr val="999999"/>
                    </a:solidFill>
                    <a:ln w="0">
                      <a:solidFill>
                        <a:srgbClr val="999999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6" name="Freeform 231"/>
                    <p:cNvSpPr>
                      <a:spLocks/>
                    </p:cNvSpPr>
                    <p:nvPr/>
                  </p:nvSpPr>
                  <p:spPr bwMode="auto">
                    <a:xfrm>
                      <a:off x="2777067" y="5254357"/>
                      <a:ext cx="299381" cy="560742"/>
                    </a:xfrm>
                    <a:custGeom>
                      <a:avLst/>
                      <a:gdLst>
                        <a:gd name="T0" fmla="*/ 2147483647 w 104"/>
                        <a:gd name="T1" fmla="*/ 2147483647 h 242"/>
                        <a:gd name="T2" fmla="*/ 2147483647 w 104"/>
                        <a:gd name="T3" fmla="*/ 2147483647 h 242"/>
                        <a:gd name="T4" fmla="*/ 2147483647 w 104"/>
                        <a:gd name="T5" fmla="*/ 2147483647 h 242"/>
                        <a:gd name="T6" fmla="*/ 2147483647 w 104"/>
                        <a:gd name="T7" fmla="*/ 2147483647 h 242"/>
                        <a:gd name="T8" fmla="*/ 2147483647 w 104"/>
                        <a:gd name="T9" fmla="*/ 2147483647 h 242"/>
                        <a:gd name="T10" fmla="*/ 2147483647 w 104"/>
                        <a:gd name="T11" fmla="*/ 2147483647 h 242"/>
                        <a:gd name="T12" fmla="*/ 0 w 104"/>
                        <a:gd name="T13" fmla="*/ 2147483647 h 242"/>
                        <a:gd name="T14" fmla="*/ 0 w 104"/>
                        <a:gd name="T15" fmla="*/ 0 h 242"/>
                        <a:gd name="T16" fmla="*/ 2147483647 w 104"/>
                        <a:gd name="T17" fmla="*/ 0 h 242"/>
                        <a:gd name="T18" fmla="*/ 2147483647 w 104"/>
                        <a:gd name="T19" fmla="*/ 2147483647 h 242"/>
                        <a:gd name="T20" fmla="*/ 2147483647 w 104"/>
                        <a:gd name="T21" fmla="*/ 2147483647 h 242"/>
                        <a:gd name="T22" fmla="*/ 2147483647 w 104"/>
                        <a:gd name="T23" fmla="*/ 2147483647 h 242"/>
                        <a:gd name="T24" fmla="*/ 2147483647 w 104"/>
                        <a:gd name="T25" fmla="*/ 2147483647 h 242"/>
                        <a:gd name="T26" fmla="*/ 2147483647 w 104"/>
                        <a:gd name="T27" fmla="*/ 2147483647 h 242"/>
                        <a:gd name="T28" fmla="*/ 2147483647 w 104"/>
                        <a:gd name="T29" fmla="*/ 2147483647 h 242"/>
                        <a:gd name="T30" fmla="*/ 2147483647 w 104"/>
                        <a:gd name="T31" fmla="*/ 2147483647 h 242"/>
                        <a:gd name="T32" fmla="*/ 2147483647 w 104"/>
                        <a:gd name="T33" fmla="*/ 2147483647 h 242"/>
                        <a:gd name="T34" fmla="*/ 2147483647 w 104"/>
                        <a:gd name="T35" fmla="*/ 2147483647 h 242"/>
                        <a:gd name="T36" fmla="*/ 2147483647 w 104"/>
                        <a:gd name="T37" fmla="*/ 2147483647 h 242"/>
                        <a:gd name="T38" fmla="*/ 2147483647 w 104"/>
                        <a:gd name="T39" fmla="*/ 2147483647 h 242"/>
                        <a:gd name="T40" fmla="*/ 2147483647 w 104"/>
                        <a:gd name="T41" fmla="*/ 2147483647 h 242"/>
                        <a:gd name="T42" fmla="*/ 2147483647 w 104"/>
                        <a:gd name="T43" fmla="*/ 2147483647 h 24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04"/>
                        <a:gd name="T67" fmla="*/ 0 h 242"/>
                        <a:gd name="T68" fmla="*/ 104 w 104"/>
                        <a:gd name="T69" fmla="*/ 242 h 24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04" h="242">
                          <a:moveTo>
                            <a:pt x="60" y="242"/>
                          </a:moveTo>
                          <a:lnTo>
                            <a:pt x="39" y="241"/>
                          </a:lnTo>
                          <a:lnTo>
                            <a:pt x="24" y="238"/>
                          </a:lnTo>
                          <a:lnTo>
                            <a:pt x="13" y="232"/>
                          </a:lnTo>
                          <a:lnTo>
                            <a:pt x="6" y="227"/>
                          </a:lnTo>
                          <a:lnTo>
                            <a:pt x="2" y="223"/>
                          </a:lnTo>
                          <a:lnTo>
                            <a:pt x="0" y="221"/>
                          </a:lnTo>
                          <a:lnTo>
                            <a:pt x="0" y="0"/>
                          </a:lnTo>
                          <a:lnTo>
                            <a:pt x="104" y="0"/>
                          </a:lnTo>
                          <a:lnTo>
                            <a:pt x="104" y="126"/>
                          </a:lnTo>
                          <a:lnTo>
                            <a:pt x="103" y="133"/>
                          </a:lnTo>
                          <a:lnTo>
                            <a:pt x="100" y="144"/>
                          </a:lnTo>
                          <a:lnTo>
                            <a:pt x="98" y="153"/>
                          </a:lnTo>
                          <a:lnTo>
                            <a:pt x="97" y="156"/>
                          </a:lnTo>
                          <a:lnTo>
                            <a:pt x="94" y="163"/>
                          </a:lnTo>
                          <a:lnTo>
                            <a:pt x="88" y="174"/>
                          </a:lnTo>
                          <a:lnTo>
                            <a:pt x="82" y="189"/>
                          </a:lnTo>
                          <a:lnTo>
                            <a:pt x="75" y="204"/>
                          </a:lnTo>
                          <a:lnTo>
                            <a:pt x="69" y="218"/>
                          </a:lnTo>
                          <a:lnTo>
                            <a:pt x="64" y="230"/>
                          </a:lnTo>
                          <a:lnTo>
                            <a:pt x="61" y="239"/>
                          </a:lnTo>
                          <a:lnTo>
                            <a:pt x="60" y="242"/>
                          </a:lnTo>
                          <a:close/>
                        </a:path>
                      </a:pathLst>
                    </a:custGeom>
                    <a:solidFill>
                      <a:srgbClr val="B2B2B2"/>
                    </a:solidFill>
                    <a:ln w="0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7" name="Freeform 232"/>
                    <p:cNvSpPr>
                      <a:spLocks/>
                    </p:cNvSpPr>
                    <p:nvPr/>
                  </p:nvSpPr>
                  <p:spPr bwMode="auto">
                    <a:xfrm>
                      <a:off x="2820247" y="5254357"/>
                      <a:ext cx="230293" cy="558425"/>
                    </a:xfrm>
                    <a:custGeom>
                      <a:avLst/>
                      <a:gdLst>
                        <a:gd name="T0" fmla="*/ 2147483647 w 80"/>
                        <a:gd name="T1" fmla="*/ 2147483647 h 241"/>
                        <a:gd name="T2" fmla="*/ 2147483647 w 80"/>
                        <a:gd name="T3" fmla="*/ 2147483647 h 241"/>
                        <a:gd name="T4" fmla="*/ 2147483647 w 80"/>
                        <a:gd name="T5" fmla="*/ 2147483647 h 241"/>
                        <a:gd name="T6" fmla="*/ 2147483647 w 80"/>
                        <a:gd name="T7" fmla="*/ 2147483647 h 241"/>
                        <a:gd name="T8" fmla="*/ 2147483647 w 80"/>
                        <a:gd name="T9" fmla="*/ 2147483647 h 241"/>
                        <a:gd name="T10" fmla="*/ 0 w 80"/>
                        <a:gd name="T11" fmla="*/ 2147483647 h 241"/>
                        <a:gd name="T12" fmla="*/ 0 w 80"/>
                        <a:gd name="T13" fmla="*/ 2147483647 h 241"/>
                        <a:gd name="T14" fmla="*/ 2147483647 w 80"/>
                        <a:gd name="T15" fmla="*/ 0 h 241"/>
                        <a:gd name="T16" fmla="*/ 2147483647 w 80"/>
                        <a:gd name="T17" fmla="*/ 2147483647 h 241"/>
                        <a:gd name="T18" fmla="*/ 2147483647 w 80"/>
                        <a:gd name="T19" fmla="*/ 2147483647 h 241"/>
                        <a:gd name="T20" fmla="*/ 2147483647 w 80"/>
                        <a:gd name="T21" fmla="*/ 2147483647 h 241"/>
                        <a:gd name="T22" fmla="*/ 2147483647 w 80"/>
                        <a:gd name="T23" fmla="*/ 2147483647 h 241"/>
                        <a:gd name="T24" fmla="*/ 2147483647 w 80"/>
                        <a:gd name="T25" fmla="*/ 2147483647 h 241"/>
                        <a:gd name="T26" fmla="*/ 2147483647 w 80"/>
                        <a:gd name="T27" fmla="*/ 2147483647 h 241"/>
                        <a:gd name="T28" fmla="*/ 2147483647 w 80"/>
                        <a:gd name="T29" fmla="*/ 2147483647 h 241"/>
                        <a:gd name="T30" fmla="*/ 2147483647 w 80"/>
                        <a:gd name="T31" fmla="*/ 2147483647 h 241"/>
                        <a:gd name="T32" fmla="*/ 2147483647 w 80"/>
                        <a:gd name="T33" fmla="*/ 2147483647 h 241"/>
                        <a:gd name="T34" fmla="*/ 2147483647 w 80"/>
                        <a:gd name="T35" fmla="*/ 2147483647 h 241"/>
                        <a:gd name="T36" fmla="*/ 2147483647 w 80"/>
                        <a:gd name="T37" fmla="*/ 2147483647 h 241"/>
                        <a:gd name="T38" fmla="*/ 2147483647 w 80"/>
                        <a:gd name="T39" fmla="*/ 2147483647 h 241"/>
                        <a:gd name="T40" fmla="*/ 2147483647 w 80"/>
                        <a:gd name="T41" fmla="*/ 2147483647 h 241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80"/>
                        <a:gd name="T64" fmla="*/ 0 h 241"/>
                        <a:gd name="T65" fmla="*/ 80 w 80"/>
                        <a:gd name="T66" fmla="*/ 241 h 241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80" h="241">
                          <a:moveTo>
                            <a:pt x="49" y="241"/>
                          </a:moveTo>
                          <a:lnTo>
                            <a:pt x="30" y="241"/>
                          </a:lnTo>
                          <a:lnTo>
                            <a:pt x="16" y="238"/>
                          </a:lnTo>
                          <a:lnTo>
                            <a:pt x="7" y="233"/>
                          </a:lnTo>
                          <a:lnTo>
                            <a:pt x="1" y="230"/>
                          </a:lnTo>
                          <a:lnTo>
                            <a:pt x="0" y="229"/>
                          </a:lnTo>
                          <a:lnTo>
                            <a:pt x="0" y="2"/>
                          </a:lnTo>
                          <a:lnTo>
                            <a:pt x="80" y="0"/>
                          </a:lnTo>
                          <a:lnTo>
                            <a:pt x="80" y="120"/>
                          </a:lnTo>
                          <a:lnTo>
                            <a:pt x="79" y="126"/>
                          </a:lnTo>
                          <a:lnTo>
                            <a:pt x="78" y="136"/>
                          </a:lnTo>
                          <a:lnTo>
                            <a:pt x="76" y="144"/>
                          </a:lnTo>
                          <a:lnTo>
                            <a:pt x="75" y="148"/>
                          </a:lnTo>
                          <a:lnTo>
                            <a:pt x="73" y="154"/>
                          </a:lnTo>
                          <a:lnTo>
                            <a:pt x="69" y="166"/>
                          </a:lnTo>
                          <a:lnTo>
                            <a:pt x="64" y="181"/>
                          </a:lnTo>
                          <a:lnTo>
                            <a:pt x="60" y="198"/>
                          </a:lnTo>
                          <a:lnTo>
                            <a:pt x="57" y="214"/>
                          </a:lnTo>
                          <a:lnTo>
                            <a:pt x="52" y="227"/>
                          </a:lnTo>
                          <a:lnTo>
                            <a:pt x="51" y="238"/>
                          </a:lnTo>
                          <a:lnTo>
                            <a:pt x="49" y="241"/>
                          </a:lnTo>
                          <a:close/>
                        </a:path>
                      </a:pathLst>
                    </a:custGeom>
                    <a:solidFill>
                      <a:srgbClr val="CCCCCC"/>
                    </a:solidFill>
                    <a:ln w="0">
                      <a:solidFill>
                        <a:srgbClr val="CCCC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8" name="Freeform 233"/>
                    <p:cNvSpPr>
                      <a:spLocks/>
                    </p:cNvSpPr>
                    <p:nvPr/>
                  </p:nvSpPr>
                  <p:spPr bwMode="auto">
                    <a:xfrm>
                      <a:off x="2857669" y="5254357"/>
                      <a:ext cx="164084" cy="558425"/>
                    </a:xfrm>
                    <a:custGeom>
                      <a:avLst/>
                      <a:gdLst>
                        <a:gd name="T0" fmla="*/ 2147483647 w 57"/>
                        <a:gd name="T1" fmla="*/ 2147483647 h 241"/>
                        <a:gd name="T2" fmla="*/ 2147483647 w 57"/>
                        <a:gd name="T3" fmla="*/ 2147483647 h 241"/>
                        <a:gd name="T4" fmla="*/ 2147483647 w 57"/>
                        <a:gd name="T5" fmla="*/ 2147483647 h 241"/>
                        <a:gd name="T6" fmla="*/ 2147483647 w 57"/>
                        <a:gd name="T7" fmla="*/ 2147483647 h 241"/>
                        <a:gd name="T8" fmla="*/ 0 w 57"/>
                        <a:gd name="T9" fmla="*/ 2147483647 h 241"/>
                        <a:gd name="T10" fmla="*/ 0 w 57"/>
                        <a:gd name="T11" fmla="*/ 2147483647 h 241"/>
                        <a:gd name="T12" fmla="*/ 2147483647 w 57"/>
                        <a:gd name="T13" fmla="*/ 0 h 241"/>
                        <a:gd name="T14" fmla="*/ 2147483647 w 57"/>
                        <a:gd name="T15" fmla="*/ 2147483647 h 241"/>
                        <a:gd name="T16" fmla="*/ 2147483647 w 57"/>
                        <a:gd name="T17" fmla="*/ 2147483647 h 241"/>
                        <a:gd name="T18" fmla="*/ 2147483647 w 57"/>
                        <a:gd name="T19" fmla="*/ 2147483647 h 241"/>
                        <a:gd name="T20" fmla="*/ 2147483647 w 57"/>
                        <a:gd name="T21" fmla="*/ 2147483647 h 241"/>
                        <a:gd name="T22" fmla="*/ 2147483647 w 57"/>
                        <a:gd name="T23" fmla="*/ 2147483647 h 241"/>
                        <a:gd name="T24" fmla="*/ 2147483647 w 57"/>
                        <a:gd name="T25" fmla="*/ 2147483647 h 241"/>
                        <a:gd name="T26" fmla="*/ 2147483647 w 57"/>
                        <a:gd name="T27" fmla="*/ 2147483647 h 241"/>
                        <a:gd name="T28" fmla="*/ 2147483647 w 57"/>
                        <a:gd name="T29" fmla="*/ 2147483647 h 241"/>
                        <a:gd name="T30" fmla="*/ 2147483647 w 57"/>
                        <a:gd name="T31" fmla="*/ 2147483647 h 241"/>
                        <a:gd name="T32" fmla="*/ 2147483647 w 57"/>
                        <a:gd name="T33" fmla="*/ 2147483647 h 241"/>
                        <a:gd name="T34" fmla="*/ 2147483647 w 57"/>
                        <a:gd name="T35" fmla="*/ 2147483647 h 241"/>
                        <a:gd name="T36" fmla="*/ 2147483647 w 57"/>
                        <a:gd name="T37" fmla="*/ 2147483647 h 241"/>
                        <a:gd name="T38" fmla="*/ 2147483647 w 57"/>
                        <a:gd name="T39" fmla="*/ 2147483647 h 241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57"/>
                        <a:gd name="T61" fmla="*/ 0 h 241"/>
                        <a:gd name="T62" fmla="*/ 57 w 57"/>
                        <a:gd name="T63" fmla="*/ 241 h 241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57" h="241">
                          <a:moveTo>
                            <a:pt x="42" y="241"/>
                          </a:moveTo>
                          <a:lnTo>
                            <a:pt x="24" y="241"/>
                          </a:lnTo>
                          <a:lnTo>
                            <a:pt x="11" y="239"/>
                          </a:lnTo>
                          <a:lnTo>
                            <a:pt x="3" y="238"/>
                          </a:lnTo>
                          <a:lnTo>
                            <a:pt x="0" y="236"/>
                          </a:lnTo>
                          <a:lnTo>
                            <a:pt x="0" y="2"/>
                          </a:lnTo>
                          <a:lnTo>
                            <a:pt x="57" y="0"/>
                          </a:lnTo>
                          <a:lnTo>
                            <a:pt x="57" y="114"/>
                          </a:lnTo>
                          <a:lnTo>
                            <a:pt x="57" y="120"/>
                          </a:lnTo>
                          <a:lnTo>
                            <a:pt x="56" y="129"/>
                          </a:lnTo>
                          <a:lnTo>
                            <a:pt x="56" y="136"/>
                          </a:lnTo>
                          <a:lnTo>
                            <a:pt x="54" y="141"/>
                          </a:lnTo>
                          <a:lnTo>
                            <a:pt x="54" y="145"/>
                          </a:lnTo>
                          <a:lnTo>
                            <a:pt x="51" y="157"/>
                          </a:lnTo>
                          <a:lnTo>
                            <a:pt x="50" y="174"/>
                          </a:lnTo>
                          <a:lnTo>
                            <a:pt x="47" y="192"/>
                          </a:lnTo>
                          <a:lnTo>
                            <a:pt x="45" y="210"/>
                          </a:lnTo>
                          <a:lnTo>
                            <a:pt x="44" y="226"/>
                          </a:lnTo>
                          <a:lnTo>
                            <a:pt x="42" y="236"/>
                          </a:lnTo>
                          <a:lnTo>
                            <a:pt x="42" y="241"/>
                          </a:lnTo>
                          <a:close/>
                        </a:path>
                      </a:pathLst>
                    </a:custGeom>
                    <a:solidFill>
                      <a:srgbClr val="E5E5E5"/>
                    </a:solidFill>
                    <a:ln w="0">
                      <a:solidFill>
                        <a:srgbClr val="E5E5E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9" name="Freeform 234"/>
                    <p:cNvSpPr>
                      <a:spLocks/>
                    </p:cNvSpPr>
                    <p:nvPr/>
                  </p:nvSpPr>
                  <p:spPr bwMode="auto">
                    <a:xfrm>
                      <a:off x="2526623" y="5476801"/>
                      <a:ext cx="215900" cy="210858"/>
                    </a:xfrm>
                    <a:custGeom>
                      <a:avLst/>
                      <a:gdLst>
                        <a:gd name="T0" fmla="*/ 0 w 75"/>
                        <a:gd name="T1" fmla="*/ 2147483647 h 91"/>
                        <a:gd name="T2" fmla="*/ 2147483647 w 75"/>
                        <a:gd name="T3" fmla="*/ 2147483647 h 91"/>
                        <a:gd name="T4" fmla="*/ 2147483647 w 75"/>
                        <a:gd name="T5" fmla="*/ 2147483647 h 91"/>
                        <a:gd name="T6" fmla="*/ 2147483647 w 75"/>
                        <a:gd name="T7" fmla="*/ 2147483647 h 91"/>
                        <a:gd name="T8" fmla="*/ 2147483647 w 75"/>
                        <a:gd name="T9" fmla="*/ 2147483647 h 91"/>
                        <a:gd name="T10" fmla="*/ 2147483647 w 75"/>
                        <a:gd name="T11" fmla="*/ 2147483647 h 91"/>
                        <a:gd name="T12" fmla="*/ 2147483647 w 75"/>
                        <a:gd name="T13" fmla="*/ 2147483647 h 91"/>
                        <a:gd name="T14" fmla="*/ 2147483647 w 75"/>
                        <a:gd name="T15" fmla="*/ 2147483647 h 91"/>
                        <a:gd name="T16" fmla="*/ 2147483647 w 75"/>
                        <a:gd name="T17" fmla="*/ 2147483647 h 91"/>
                        <a:gd name="T18" fmla="*/ 2147483647 w 75"/>
                        <a:gd name="T19" fmla="*/ 2147483647 h 91"/>
                        <a:gd name="T20" fmla="*/ 2147483647 w 75"/>
                        <a:gd name="T21" fmla="*/ 2147483647 h 91"/>
                        <a:gd name="T22" fmla="*/ 2147483647 w 75"/>
                        <a:gd name="T23" fmla="*/ 2147483647 h 91"/>
                        <a:gd name="T24" fmla="*/ 2147483647 w 75"/>
                        <a:gd name="T25" fmla="*/ 2147483647 h 91"/>
                        <a:gd name="T26" fmla="*/ 2147483647 w 75"/>
                        <a:gd name="T27" fmla="*/ 2147483647 h 91"/>
                        <a:gd name="T28" fmla="*/ 2147483647 w 75"/>
                        <a:gd name="T29" fmla="*/ 2147483647 h 91"/>
                        <a:gd name="T30" fmla="*/ 2147483647 w 75"/>
                        <a:gd name="T31" fmla="*/ 2147483647 h 91"/>
                        <a:gd name="T32" fmla="*/ 2147483647 w 75"/>
                        <a:gd name="T33" fmla="*/ 2147483647 h 91"/>
                        <a:gd name="T34" fmla="*/ 2147483647 w 75"/>
                        <a:gd name="T35" fmla="*/ 2147483647 h 91"/>
                        <a:gd name="T36" fmla="*/ 2147483647 w 75"/>
                        <a:gd name="T37" fmla="*/ 2147483647 h 91"/>
                        <a:gd name="T38" fmla="*/ 2147483647 w 75"/>
                        <a:gd name="T39" fmla="*/ 2147483647 h 91"/>
                        <a:gd name="T40" fmla="*/ 2147483647 w 75"/>
                        <a:gd name="T41" fmla="*/ 2147483647 h 91"/>
                        <a:gd name="T42" fmla="*/ 2147483647 w 75"/>
                        <a:gd name="T43" fmla="*/ 2147483647 h 91"/>
                        <a:gd name="T44" fmla="*/ 2147483647 w 75"/>
                        <a:gd name="T45" fmla="*/ 2147483647 h 91"/>
                        <a:gd name="T46" fmla="*/ 2147483647 w 75"/>
                        <a:gd name="T47" fmla="*/ 2147483647 h 91"/>
                        <a:gd name="T48" fmla="*/ 2147483647 w 75"/>
                        <a:gd name="T49" fmla="*/ 2147483647 h 91"/>
                        <a:gd name="T50" fmla="*/ 2147483647 w 75"/>
                        <a:gd name="T51" fmla="*/ 2147483647 h 91"/>
                        <a:gd name="T52" fmla="*/ 2147483647 w 75"/>
                        <a:gd name="T53" fmla="*/ 2147483647 h 91"/>
                        <a:gd name="T54" fmla="*/ 2147483647 w 75"/>
                        <a:gd name="T55" fmla="*/ 2147483647 h 91"/>
                        <a:gd name="T56" fmla="*/ 2147483647 w 75"/>
                        <a:gd name="T57" fmla="*/ 2147483647 h 91"/>
                        <a:gd name="T58" fmla="*/ 2147483647 w 75"/>
                        <a:gd name="T59" fmla="*/ 2147483647 h 91"/>
                        <a:gd name="T60" fmla="*/ 2147483647 w 75"/>
                        <a:gd name="T61" fmla="*/ 2147483647 h 91"/>
                        <a:gd name="T62" fmla="*/ 2147483647 w 75"/>
                        <a:gd name="T63" fmla="*/ 2147483647 h 91"/>
                        <a:gd name="T64" fmla="*/ 2147483647 w 75"/>
                        <a:gd name="T65" fmla="*/ 2147483647 h 91"/>
                        <a:gd name="T66" fmla="*/ 2147483647 w 75"/>
                        <a:gd name="T67" fmla="*/ 2147483647 h 91"/>
                        <a:gd name="T68" fmla="*/ 2147483647 w 75"/>
                        <a:gd name="T69" fmla="*/ 2147483647 h 91"/>
                        <a:gd name="T70" fmla="*/ 2147483647 w 75"/>
                        <a:gd name="T71" fmla="*/ 2147483647 h 91"/>
                        <a:gd name="T72" fmla="*/ 2147483647 w 75"/>
                        <a:gd name="T73" fmla="*/ 2147483647 h 91"/>
                        <a:gd name="T74" fmla="*/ 2147483647 w 75"/>
                        <a:gd name="T75" fmla="*/ 2147483647 h 91"/>
                        <a:gd name="T76" fmla="*/ 2147483647 w 75"/>
                        <a:gd name="T77" fmla="*/ 2147483647 h 91"/>
                        <a:gd name="T78" fmla="*/ 2147483647 w 75"/>
                        <a:gd name="T79" fmla="*/ 0 h 91"/>
                        <a:gd name="T80" fmla="*/ 2147483647 w 75"/>
                        <a:gd name="T81" fmla="*/ 2147483647 h 91"/>
                        <a:gd name="T82" fmla="*/ 2147483647 w 75"/>
                        <a:gd name="T83" fmla="*/ 2147483647 h 91"/>
                        <a:gd name="T84" fmla="*/ 2147483647 w 75"/>
                        <a:gd name="T85" fmla="*/ 2147483647 h 91"/>
                        <a:gd name="T86" fmla="*/ 0 w 75"/>
                        <a:gd name="T87" fmla="*/ 2147483647 h 91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75"/>
                        <a:gd name="T133" fmla="*/ 0 h 91"/>
                        <a:gd name="T134" fmla="*/ 75 w 75"/>
                        <a:gd name="T135" fmla="*/ 91 h 91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75" h="91">
                          <a:moveTo>
                            <a:pt x="0" y="46"/>
                          </a:moveTo>
                          <a:lnTo>
                            <a:pt x="2" y="64"/>
                          </a:lnTo>
                          <a:lnTo>
                            <a:pt x="11" y="79"/>
                          </a:lnTo>
                          <a:lnTo>
                            <a:pt x="23" y="88"/>
                          </a:lnTo>
                          <a:lnTo>
                            <a:pt x="39" y="91"/>
                          </a:lnTo>
                          <a:lnTo>
                            <a:pt x="53" y="88"/>
                          </a:lnTo>
                          <a:lnTo>
                            <a:pt x="63" y="82"/>
                          </a:lnTo>
                          <a:lnTo>
                            <a:pt x="69" y="76"/>
                          </a:lnTo>
                          <a:lnTo>
                            <a:pt x="74" y="67"/>
                          </a:lnTo>
                          <a:lnTo>
                            <a:pt x="75" y="60"/>
                          </a:lnTo>
                          <a:lnTo>
                            <a:pt x="57" y="60"/>
                          </a:lnTo>
                          <a:lnTo>
                            <a:pt x="56" y="64"/>
                          </a:lnTo>
                          <a:lnTo>
                            <a:pt x="53" y="69"/>
                          </a:lnTo>
                          <a:lnTo>
                            <a:pt x="50" y="73"/>
                          </a:lnTo>
                          <a:lnTo>
                            <a:pt x="45" y="75"/>
                          </a:lnTo>
                          <a:lnTo>
                            <a:pt x="39" y="75"/>
                          </a:lnTo>
                          <a:lnTo>
                            <a:pt x="33" y="75"/>
                          </a:lnTo>
                          <a:lnTo>
                            <a:pt x="29" y="72"/>
                          </a:lnTo>
                          <a:lnTo>
                            <a:pt x="24" y="69"/>
                          </a:lnTo>
                          <a:lnTo>
                            <a:pt x="21" y="64"/>
                          </a:lnTo>
                          <a:lnTo>
                            <a:pt x="20" y="58"/>
                          </a:lnTo>
                          <a:lnTo>
                            <a:pt x="18" y="54"/>
                          </a:lnTo>
                          <a:lnTo>
                            <a:pt x="18" y="46"/>
                          </a:lnTo>
                          <a:lnTo>
                            <a:pt x="18" y="37"/>
                          </a:lnTo>
                          <a:lnTo>
                            <a:pt x="21" y="30"/>
                          </a:lnTo>
                          <a:lnTo>
                            <a:pt x="24" y="24"/>
                          </a:lnTo>
                          <a:lnTo>
                            <a:pt x="27" y="19"/>
                          </a:lnTo>
                          <a:lnTo>
                            <a:pt x="33" y="16"/>
                          </a:lnTo>
                          <a:lnTo>
                            <a:pt x="39" y="16"/>
                          </a:lnTo>
                          <a:lnTo>
                            <a:pt x="45" y="16"/>
                          </a:lnTo>
                          <a:lnTo>
                            <a:pt x="50" y="18"/>
                          </a:lnTo>
                          <a:lnTo>
                            <a:pt x="53" y="21"/>
                          </a:lnTo>
                          <a:lnTo>
                            <a:pt x="56" y="25"/>
                          </a:lnTo>
                          <a:lnTo>
                            <a:pt x="57" y="31"/>
                          </a:lnTo>
                          <a:lnTo>
                            <a:pt x="75" y="31"/>
                          </a:lnTo>
                          <a:lnTo>
                            <a:pt x="74" y="22"/>
                          </a:lnTo>
                          <a:lnTo>
                            <a:pt x="69" y="15"/>
                          </a:lnTo>
                          <a:lnTo>
                            <a:pt x="62" y="7"/>
                          </a:lnTo>
                          <a:lnTo>
                            <a:pt x="51" y="1"/>
                          </a:lnTo>
                          <a:lnTo>
                            <a:pt x="38" y="0"/>
                          </a:lnTo>
                          <a:lnTo>
                            <a:pt x="24" y="3"/>
                          </a:lnTo>
                          <a:lnTo>
                            <a:pt x="12" y="10"/>
                          </a:lnTo>
                          <a:lnTo>
                            <a:pt x="3" y="25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0" name="Freeform 235"/>
                    <p:cNvSpPr>
                      <a:spLocks/>
                    </p:cNvSpPr>
                    <p:nvPr/>
                  </p:nvSpPr>
                  <p:spPr bwMode="auto">
                    <a:xfrm>
                      <a:off x="2520865" y="5071305"/>
                      <a:ext cx="771483" cy="326713"/>
                    </a:xfrm>
                    <a:custGeom>
                      <a:avLst/>
                      <a:gdLst>
                        <a:gd name="T0" fmla="*/ 2147483647 w 268"/>
                        <a:gd name="T1" fmla="*/ 2147483647 h 141"/>
                        <a:gd name="T2" fmla="*/ 2147483647 w 268"/>
                        <a:gd name="T3" fmla="*/ 2147483647 h 141"/>
                        <a:gd name="T4" fmla="*/ 2147483647 w 268"/>
                        <a:gd name="T5" fmla="*/ 2147483647 h 141"/>
                        <a:gd name="T6" fmla="*/ 2147483647 w 268"/>
                        <a:gd name="T7" fmla="*/ 2147483647 h 141"/>
                        <a:gd name="T8" fmla="*/ 2147483647 w 268"/>
                        <a:gd name="T9" fmla="*/ 2147483647 h 141"/>
                        <a:gd name="T10" fmla="*/ 2147483647 w 268"/>
                        <a:gd name="T11" fmla="*/ 2147483647 h 141"/>
                        <a:gd name="T12" fmla="*/ 2147483647 w 268"/>
                        <a:gd name="T13" fmla="*/ 2147483647 h 141"/>
                        <a:gd name="T14" fmla="*/ 2147483647 w 268"/>
                        <a:gd name="T15" fmla="*/ 2147483647 h 141"/>
                        <a:gd name="T16" fmla="*/ 2147483647 w 268"/>
                        <a:gd name="T17" fmla="*/ 2147483647 h 141"/>
                        <a:gd name="T18" fmla="*/ 2147483647 w 268"/>
                        <a:gd name="T19" fmla="*/ 2147483647 h 141"/>
                        <a:gd name="T20" fmla="*/ 2147483647 w 268"/>
                        <a:gd name="T21" fmla="*/ 2147483647 h 141"/>
                        <a:gd name="T22" fmla="*/ 2147483647 w 268"/>
                        <a:gd name="T23" fmla="*/ 2147483647 h 141"/>
                        <a:gd name="T24" fmla="*/ 2147483647 w 268"/>
                        <a:gd name="T25" fmla="*/ 0 h 141"/>
                        <a:gd name="T26" fmla="*/ 2147483647 w 268"/>
                        <a:gd name="T27" fmla="*/ 2147483647 h 141"/>
                        <a:gd name="T28" fmla="*/ 2147483647 w 268"/>
                        <a:gd name="T29" fmla="*/ 2147483647 h 141"/>
                        <a:gd name="T30" fmla="*/ 2147483647 w 268"/>
                        <a:gd name="T31" fmla="*/ 2147483647 h 141"/>
                        <a:gd name="T32" fmla="*/ 2147483647 w 268"/>
                        <a:gd name="T33" fmla="*/ 2147483647 h 141"/>
                        <a:gd name="T34" fmla="*/ 2147483647 w 268"/>
                        <a:gd name="T35" fmla="*/ 2147483647 h 141"/>
                        <a:gd name="T36" fmla="*/ 0 w 268"/>
                        <a:gd name="T37" fmla="*/ 2147483647 h 141"/>
                        <a:gd name="T38" fmla="*/ 2147483647 w 268"/>
                        <a:gd name="T39" fmla="*/ 2147483647 h 141"/>
                        <a:gd name="T40" fmla="*/ 2147483647 w 268"/>
                        <a:gd name="T41" fmla="*/ 2147483647 h 141"/>
                        <a:gd name="T42" fmla="*/ 2147483647 w 268"/>
                        <a:gd name="T43" fmla="*/ 2147483647 h 141"/>
                        <a:gd name="T44" fmla="*/ 2147483647 w 268"/>
                        <a:gd name="T45" fmla="*/ 2147483647 h 141"/>
                        <a:gd name="T46" fmla="*/ 2147483647 w 268"/>
                        <a:gd name="T47" fmla="*/ 2147483647 h 141"/>
                        <a:gd name="T48" fmla="*/ 2147483647 w 268"/>
                        <a:gd name="T49" fmla="*/ 2147483647 h 141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68"/>
                        <a:gd name="T76" fmla="*/ 0 h 141"/>
                        <a:gd name="T77" fmla="*/ 268 w 268"/>
                        <a:gd name="T78" fmla="*/ 141 h 141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68" h="141">
                          <a:moveTo>
                            <a:pt x="134" y="141"/>
                          </a:moveTo>
                          <a:lnTo>
                            <a:pt x="170" y="139"/>
                          </a:lnTo>
                          <a:lnTo>
                            <a:pt x="202" y="132"/>
                          </a:lnTo>
                          <a:lnTo>
                            <a:pt x="229" y="121"/>
                          </a:lnTo>
                          <a:lnTo>
                            <a:pt x="250" y="106"/>
                          </a:lnTo>
                          <a:lnTo>
                            <a:pt x="264" y="90"/>
                          </a:lnTo>
                          <a:lnTo>
                            <a:pt x="268" y="70"/>
                          </a:lnTo>
                          <a:lnTo>
                            <a:pt x="264" y="53"/>
                          </a:lnTo>
                          <a:lnTo>
                            <a:pt x="250" y="35"/>
                          </a:lnTo>
                          <a:lnTo>
                            <a:pt x="229" y="21"/>
                          </a:lnTo>
                          <a:lnTo>
                            <a:pt x="202" y="9"/>
                          </a:lnTo>
                          <a:lnTo>
                            <a:pt x="170" y="3"/>
                          </a:lnTo>
                          <a:lnTo>
                            <a:pt x="134" y="0"/>
                          </a:lnTo>
                          <a:lnTo>
                            <a:pt x="98" y="3"/>
                          </a:lnTo>
                          <a:lnTo>
                            <a:pt x="65" y="9"/>
                          </a:lnTo>
                          <a:lnTo>
                            <a:pt x="38" y="21"/>
                          </a:lnTo>
                          <a:lnTo>
                            <a:pt x="17" y="35"/>
                          </a:lnTo>
                          <a:lnTo>
                            <a:pt x="4" y="53"/>
                          </a:lnTo>
                          <a:lnTo>
                            <a:pt x="0" y="70"/>
                          </a:lnTo>
                          <a:lnTo>
                            <a:pt x="4" y="90"/>
                          </a:lnTo>
                          <a:lnTo>
                            <a:pt x="17" y="106"/>
                          </a:lnTo>
                          <a:lnTo>
                            <a:pt x="38" y="121"/>
                          </a:lnTo>
                          <a:lnTo>
                            <a:pt x="65" y="132"/>
                          </a:lnTo>
                          <a:lnTo>
                            <a:pt x="98" y="139"/>
                          </a:lnTo>
                          <a:lnTo>
                            <a:pt x="134" y="141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1" name="Freeform 236"/>
                    <p:cNvSpPr>
                      <a:spLocks/>
                    </p:cNvSpPr>
                    <p:nvPr/>
                  </p:nvSpPr>
                  <p:spPr bwMode="auto">
                    <a:xfrm>
                      <a:off x="2520865" y="5071305"/>
                      <a:ext cx="771483" cy="326713"/>
                    </a:xfrm>
                    <a:custGeom>
                      <a:avLst/>
                      <a:gdLst>
                        <a:gd name="T0" fmla="*/ 2147483647 w 268"/>
                        <a:gd name="T1" fmla="*/ 2147483647 h 141"/>
                        <a:gd name="T2" fmla="*/ 2147483647 w 268"/>
                        <a:gd name="T3" fmla="*/ 2147483647 h 141"/>
                        <a:gd name="T4" fmla="*/ 2147483647 w 268"/>
                        <a:gd name="T5" fmla="*/ 2147483647 h 141"/>
                        <a:gd name="T6" fmla="*/ 2147483647 w 268"/>
                        <a:gd name="T7" fmla="*/ 2147483647 h 141"/>
                        <a:gd name="T8" fmla="*/ 2147483647 w 268"/>
                        <a:gd name="T9" fmla="*/ 2147483647 h 141"/>
                        <a:gd name="T10" fmla="*/ 2147483647 w 268"/>
                        <a:gd name="T11" fmla="*/ 2147483647 h 141"/>
                        <a:gd name="T12" fmla="*/ 2147483647 w 268"/>
                        <a:gd name="T13" fmla="*/ 2147483647 h 141"/>
                        <a:gd name="T14" fmla="*/ 2147483647 w 268"/>
                        <a:gd name="T15" fmla="*/ 2147483647 h 141"/>
                        <a:gd name="T16" fmla="*/ 2147483647 w 268"/>
                        <a:gd name="T17" fmla="*/ 2147483647 h 141"/>
                        <a:gd name="T18" fmla="*/ 2147483647 w 268"/>
                        <a:gd name="T19" fmla="*/ 2147483647 h 141"/>
                        <a:gd name="T20" fmla="*/ 2147483647 w 268"/>
                        <a:gd name="T21" fmla="*/ 2147483647 h 141"/>
                        <a:gd name="T22" fmla="*/ 2147483647 w 268"/>
                        <a:gd name="T23" fmla="*/ 2147483647 h 141"/>
                        <a:gd name="T24" fmla="*/ 2147483647 w 268"/>
                        <a:gd name="T25" fmla="*/ 0 h 141"/>
                        <a:gd name="T26" fmla="*/ 2147483647 w 268"/>
                        <a:gd name="T27" fmla="*/ 2147483647 h 141"/>
                        <a:gd name="T28" fmla="*/ 2147483647 w 268"/>
                        <a:gd name="T29" fmla="*/ 2147483647 h 141"/>
                        <a:gd name="T30" fmla="*/ 2147483647 w 268"/>
                        <a:gd name="T31" fmla="*/ 2147483647 h 141"/>
                        <a:gd name="T32" fmla="*/ 2147483647 w 268"/>
                        <a:gd name="T33" fmla="*/ 2147483647 h 141"/>
                        <a:gd name="T34" fmla="*/ 2147483647 w 268"/>
                        <a:gd name="T35" fmla="*/ 2147483647 h 141"/>
                        <a:gd name="T36" fmla="*/ 0 w 268"/>
                        <a:gd name="T37" fmla="*/ 2147483647 h 141"/>
                        <a:gd name="T38" fmla="*/ 2147483647 w 268"/>
                        <a:gd name="T39" fmla="*/ 2147483647 h 141"/>
                        <a:gd name="T40" fmla="*/ 2147483647 w 268"/>
                        <a:gd name="T41" fmla="*/ 2147483647 h 141"/>
                        <a:gd name="T42" fmla="*/ 2147483647 w 268"/>
                        <a:gd name="T43" fmla="*/ 2147483647 h 141"/>
                        <a:gd name="T44" fmla="*/ 2147483647 w 268"/>
                        <a:gd name="T45" fmla="*/ 2147483647 h 141"/>
                        <a:gd name="T46" fmla="*/ 2147483647 w 268"/>
                        <a:gd name="T47" fmla="*/ 2147483647 h 141"/>
                        <a:gd name="T48" fmla="*/ 2147483647 w 268"/>
                        <a:gd name="T49" fmla="*/ 2147483647 h 141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68"/>
                        <a:gd name="T76" fmla="*/ 0 h 141"/>
                        <a:gd name="T77" fmla="*/ 268 w 268"/>
                        <a:gd name="T78" fmla="*/ 141 h 141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68" h="141">
                          <a:moveTo>
                            <a:pt x="134" y="141"/>
                          </a:moveTo>
                          <a:lnTo>
                            <a:pt x="170" y="139"/>
                          </a:lnTo>
                          <a:lnTo>
                            <a:pt x="202" y="132"/>
                          </a:lnTo>
                          <a:lnTo>
                            <a:pt x="229" y="121"/>
                          </a:lnTo>
                          <a:lnTo>
                            <a:pt x="250" y="106"/>
                          </a:lnTo>
                          <a:lnTo>
                            <a:pt x="264" y="90"/>
                          </a:lnTo>
                          <a:lnTo>
                            <a:pt x="268" y="70"/>
                          </a:lnTo>
                          <a:lnTo>
                            <a:pt x="264" y="53"/>
                          </a:lnTo>
                          <a:lnTo>
                            <a:pt x="250" y="35"/>
                          </a:lnTo>
                          <a:lnTo>
                            <a:pt x="229" y="21"/>
                          </a:lnTo>
                          <a:lnTo>
                            <a:pt x="202" y="9"/>
                          </a:lnTo>
                          <a:lnTo>
                            <a:pt x="170" y="3"/>
                          </a:lnTo>
                          <a:lnTo>
                            <a:pt x="134" y="0"/>
                          </a:lnTo>
                          <a:lnTo>
                            <a:pt x="98" y="3"/>
                          </a:lnTo>
                          <a:lnTo>
                            <a:pt x="65" y="9"/>
                          </a:lnTo>
                          <a:lnTo>
                            <a:pt x="38" y="21"/>
                          </a:lnTo>
                          <a:lnTo>
                            <a:pt x="17" y="35"/>
                          </a:lnTo>
                          <a:lnTo>
                            <a:pt x="4" y="53"/>
                          </a:lnTo>
                          <a:lnTo>
                            <a:pt x="0" y="70"/>
                          </a:lnTo>
                          <a:lnTo>
                            <a:pt x="4" y="90"/>
                          </a:lnTo>
                          <a:lnTo>
                            <a:pt x="17" y="106"/>
                          </a:lnTo>
                          <a:lnTo>
                            <a:pt x="38" y="121"/>
                          </a:lnTo>
                          <a:lnTo>
                            <a:pt x="65" y="132"/>
                          </a:lnTo>
                          <a:lnTo>
                            <a:pt x="98" y="139"/>
                          </a:lnTo>
                          <a:lnTo>
                            <a:pt x="134" y="141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2" name="Freeform 237"/>
                    <p:cNvSpPr>
                      <a:spLocks/>
                    </p:cNvSpPr>
                    <p:nvPr/>
                  </p:nvSpPr>
                  <p:spPr bwMode="auto">
                    <a:xfrm>
                      <a:off x="2592832" y="5041183"/>
                      <a:ext cx="630428" cy="303542"/>
                    </a:xfrm>
                    <a:custGeom>
                      <a:avLst/>
                      <a:gdLst>
                        <a:gd name="T0" fmla="*/ 2147483647 w 219"/>
                        <a:gd name="T1" fmla="*/ 2147483647 h 131"/>
                        <a:gd name="T2" fmla="*/ 2147483647 w 219"/>
                        <a:gd name="T3" fmla="*/ 2147483647 h 131"/>
                        <a:gd name="T4" fmla="*/ 2147483647 w 219"/>
                        <a:gd name="T5" fmla="*/ 2147483647 h 131"/>
                        <a:gd name="T6" fmla="*/ 2147483647 w 219"/>
                        <a:gd name="T7" fmla="*/ 2147483647 h 131"/>
                        <a:gd name="T8" fmla="*/ 2147483647 w 219"/>
                        <a:gd name="T9" fmla="*/ 2147483647 h 131"/>
                        <a:gd name="T10" fmla="*/ 2147483647 w 219"/>
                        <a:gd name="T11" fmla="*/ 2147483647 h 131"/>
                        <a:gd name="T12" fmla="*/ 2147483647 w 219"/>
                        <a:gd name="T13" fmla="*/ 2147483647 h 131"/>
                        <a:gd name="T14" fmla="*/ 2147483647 w 219"/>
                        <a:gd name="T15" fmla="*/ 2147483647 h 131"/>
                        <a:gd name="T16" fmla="*/ 2147483647 w 219"/>
                        <a:gd name="T17" fmla="*/ 2147483647 h 131"/>
                        <a:gd name="T18" fmla="*/ 2147483647 w 219"/>
                        <a:gd name="T19" fmla="*/ 2147483647 h 131"/>
                        <a:gd name="T20" fmla="*/ 2147483647 w 219"/>
                        <a:gd name="T21" fmla="*/ 2147483647 h 131"/>
                        <a:gd name="T22" fmla="*/ 2147483647 w 219"/>
                        <a:gd name="T23" fmla="*/ 2147483647 h 131"/>
                        <a:gd name="T24" fmla="*/ 2147483647 w 219"/>
                        <a:gd name="T25" fmla="*/ 0 h 131"/>
                        <a:gd name="T26" fmla="*/ 2147483647 w 219"/>
                        <a:gd name="T27" fmla="*/ 2147483647 h 131"/>
                        <a:gd name="T28" fmla="*/ 2147483647 w 219"/>
                        <a:gd name="T29" fmla="*/ 2147483647 h 131"/>
                        <a:gd name="T30" fmla="*/ 2147483647 w 219"/>
                        <a:gd name="T31" fmla="*/ 2147483647 h 131"/>
                        <a:gd name="T32" fmla="*/ 2147483647 w 219"/>
                        <a:gd name="T33" fmla="*/ 2147483647 h 131"/>
                        <a:gd name="T34" fmla="*/ 2147483647 w 219"/>
                        <a:gd name="T35" fmla="*/ 2147483647 h 131"/>
                        <a:gd name="T36" fmla="*/ 0 w 219"/>
                        <a:gd name="T37" fmla="*/ 2147483647 h 131"/>
                        <a:gd name="T38" fmla="*/ 2147483647 w 219"/>
                        <a:gd name="T39" fmla="*/ 2147483647 h 131"/>
                        <a:gd name="T40" fmla="*/ 2147483647 w 219"/>
                        <a:gd name="T41" fmla="*/ 2147483647 h 131"/>
                        <a:gd name="T42" fmla="*/ 2147483647 w 219"/>
                        <a:gd name="T43" fmla="*/ 2147483647 h 131"/>
                        <a:gd name="T44" fmla="*/ 2147483647 w 219"/>
                        <a:gd name="T45" fmla="*/ 2147483647 h 131"/>
                        <a:gd name="T46" fmla="*/ 2147483647 w 219"/>
                        <a:gd name="T47" fmla="*/ 2147483647 h 131"/>
                        <a:gd name="T48" fmla="*/ 2147483647 w 219"/>
                        <a:gd name="T49" fmla="*/ 2147483647 h 131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19"/>
                        <a:gd name="T76" fmla="*/ 0 h 131"/>
                        <a:gd name="T77" fmla="*/ 219 w 219"/>
                        <a:gd name="T78" fmla="*/ 131 h 131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19" h="131">
                          <a:moveTo>
                            <a:pt x="109" y="131"/>
                          </a:moveTo>
                          <a:lnTo>
                            <a:pt x="139" y="130"/>
                          </a:lnTo>
                          <a:lnTo>
                            <a:pt x="164" y="124"/>
                          </a:lnTo>
                          <a:lnTo>
                            <a:pt x="186" y="115"/>
                          </a:lnTo>
                          <a:lnTo>
                            <a:pt x="204" y="103"/>
                          </a:lnTo>
                          <a:lnTo>
                            <a:pt x="215" y="89"/>
                          </a:lnTo>
                          <a:lnTo>
                            <a:pt x="219" y="74"/>
                          </a:lnTo>
                          <a:lnTo>
                            <a:pt x="215" y="58"/>
                          </a:lnTo>
                          <a:lnTo>
                            <a:pt x="204" y="40"/>
                          </a:lnTo>
                          <a:lnTo>
                            <a:pt x="186" y="25"/>
                          </a:lnTo>
                          <a:lnTo>
                            <a:pt x="164" y="12"/>
                          </a:lnTo>
                          <a:lnTo>
                            <a:pt x="139" y="3"/>
                          </a:lnTo>
                          <a:lnTo>
                            <a:pt x="109" y="0"/>
                          </a:lnTo>
                          <a:lnTo>
                            <a:pt x="80" y="3"/>
                          </a:lnTo>
                          <a:lnTo>
                            <a:pt x="54" y="12"/>
                          </a:lnTo>
                          <a:lnTo>
                            <a:pt x="33" y="25"/>
                          </a:lnTo>
                          <a:lnTo>
                            <a:pt x="15" y="40"/>
                          </a:lnTo>
                          <a:lnTo>
                            <a:pt x="4" y="58"/>
                          </a:lnTo>
                          <a:lnTo>
                            <a:pt x="0" y="74"/>
                          </a:lnTo>
                          <a:lnTo>
                            <a:pt x="4" y="89"/>
                          </a:lnTo>
                          <a:lnTo>
                            <a:pt x="15" y="103"/>
                          </a:lnTo>
                          <a:lnTo>
                            <a:pt x="33" y="115"/>
                          </a:lnTo>
                          <a:lnTo>
                            <a:pt x="54" y="124"/>
                          </a:lnTo>
                          <a:lnTo>
                            <a:pt x="80" y="130"/>
                          </a:lnTo>
                          <a:lnTo>
                            <a:pt x="109" y="131"/>
                          </a:lnTo>
                          <a:close/>
                        </a:path>
                      </a:pathLst>
                    </a:custGeom>
                    <a:solidFill>
                      <a:srgbClr val="404040"/>
                    </a:solidFill>
                    <a:ln w="0">
                      <a:solidFill>
                        <a:srgbClr val="40404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3" name="Freeform 238"/>
                    <p:cNvSpPr>
                      <a:spLocks/>
                    </p:cNvSpPr>
                    <p:nvPr/>
                  </p:nvSpPr>
                  <p:spPr bwMode="auto">
                    <a:xfrm>
                      <a:off x="2621619" y="5041183"/>
                      <a:ext cx="572855" cy="275737"/>
                    </a:xfrm>
                    <a:custGeom>
                      <a:avLst/>
                      <a:gdLst>
                        <a:gd name="T0" fmla="*/ 2147483647 w 199"/>
                        <a:gd name="T1" fmla="*/ 2147483647 h 119"/>
                        <a:gd name="T2" fmla="*/ 2147483647 w 199"/>
                        <a:gd name="T3" fmla="*/ 2147483647 h 119"/>
                        <a:gd name="T4" fmla="*/ 2147483647 w 199"/>
                        <a:gd name="T5" fmla="*/ 2147483647 h 119"/>
                        <a:gd name="T6" fmla="*/ 2147483647 w 199"/>
                        <a:gd name="T7" fmla="*/ 2147483647 h 119"/>
                        <a:gd name="T8" fmla="*/ 2147483647 w 199"/>
                        <a:gd name="T9" fmla="*/ 2147483647 h 119"/>
                        <a:gd name="T10" fmla="*/ 2147483647 w 199"/>
                        <a:gd name="T11" fmla="*/ 2147483647 h 119"/>
                        <a:gd name="T12" fmla="*/ 2147483647 w 199"/>
                        <a:gd name="T13" fmla="*/ 2147483647 h 119"/>
                        <a:gd name="T14" fmla="*/ 2147483647 w 199"/>
                        <a:gd name="T15" fmla="*/ 2147483647 h 119"/>
                        <a:gd name="T16" fmla="*/ 2147483647 w 199"/>
                        <a:gd name="T17" fmla="*/ 2147483647 h 119"/>
                        <a:gd name="T18" fmla="*/ 2147483647 w 199"/>
                        <a:gd name="T19" fmla="*/ 2147483647 h 119"/>
                        <a:gd name="T20" fmla="*/ 2147483647 w 199"/>
                        <a:gd name="T21" fmla="*/ 2147483647 h 119"/>
                        <a:gd name="T22" fmla="*/ 2147483647 w 199"/>
                        <a:gd name="T23" fmla="*/ 0 h 119"/>
                        <a:gd name="T24" fmla="*/ 2147483647 w 199"/>
                        <a:gd name="T25" fmla="*/ 2147483647 h 119"/>
                        <a:gd name="T26" fmla="*/ 2147483647 w 199"/>
                        <a:gd name="T27" fmla="*/ 2147483647 h 119"/>
                        <a:gd name="T28" fmla="*/ 2147483647 w 199"/>
                        <a:gd name="T29" fmla="*/ 2147483647 h 119"/>
                        <a:gd name="T30" fmla="*/ 2147483647 w 199"/>
                        <a:gd name="T31" fmla="*/ 2147483647 h 119"/>
                        <a:gd name="T32" fmla="*/ 2147483647 w 199"/>
                        <a:gd name="T33" fmla="*/ 2147483647 h 119"/>
                        <a:gd name="T34" fmla="*/ 0 w 199"/>
                        <a:gd name="T35" fmla="*/ 2147483647 h 119"/>
                        <a:gd name="T36" fmla="*/ 2147483647 w 199"/>
                        <a:gd name="T37" fmla="*/ 2147483647 h 119"/>
                        <a:gd name="T38" fmla="*/ 2147483647 w 199"/>
                        <a:gd name="T39" fmla="*/ 2147483647 h 119"/>
                        <a:gd name="T40" fmla="*/ 2147483647 w 199"/>
                        <a:gd name="T41" fmla="*/ 2147483647 h 119"/>
                        <a:gd name="T42" fmla="*/ 2147483647 w 199"/>
                        <a:gd name="T43" fmla="*/ 2147483647 h 119"/>
                        <a:gd name="T44" fmla="*/ 2147483647 w 199"/>
                        <a:gd name="T45" fmla="*/ 2147483647 h 119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99"/>
                        <a:gd name="T70" fmla="*/ 0 h 119"/>
                        <a:gd name="T71" fmla="*/ 199 w 199"/>
                        <a:gd name="T72" fmla="*/ 119 h 119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99" h="119">
                          <a:moveTo>
                            <a:pt x="99" y="119"/>
                          </a:moveTo>
                          <a:lnTo>
                            <a:pt x="130" y="116"/>
                          </a:lnTo>
                          <a:lnTo>
                            <a:pt x="157" y="109"/>
                          </a:lnTo>
                          <a:lnTo>
                            <a:pt x="179" y="98"/>
                          </a:lnTo>
                          <a:lnTo>
                            <a:pt x="193" y="83"/>
                          </a:lnTo>
                          <a:lnTo>
                            <a:pt x="199" y="69"/>
                          </a:lnTo>
                          <a:lnTo>
                            <a:pt x="194" y="54"/>
                          </a:lnTo>
                          <a:lnTo>
                            <a:pt x="184" y="37"/>
                          </a:lnTo>
                          <a:lnTo>
                            <a:pt x="169" y="24"/>
                          </a:lnTo>
                          <a:lnTo>
                            <a:pt x="149" y="12"/>
                          </a:lnTo>
                          <a:lnTo>
                            <a:pt x="126" y="3"/>
                          </a:lnTo>
                          <a:lnTo>
                            <a:pt x="99" y="0"/>
                          </a:lnTo>
                          <a:lnTo>
                            <a:pt x="73" y="3"/>
                          </a:lnTo>
                          <a:lnTo>
                            <a:pt x="50" y="12"/>
                          </a:lnTo>
                          <a:lnTo>
                            <a:pt x="30" y="24"/>
                          </a:lnTo>
                          <a:lnTo>
                            <a:pt x="14" y="37"/>
                          </a:lnTo>
                          <a:lnTo>
                            <a:pt x="5" y="54"/>
                          </a:lnTo>
                          <a:lnTo>
                            <a:pt x="0" y="69"/>
                          </a:lnTo>
                          <a:lnTo>
                            <a:pt x="6" y="83"/>
                          </a:lnTo>
                          <a:lnTo>
                            <a:pt x="20" y="98"/>
                          </a:lnTo>
                          <a:lnTo>
                            <a:pt x="41" y="109"/>
                          </a:lnTo>
                          <a:lnTo>
                            <a:pt x="69" y="116"/>
                          </a:lnTo>
                          <a:lnTo>
                            <a:pt x="99" y="119"/>
                          </a:lnTo>
                          <a:close/>
                        </a:path>
                      </a:pathLst>
                    </a:custGeom>
                    <a:solidFill>
                      <a:srgbClr val="585858"/>
                    </a:solidFill>
                    <a:ln w="0">
                      <a:solidFill>
                        <a:srgbClr val="585858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4" name="Freeform 239"/>
                    <p:cNvSpPr>
                      <a:spLocks/>
                    </p:cNvSpPr>
                    <p:nvPr/>
                  </p:nvSpPr>
                  <p:spPr bwMode="auto">
                    <a:xfrm>
                      <a:off x="2656163" y="5043500"/>
                      <a:ext cx="503767" cy="245614"/>
                    </a:xfrm>
                    <a:custGeom>
                      <a:avLst/>
                      <a:gdLst>
                        <a:gd name="T0" fmla="*/ 2147483647 w 175"/>
                        <a:gd name="T1" fmla="*/ 2147483647 h 106"/>
                        <a:gd name="T2" fmla="*/ 2147483647 w 175"/>
                        <a:gd name="T3" fmla="*/ 2147483647 h 106"/>
                        <a:gd name="T4" fmla="*/ 2147483647 w 175"/>
                        <a:gd name="T5" fmla="*/ 2147483647 h 106"/>
                        <a:gd name="T6" fmla="*/ 2147483647 w 175"/>
                        <a:gd name="T7" fmla="*/ 2147483647 h 106"/>
                        <a:gd name="T8" fmla="*/ 2147483647 w 175"/>
                        <a:gd name="T9" fmla="*/ 2147483647 h 106"/>
                        <a:gd name="T10" fmla="*/ 2147483647 w 175"/>
                        <a:gd name="T11" fmla="*/ 2147483647 h 106"/>
                        <a:gd name="T12" fmla="*/ 2147483647 w 175"/>
                        <a:gd name="T13" fmla="*/ 2147483647 h 106"/>
                        <a:gd name="T14" fmla="*/ 2147483647 w 175"/>
                        <a:gd name="T15" fmla="*/ 2147483647 h 106"/>
                        <a:gd name="T16" fmla="*/ 2147483647 w 175"/>
                        <a:gd name="T17" fmla="*/ 2147483647 h 106"/>
                        <a:gd name="T18" fmla="*/ 2147483647 w 175"/>
                        <a:gd name="T19" fmla="*/ 2147483647 h 106"/>
                        <a:gd name="T20" fmla="*/ 2147483647 w 175"/>
                        <a:gd name="T21" fmla="*/ 0 h 106"/>
                        <a:gd name="T22" fmla="*/ 2147483647 w 175"/>
                        <a:gd name="T23" fmla="*/ 2147483647 h 106"/>
                        <a:gd name="T24" fmla="*/ 2147483647 w 175"/>
                        <a:gd name="T25" fmla="*/ 2147483647 h 106"/>
                        <a:gd name="T26" fmla="*/ 2147483647 w 175"/>
                        <a:gd name="T27" fmla="*/ 2147483647 h 106"/>
                        <a:gd name="T28" fmla="*/ 2147483647 w 175"/>
                        <a:gd name="T29" fmla="*/ 2147483647 h 106"/>
                        <a:gd name="T30" fmla="*/ 0 w 175"/>
                        <a:gd name="T31" fmla="*/ 2147483647 h 106"/>
                        <a:gd name="T32" fmla="*/ 2147483647 w 175"/>
                        <a:gd name="T33" fmla="*/ 2147483647 h 106"/>
                        <a:gd name="T34" fmla="*/ 2147483647 w 175"/>
                        <a:gd name="T35" fmla="*/ 2147483647 h 106"/>
                        <a:gd name="T36" fmla="*/ 2147483647 w 175"/>
                        <a:gd name="T37" fmla="*/ 2147483647 h 106"/>
                        <a:gd name="T38" fmla="*/ 2147483647 w 175"/>
                        <a:gd name="T39" fmla="*/ 2147483647 h 106"/>
                        <a:gd name="T40" fmla="*/ 2147483647 w 175"/>
                        <a:gd name="T41" fmla="*/ 2147483647 h 10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75"/>
                        <a:gd name="T64" fmla="*/ 0 h 106"/>
                        <a:gd name="T65" fmla="*/ 175 w 175"/>
                        <a:gd name="T66" fmla="*/ 106 h 106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75" h="106">
                          <a:moveTo>
                            <a:pt x="88" y="106"/>
                          </a:moveTo>
                          <a:lnTo>
                            <a:pt x="115" y="103"/>
                          </a:lnTo>
                          <a:lnTo>
                            <a:pt x="139" y="97"/>
                          </a:lnTo>
                          <a:lnTo>
                            <a:pt x="158" y="87"/>
                          </a:lnTo>
                          <a:lnTo>
                            <a:pt x="170" y="75"/>
                          </a:lnTo>
                          <a:lnTo>
                            <a:pt x="175" y="60"/>
                          </a:lnTo>
                          <a:lnTo>
                            <a:pt x="170" y="45"/>
                          </a:lnTo>
                          <a:lnTo>
                            <a:pt x="158" y="29"/>
                          </a:lnTo>
                          <a:lnTo>
                            <a:pt x="139" y="14"/>
                          </a:lnTo>
                          <a:lnTo>
                            <a:pt x="115" y="3"/>
                          </a:lnTo>
                          <a:lnTo>
                            <a:pt x="88" y="0"/>
                          </a:lnTo>
                          <a:lnTo>
                            <a:pt x="60" y="3"/>
                          </a:lnTo>
                          <a:lnTo>
                            <a:pt x="36" y="14"/>
                          </a:lnTo>
                          <a:lnTo>
                            <a:pt x="17" y="29"/>
                          </a:lnTo>
                          <a:lnTo>
                            <a:pt x="5" y="45"/>
                          </a:lnTo>
                          <a:lnTo>
                            <a:pt x="0" y="60"/>
                          </a:lnTo>
                          <a:lnTo>
                            <a:pt x="5" y="75"/>
                          </a:lnTo>
                          <a:lnTo>
                            <a:pt x="17" y="87"/>
                          </a:lnTo>
                          <a:lnTo>
                            <a:pt x="36" y="97"/>
                          </a:lnTo>
                          <a:lnTo>
                            <a:pt x="60" y="103"/>
                          </a:lnTo>
                          <a:lnTo>
                            <a:pt x="88" y="106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5" name="Freeform 240"/>
                    <p:cNvSpPr>
                      <a:spLocks/>
                    </p:cNvSpPr>
                    <p:nvPr/>
                  </p:nvSpPr>
                  <p:spPr bwMode="auto">
                    <a:xfrm>
                      <a:off x="2687828" y="5043500"/>
                      <a:ext cx="440436" cy="217809"/>
                    </a:xfrm>
                    <a:custGeom>
                      <a:avLst/>
                      <a:gdLst>
                        <a:gd name="T0" fmla="*/ 2147483647 w 153"/>
                        <a:gd name="T1" fmla="*/ 2147483647 h 94"/>
                        <a:gd name="T2" fmla="*/ 2147483647 w 153"/>
                        <a:gd name="T3" fmla="*/ 2147483647 h 94"/>
                        <a:gd name="T4" fmla="*/ 2147483647 w 153"/>
                        <a:gd name="T5" fmla="*/ 2147483647 h 94"/>
                        <a:gd name="T6" fmla="*/ 2147483647 w 153"/>
                        <a:gd name="T7" fmla="*/ 2147483647 h 94"/>
                        <a:gd name="T8" fmla="*/ 2147483647 w 153"/>
                        <a:gd name="T9" fmla="*/ 2147483647 h 94"/>
                        <a:gd name="T10" fmla="*/ 2147483647 w 153"/>
                        <a:gd name="T11" fmla="*/ 2147483647 h 94"/>
                        <a:gd name="T12" fmla="*/ 2147483647 w 153"/>
                        <a:gd name="T13" fmla="*/ 2147483647 h 94"/>
                        <a:gd name="T14" fmla="*/ 2147483647 w 153"/>
                        <a:gd name="T15" fmla="*/ 2147483647 h 94"/>
                        <a:gd name="T16" fmla="*/ 2147483647 w 153"/>
                        <a:gd name="T17" fmla="*/ 2147483647 h 94"/>
                        <a:gd name="T18" fmla="*/ 2147483647 w 153"/>
                        <a:gd name="T19" fmla="*/ 2147483647 h 94"/>
                        <a:gd name="T20" fmla="*/ 2147483647 w 153"/>
                        <a:gd name="T21" fmla="*/ 0 h 94"/>
                        <a:gd name="T22" fmla="*/ 2147483647 w 153"/>
                        <a:gd name="T23" fmla="*/ 2147483647 h 94"/>
                        <a:gd name="T24" fmla="*/ 2147483647 w 153"/>
                        <a:gd name="T25" fmla="*/ 2147483647 h 94"/>
                        <a:gd name="T26" fmla="*/ 2147483647 w 153"/>
                        <a:gd name="T27" fmla="*/ 2147483647 h 94"/>
                        <a:gd name="T28" fmla="*/ 2147483647 w 153"/>
                        <a:gd name="T29" fmla="*/ 2147483647 h 94"/>
                        <a:gd name="T30" fmla="*/ 0 w 153"/>
                        <a:gd name="T31" fmla="*/ 2147483647 h 94"/>
                        <a:gd name="T32" fmla="*/ 2147483647 w 153"/>
                        <a:gd name="T33" fmla="*/ 2147483647 h 94"/>
                        <a:gd name="T34" fmla="*/ 2147483647 w 153"/>
                        <a:gd name="T35" fmla="*/ 2147483647 h 94"/>
                        <a:gd name="T36" fmla="*/ 2147483647 w 153"/>
                        <a:gd name="T37" fmla="*/ 2147483647 h 94"/>
                        <a:gd name="T38" fmla="*/ 2147483647 w 153"/>
                        <a:gd name="T39" fmla="*/ 2147483647 h 94"/>
                        <a:gd name="T40" fmla="*/ 2147483647 w 153"/>
                        <a:gd name="T41" fmla="*/ 2147483647 h 94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53"/>
                        <a:gd name="T64" fmla="*/ 0 h 94"/>
                        <a:gd name="T65" fmla="*/ 153 w 153"/>
                        <a:gd name="T66" fmla="*/ 94 h 94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53" h="94">
                          <a:moveTo>
                            <a:pt x="77" y="94"/>
                          </a:moveTo>
                          <a:lnTo>
                            <a:pt x="101" y="93"/>
                          </a:lnTo>
                          <a:lnTo>
                            <a:pt x="122" y="87"/>
                          </a:lnTo>
                          <a:lnTo>
                            <a:pt x="138" y="78"/>
                          </a:lnTo>
                          <a:lnTo>
                            <a:pt x="150" y="68"/>
                          </a:lnTo>
                          <a:lnTo>
                            <a:pt x="153" y="54"/>
                          </a:lnTo>
                          <a:lnTo>
                            <a:pt x="150" y="41"/>
                          </a:lnTo>
                          <a:lnTo>
                            <a:pt x="138" y="26"/>
                          </a:lnTo>
                          <a:lnTo>
                            <a:pt x="122" y="14"/>
                          </a:lnTo>
                          <a:lnTo>
                            <a:pt x="101" y="5"/>
                          </a:lnTo>
                          <a:lnTo>
                            <a:pt x="77" y="0"/>
                          </a:lnTo>
                          <a:lnTo>
                            <a:pt x="52" y="5"/>
                          </a:lnTo>
                          <a:lnTo>
                            <a:pt x="31" y="14"/>
                          </a:lnTo>
                          <a:lnTo>
                            <a:pt x="15" y="26"/>
                          </a:lnTo>
                          <a:lnTo>
                            <a:pt x="3" y="41"/>
                          </a:lnTo>
                          <a:lnTo>
                            <a:pt x="0" y="54"/>
                          </a:lnTo>
                          <a:lnTo>
                            <a:pt x="3" y="68"/>
                          </a:lnTo>
                          <a:lnTo>
                            <a:pt x="15" y="78"/>
                          </a:lnTo>
                          <a:lnTo>
                            <a:pt x="31" y="87"/>
                          </a:lnTo>
                          <a:lnTo>
                            <a:pt x="52" y="93"/>
                          </a:lnTo>
                          <a:lnTo>
                            <a:pt x="77" y="94"/>
                          </a:lnTo>
                          <a:close/>
                        </a:path>
                      </a:pathLst>
                    </a:custGeom>
                    <a:solidFill>
                      <a:srgbClr val="878787"/>
                    </a:solidFill>
                    <a:ln w="0">
                      <a:solidFill>
                        <a:srgbClr val="87878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6" name="Freeform 241"/>
                    <p:cNvSpPr>
                      <a:spLocks/>
                    </p:cNvSpPr>
                    <p:nvPr/>
                  </p:nvSpPr>
                  <p:spPr bwMode="auto">
                    <a:xfrm>
                      <a:off x="2716615" y="5048134"/>
                      <a:ext cx="382863" cy="185369"/>
                    </a:xfrm>
                    <a:custGeom>
                      <a:avLst/>
                      <a:gdLst>
                        <a:gd name="T0" fmla="*/ 2147483647 w 133"/>
                        <a:gd name="T1" fmla="*/ 2147483647 h 80"/>
                        <a:gd name="T2" fmla="*/ 2147483647 w 133"/>
                        <a:gd name="T3" fmla="*/ 2147483647 h 80"/>
                        <a:gd name="T4" fmla="*/ 2147483647 w 133"/>
                        <a:gd name="T5" fmla="*/ 2147483647 h 80"/>
                        <a:gd name="T6" fmla="*/ 2147483647 w 133"/>
                        <a:gd name="T7" fmla="*/ 2147483647 h 80"/>
                        <a:gd name="T8" fmla="*/ 2147483647 w 133"/>
                        <a:gd name="T9" fmla="*/ 2147483647 h 80"/>
                        <a:gd name="T10" fmla="*/ 2147483647 w 133"/>
                        <a:gd name="T11" fmla="*/ 2147483647 h 80"/>
                        <a:gd name="T12" fmla="*/ 2147483647 w 133"/>
                        <a:gd name="T13" fmla="*/ 2147483647 h 80"/>
                        <a:gd name="T14" fmla="*/ 2147483647 w 133"/>
                        <a:gd name="T15" fmla="*/ 2147483647 h 80"/>
                        <a:gd name="T16" fmla="*/ 2147483647 w 133"/>
                        <a:gd name="T17" fmla="*/ 2147483647 h 80"/>
                        <a:gd name="T18" fmla="*/ 2147483647 w 133"/>
                        <a:gd name="T19" fmla="*/ 2147483647 h 80"/>
                        <a:gd name="T20" fmla="*/ 2147483647 w 133"/>
                        <a:gd name="T21" fmla="*/ 0 h 80"/>
                        <a:gd name="T22" fmla="*/ 2147483647 w 133"/>
                        <a:gd name="T23" fmla="*/ 2147483647 h 80"/>
                        <a:gd name="T24" fmla="*/ 2147483647 w 133"/>
                        <a:gd name="T25" fmla="*/ 2147483647 h 80"/>
                        <a:gd name="T26" fmla="*/ 2147483647 w 133"/>
                        <a:gd name="T27" fmla="*/ 2147483647 h 80"/>
                        <a:gd name="T28" fmla="*/ 2147483647 w 133"/>
                        <a:gd name="T29" fmla="*/ 2147483647 h 80"/>
                        <a:gd name="T30" fmla="*/ 0 w 133"/>
                        <a:gd name="T31" fmla="*/ 2147483647 h 80"/>
                        <a:gd name="T32" fmla="*/ 2147483647 w 133"/>
                        <a:gd name="T33" fmla="*/ 2147483647 h 80"/>
                        <a:gd name="T34" fmla="*/ 2147483647 w 133"/>
                        <a:gd name="T35" fmla="*/ 2147483647 h 80"/>
                        <a:gd name="T36" fmla="*/ 2147483647 w 133"/>
                        <a:gd name="T37" fmla="*/ 2147483647 h 80"/>
                        <a:gd name="T38" fmla="*/ 2147483647 w 133"/>
                        <a:gd name="T39" fmla="*/ 2147483647 h 80"/>
                        <a:gd name="T40" fmla="*/ 2147483647 w 133"/>
                        <a:gd name="T41" fmla="*/ 2147483647 h 80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33"/>
                        <a:gd name="T64" fmla="*/ 0 h 80"/>
                        <a:gd name="T65" fmla="*/ 133 w 133"/>
                        <a:gd name="T66" fmla="*/ 80 h 80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33" h="80">
                          <a:moveTo>
                            <a:pt x="67" y="80"/>
                          </a:moveTo>
                          <a:lnTo>
                            <a:pt x="88" y="79"/>
                          </a:lnTo>
                          <a:lnTo>
                            <a:pt x="106" y="74"/>
                          </a:lnTo>
                          <a:lnTo>
                            <a:pt x="121" y="67"/>
                          </a:lnTo>
                          <a:lnTo>
                            <a:pt x="130" y="57"/>
                          </a:lnTo>
                          <a:lnTo>
                            <a:pt x="133" y="46"/>
                          </a:lnTo>
                          <a:lnTo>
                            <a:pt x="130" y="34"/>
                          </a:lnTo>
                          <a:lnTo>
                            <a:pt x="121" y="21"/>
                          </a:lnTo>
                          <a:lnTo>
                            <a:pt x="106" y="10"/>
                          </a:lnTo>
                          <a:lnTo>
                            <a:pt x="88" y="3"/>
                          </a:lnTo>
                          <a:lnTo>
                            <a:pt x="67" y="0"/>
                          </a:lnTo>
                          <a:lnTo>
                            <a:pt x="46" y="3"/>
                          </a:lnTo>
                          <a:lnTo>
                            <a:pt x="27" y="10"/>
                          </a:lnTo>
                          <a:lnTo>
                            <a:pt x="14" y="21"/>
                          </a:lnTo>
                          <a:lnTo>
                            <a:pt x="3" y="34"/>
                          </a:lnTo>
                          <a:lnTo>
                            <a:pt x="0" y="46"/>
                          </a:lnTo>
                          <a:lnTo>
                            <a:pt x="3" y="57"/>
                          </a:lnTo>
                          <a:lnTo>
                            <a:pt x="14" y="67"/>
                          </a:lnTo>
                          <a:lnTo>
                            <a:pt x="27" y="74"/>
                          </a:lnTo>
                          <a:lnTo>
                            <a:pt x="46" y="79"/>
                          </a:lnTo>
                          <a:lnTo>
                            <a:pt x="67" y="80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0">
                      <a:solidFill>
                        <a:srgbClr val="9F9F9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7" name="Freeform 242"/>
                    <p:cNvSpPr>
                      <a:spLocks/>
                    </p:cNvSpPr>
                    <p:nvPr/>
                  </p:nvSpPr>
                  <p:spPr bwMode="auto">
                    <a:xfrm>
                      <a:off x="2748280" y="5050451"/>
                      <a:ext cx="319532" cy="157564"/>
                    </a:xfrm>
                    <a:custGeom>
                      <a:avLst/>
                      <a:gdLst>
                        <a:gd name="T0" fmla="*/ 2147483647 w 111"/>
                        <a:gd name="T1" fmla="*/ 2147483647 h 68"/>
                        <a:gd name="T2" fmla="*/ 2147483647 w 111"/>
                        <a:gd name="T3" fmla="*/ 2147483647 h 68"/>
                        <a:gd name="T4" fmla="*/ 2147483647 w 111"/>
                        <a:gd name="T5" fmla="*/ 2147483647 h 68"/>
                        <a:gd name="T6" fmla="*/ 2147483647 w 111"/>
                        <a:gd name="T7" fmla="*/ 2147483647 h 68"/>
                        <a:gd name="T8" fmla="*/ 2147483647 w 111"/>
                        <a:gd name="T9" fmla="*/ 2147483647 h 68"/>
                        <a:gd name="T10" fmla="*/ 2147483647 w 111"/>
                        <a:gd name="T11" fmla="*/ 2147483647 h 68"/>
                        <a:gd name="T12" fmla="*/ 2147483647 w 111"/>
                        <a:gd name="T13" fmla="*/ 2147483647 h 68"/>
                        <a:gd name="T14" fmla="*/ 2147483647 w 111"/>
                        <a:gd name="T15" fmla="*/ 2147483647 h 68"/>
                        <a:gd name="T16" fmla="*/ 2147483647 w 111"/>
                        <a:gd name="T17" fmla="*/ 0 h 68"/>
                        <a:gd name="T18" fmla="*/ 2147483647 w 111"/>
                        <a:gd name="T19" fmla="*/ 2147483647 h 68"/>
                        <a:gd name="T20" fmla="*/ 2147483647 w 111"/>
                        <a:gd name="T21" fmla="*/ 2147483647 h 68"/>
                        <a:gd name="T22" fmla="*/ 2147483647 w 111"/>
                        <a:gd name="T23" fmla="*/ 2147483647 h 68"/>
                        <a:gd name="T24" fmla="*/ 0 w 111"/>
                        <a:gd name="T25" fmla="*/ 2147483647 h 68"/>
                        <a:gd name="T26" fmla="*/ 2147483647 w 111"/>
                        <a:gd name="T27" fmla="*/ 2147483647 h 68"/>
                        <a:gd name="T28" fmla="*/ 2147483647 w 111"/>
                        <a:gd name="T29" fmla="*/ 2147483647 h 68"/>
                        <a:gd name="T30" fmla="*/ 2147483647 w 111"/>
                        <a:gd name="T31" fmla="*/ 2147483647 h 68"/>
                        <a:gd name="T32" fmla="*/ 2147483647 w 111"/>
                        <a:gd name="T33" fmla="*/ 2147483647 h 68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111"/>
                        <a:gd name="T52" fmla="*/ 0 h 68"/>
                        <a:gd name="T53" fmla="*/ 111 w 111"/>
                        <a:gd name="T54" fmla="*/ 68 h 68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111" h="68">
                          <a:moveTo>
                            <a:pt x="56" y="68"/>
                          </a:moveTo>
                          <a:lnTo>
                            <a:pt x="77" y="66"/>
                          </a:lnTo>
                          <a:lnTo>
                            <a:pt x="95" y="59"/>
                          </a:lnTo>
                          <a:lnTo>
                            <a:pt x="107" y="50"/>
                          </a:lnTo>
                          <a:lnTo>
                            <a:pt x="111" y="38"/>
                          </a:lnTo>
                          <a:lnTo>
                            <a:pt x="107" y="26"/>
                          </a:lnTo>
                          <a:lnTo>
                            <a:pt x="95" y="14"/>
                          </a:lnTo>
                          <a:lnTo>
                            <a:pt x="77" y="3"/>
                          </a:lnTo>
                          <a:lnTo>
                            <a:pt x="56" y="0"/>
                          </a:lnTo>
                          <a:lnTo>
                            <a:pt x="34" y="3"/>
                          </a:lnTo>
                          <a:lnTo>
                            <a:pt x="16" y="14"/>
                          </a:lnTo>
                          <a:lnTo>
                            <a:pt x="4" y="26"/>
                          </a:lnTo>
                          <a:lnTo>
                            <a:pt x="0" y="38"/>
                          </a:lnTo>
                          <a:lnTo>
                            <a:pt x="4" y="50"/>
                          </a:lnTo>
                          <a:lnTo>
                            <a:pt x="16" y="59"/>
                          </a:lnTo>
                          <a:lnTo>
                            <a:pt x="34" y="66"/>
                          </a:lnTo>
                          <a:lnTo>
                            <a:pt x="56" y="68"/>
                          </a:lnTo>
                          <a:close/>
                        </a:path>
                      </a:pathLst>
                    </a:custGeom>
                    <a:solidFill>
                      <a:srgbClr val="B7B7B7"/>
                    </a:solidFill>
                    <a:ln w="0">
                      <a:solidFill>
                        <a:srgbClr val="B7B7B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8" name="Freeform 243"/>
                    <p:cNvSpPr>
                      <a:spLocks/>
                    </p:cNvSpPr>
                    <p:nvPr/>
                  </p:nvSpPr>
                  <p:spPr bwMode="auto">
                    <a:xfrm>
                      <a:off x="2777067" y="5050451"/>
                      <a:ext cx="261959" cy="129758"/>
                    </a:xfrm>
                    <a:custGeom>
                      <a:avLst/>
                      <a:gdLst>
                        <a:gd name="T0" fmla="*/ 2147483647 w 91"/>
                        <a:gd name="T1" fmla="*/ 2147483647 h 56"/>
                        <a:gd name="T2" fmla="*/ 2147483647 w 91"/>
                        <a:gd name="T3" fmla="*/ 2147483647 h 56"/>
                        <a:gd name="T4" fmla="*/ 2147483647 w 91"/>
                        <a:gd name="T5" fmla="*/ 2147483647 h 56"/>
                        <a:gd name="T6" fmla="*/ 2147483647 w 91"/>
                        <a:gd name="T7" fmla="*/ 2147483647 h 56"/>
                        <a:gd name="T8" fmla="*/ 2147483647 w 91"/>
                        <a:gd name="T9" fmla="*/ 2147483647 h 56"/>
                        <a:gd name="T10" fmla="*/ 2147483647 w 91"/>
                        <a:gd name="T11" fmla="*/ 2147483647 h 56"/>
                        <a:gd name="T12" fmla="*/ 2147483647 w 91"/>
                        <a:gd name="T13" fmla="*/ 2147483647 h 56"/>
                        <a:gd name="T14" fmla="*/ 2147483647 w 91"/>
                        <a:gd name="T15" fmla="*/ 2147483647 h 56"/>
                        <a:gd name="T16" fmla="*/ 2147483647 w 91"/>
                        <a:gd name="T17" fmla="*/ 0 h 56"/>
                        <a:gd name="T18" fmla="*/ 2147483647 w 91"/>
                        <a:gd name="T19" fmla="*/ 2147483647 h 56"/>
                        <a:gd name="T20" fmla="*/ 2147483647 w 91"/>
                        <a:gd name="T21" fmla="*/ 2147483647 h 56"/>
                        <a:gd name="T22" fmla="*/ 2147483647 w 91"/>
                        <a:gd name="T23" fmla="*/ 2147483647 h 56"/>
                        <a:gd name="T24" fmla="*/ 0 w 91"/>
                        <a:gd name="T25" fmla="*/ 2147483647 h 56"/>
                        <a:gd name="T26" fmla="*/ 2147483647 w 91"/>
                        <a:gd name="T27" fmla="*/ 2147483647 h 56"/>
                        <a:gd name="T28" fmla="*/ 2147483647 w 91"/>
                        <a:gd name="T29" fmla="*/ 2147483647 h 56"/>
                        <a:gd name="T30" fmla="*/ 2147483647 w 91"/>
                        <a:gd name="T31" fmla="*/ 2147483647 h 56"/>
                        <a:gd name="T32" fmla="*/ 2147483647 w 91"/>
                        <a:gd name="T33" fmla="*/ 2147483647 h 5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91"/>
                        <a:gd name="T52" fmla="*/ 0 h 56"/>
                        <a:gd name="T53" fmla="*/ 91 w 91"/>
                        <a:gd name="T54" fmla="*/ 56 h 56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91" h="56">
                          <a:moveTo>
                            <a:pt x="46" y="56"/>
                          </a:moveTo>
                          <a:lnTo>
                            <a:pt x="64" y="54"/>
                          </a:lnTo>
                          <a:lnTo>
                            <a:pt x="78" y="50"/>
                          </a:lnTo>
                          <a:lnTo>
                            <a:pt x="88" y="41"/>
                          </a:lnTo>
                          <a:lnTo>
                            <a:pt x="91" y="32"/>
                          </a:lnTo>
                          <a:lnTo>
                            <a:pt x="88" y="21"/>
                          </a:lnTo>
                          <a:lnTo>
                            <a:pt x="78" y="11"/>
                          </a:lnTo>
                          <a:lnTo>
                            <a:pt x="64" y="3"/>
                          </a:lnTo>
                          <a:lnTo>
                            <a:pt x="46" y="0"/>
                          </a:lnTo>
                          <a:lnTo>
                            <a:pt x="28" y="3"/>
                          </a:lnTo>
                          <a:lnTo>
                            <a:pt x="13" y="11"/>
                          </a:lnTo>
                          <a:lnTo>
                            <a:pt x="4" y="21"/>
                          </a:lnTo>
                          <a:lnTo>
                            <a:pt x="0" y="32"/>
                          </a:lnTo>
                          <a:lnTo>
                            <a:pt x="4" y="41"/>
                          </a:lnTo>
                          <a:lnTo>
                            <a:pt x="13" y="50"/>
                          </a:lnTo>
                          <a:lnTo>
                            <a:pt x="28" y="54"/>
                          </a:lnTo>
                          <a:lnTo>
                            <a:pt x="46" y="56"/>
                          </a:lnTo>
                          <a:close/>
                        </a:path>
                      </a:pathLst>
                    </a:custGeom>
                    <a:solidFill>
                      <a:srgbClr val="CFCFCF"/>
                    </a:solidFill>
                    <a:ln w="0">
                      <a:solidFill>
                        <a:srgbClr val="CFCFC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9" name="Freeform 244"/>
                    <p:cNvSpPr>
                      <a:spLocks/>
                    </p:cNvSpPr>
                    <p:nvPr/>
                  </p:nvSpPr>
                  <p:spPr bwMode="auto">
                    <a:xfrm>
                      <a:off x="2811611" y="5055085"/>
                      <a:ext cx="198628" cy="97319"/>
                    </a:xfrm>
                    <a:custGeom>
                      <a:avLst/>
                      <a:gdLst>
                        <a:gd name="T0" fmla="*/ 2147483647 w 69"/>
                        <a:gd name="T1" fmla="*/ 2147483647 h 42"/>
                        <a:gd name="T2" fmla="*/ 2147483647 w 69"/>
                        <a:gd name="T3" fmla="*/ 2147483647 h 42"/>
                        <a:gd name="T4" fmla="*/ 2147483647 w 69"/>
                        <a:gd name="T5" fmla="*/ 2147483647 h 42"/>
                        <a:gd name="T6" fmla="*/ 2147483647 w 69"/>
                        <a:gd name="T7" fmla="*/ 2147483647 h 42"/>
                        <a:gd name="T8" fmla="*/ 2147483647 w 69"/>
                        <a:gd name="T9" fmla="*/ 2147483647 h 42"/>
                        <a:gd name="T10" fmla="*/ 2147483647 w 69"/>
                        <a:gd name="T11" fmla="*/ 2147483647 h 42"/>
                        <a:gd name="T12" fmla="*/ 2147483647 w 69"/>
                        <a:gd name="T13" fmla="*/ 2147483647 h 42"/>
                        <a:gd name="T14" fmla="*/ 2147483647 w 69"/>
                        <a:gd name="T15" fmla="*/ 0 h 42"/>
                        <a:gd name="T16" fmla="*/ 2147483647 w 69"/>
                        <a:gd name="T17" fmla="*/ 2147483647 h 42"/>
                        <a:gd name="T18" fmla="*/ 2147483647 w 69"/>
                        <a:gd name="T19" fmla="*/ 2147483647 h 42"/>
                        <a:gd name="T20" fmla="*/ 2147483647 w 69"/>
                        <a:gd name="T21" fmla="*/ 2147483647 h 42"/>
                        <a:gd name="T22" fmla="*/ 0 w 69"/>
                        <a:gd name="T23" fmla="*/ 2147483647 h 42"/>
                        <a:gd name="T24" fmla="*/ 2147483647 w 69"/>
                        <a:gd name="T25" fmla="*/ 2147483647 h 42"/>
                        <a:gd name="T26" fmla="*/ 2147483647 w 69"/>
                        <a:gd name="T27" fmla="*/ 2147483647 h 42"/>
                        <a:gd name="T28" fmla="*/ 2147483647 w 69"/>
                        <a:gd name="T29" fmla="*/ 2147483647 h 42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69"/>
                        <a:gd name="T46" fmla="*/ 0 h 42"/>
                        <a:gd name="T47" fmla="*/ 69 w 69"/>
                        <a:gd name="T48" fmla="*/ 42 h 42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69" h="42">
                          <a:moveTo>
                            <a:pt x="34" y="42"/>
                          </a:moveTo>
                          <a:lnTo>
                            <a:pt x="52" y="40"/>
                          </a:lnTo>
                          <a:lnTo>
                            <a:pt x="64" y="33"/>
                          </a:lnTo>
                          <a:lnTo>
                            <a:pt x="69" y="24"/>
                          </a:lnTo>
                          <a:lnTo>
                            <a:pt x="67" y="16"/>
                          </a:lnTo>
                          <a:lnTo>
                            <a:pt x="58" y="7"/>
                          </a:lnTo>
                          <a:lnTo>
                            <a:pt x="48" y="3"/>
                          </a:lnTo>
                          <a:lnTo>
                            <a:pt x="34" y="0"/>
                          </a:lnTo>
                          <a:lnTo>
                            <a:pt x="21" y="3"/>
                          </a:lnTo>
                          <a:lnTo>
                            <a:pt x="9" y="7"/>
                          </a:lnTo>
                          <a:lnTo>
                            <a:pt x="1" y="16"/>
                          </a:lnTo>
                          <a:lnTo>
                            <a:pt x="0" y="24"/>
                          </a:lnTo>
                          <a:lnTo>
                            <a:pt x="4" y="33"/>
                          </a:lnTo>
                          <a:lnTo>
                            <a:pt x="16" y="40"/>
                          </a:lnTo>
                          <a:lnTo>
                            <a:pt x="34" y="42"/>
                          </a:lnTo>
                          <a:close/>
                        </a:path>
                      </a:pathLst>
                    </a:custGeom>
                    <a:solidFill>
                      <a:srgbClr val="E7E7E7"/>
                    </a:solidFill>
                    <a:ln w="0">
                      <a:solidFill>
                        <a:srgbClr val="E7E7E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0" name="Freeform 245"/>
                    <p:cNvSpPr>
                      <a:spLocks/>
                    </p:cNvSpPr>
                    <p:nvPr/>
                  </p:nvSpPr>
                  <p:spPr bwMode="auto">
                    <a:xfrm>
                      <a:off x="2840397" y="5057403"/>
                      <a:ext cx="138176" cy="67196"/>
                    </a:xfrm>
                    <a:custGeom>
                      <a:avLst/>
                      <a:gdLst>
                        <a:gd name="T0" fmla="*/ 2147483647 w 48"/>
                        <a:gd name="T1" fmla="*/ 2147483647 h 29"/>
                        <a:gd name="T2" fmla="*/ 2147483647 w 48"/>
                        <a:gd name="T3" fmla="*/ 2147483647 h 29"/>
                        <a:gd name="T4" fmla="*/ 2147483647 w 48"/>
                        <a:gd name="T5" fmla="*/ 2147483647 h 29"/>
                        <a:gd name="T6" fmla="*/ 2147483647 w 48"/>
                        <a:gd name="T7" fmla="*/ 2147483647 h 29"/>
                        <a:gd name="T8" fmla="*/ 2147483647 w 48"/>
                        <a:gd name="T9" fmla="*/ 2147483647 h 29"/>
                        <a:gd name="T10" fmla="*/ 2147483647 w 48"/>
                        <a:gd name="T11" fmla="*/ 2147483647 h 29"/>
                        <a:gd name="T12" fmla="*/ 2147483647 w 48"/>
                        <a:gd name="T13" fmla="*/ 0 h 29"/>
                        <a:gd name="T14" fmla="*/ 2147483647 w 48"/>
                        <a:gd name="T15" fmla="*/ 2147483647 h 29"/>
                        <a:gd name="T16" fmla="*/ 2147483647 w 48"/>
                        <a:gd name="T17" fmla="*/ 2147483647 h 29"/>
                        <a:gd name="T18" fmla="*/ 0 w 48"/>
                        <a:gd name="T19" fmla="*/ 2147483647 h 29"/>
                        <a:gd name="T20" fmla="*/ 2147483647 w 48"/>
                        <a:gd name="T21" fmla="*/ 2147483647 h 29"/>
                        <a:gd name="T22" fmla="*/ 2147483647 w 48"/>
                        <a:gd name="T23" fmla="*/ 2147483647 h 29"/>
                        <a:gd name="T24" fmla="*/ 2147483647 w 48"/>
                        <a:gd name="T25" fmla="*/ 2147483647 h 29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48"/>
                        <a:gd name="T40" fmla="*/ 0 h 29"/>
                        <a:gd name="T41" fmla="*/ 48 w 48"/>
                        <a:gd name="T42" fmla="*/ 29 h 29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48" h="29">
                          <a:moveTo>
                            <a:pt x="24" y="29"/>
                          </a:moveTo>
                          <a:lnTo>
                            <a:pt x="36" y="27"/>
                          </a:lnTo>
                          <a:lnTo>
                            <a:pt x="45" y="23"/>
                          </a:lnTo>
                          <a:lnTo>
                            <a:pt x="48" y="17"/>
                          </a:lnTo>
                          <a:lnTo>
                            <a:pt x="45" y="9"/>
                          </a:lnTo>
                          <a:lnTo>
                            <a:pt x="36" y="2"/>
                          </a:lnTo>
                          <a:lnTo>
                            <a:pt x="24" y="0"/>
                          </a:lnTo>
                          <a:lnTo>
                            <a:pt x="12" y="2"/>
                          </a:lnTo>
                          <a:lnTo>
                            <a:pt x="3" y="9"/>
                          </a:lnTo>
                          <a:lnTo>
                            <a:pt x="0" y="17"/>
                          </a:lnTo>
                          <a:lnTo>
                            <a:pt x="3" y="23"/>
                          </a:lnTo>
                          <a:lnTo>
                            <a:pt x="12" y="27"/>
                          </a:lnTo>
                          <a:lnTo>
                            <a:pt x="24" y="29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1" name="Freeform 246"/>
                    <p:cNvSpPr>
                      <a:spLocks/>
                    </p:cNvSpPr>
                    <p:nvPr/>
                  </p:nvSpPr>
                  <p:spPr bwMode="auto">
                    <a:xfrm>
                      <a:off x="5264235" y="3847868"/>
                      <a:ext cx="143933" cy="120490"/>
                    </a:xfrm>
                    <a:custGeom>
                      <a:avLst/>
                      <a:gdLst>
                        <a:gd name="T0" fmla="*/ 2147483647 w 50"/>
                        <a:gd name="T1" fmla="*/ 2147483647 h 52"/>
                        <a:gd name="T2" fmla="*/ 2147483647 w 50"/>
                        <a:gd name="T3" fmla="*/ 2147483647 h 52"/>
                        <a:gd name="T4" fmla="*/ 2147483647 w 50"/>
                        <a:gd name="T5" fmla="*/ 2147483647 h 52"/>
                        <a:gd name="T6" fmla="*/ 2147483647 w 50"/>
                        <a:gd name="T7" fmla="*/ 2147483647 h 52"/>
                        <a:gd name="T8" fmla="*/ 2147483647 w 50"/>
                        <a:gd name="T9" fmla="*/ 2147483647 h 52"/>
                        <a:gd name="T10" fmla="*/ 2147483647 w 50"/>
                        <a:gd name="T11" fmla="*/ 0 h 52"/>
                        <a:gd name="T12" fmla="*/ 2147483647 w 50"/>
                        <a:gd name="T13" fmla="*/ 2147483647 h 52"/>
                        <a:gd name="T14" fmla="*/ 2147483647 w 50"/>
                        <a:gd name="T15" fmla="*/ 2147483647 h 52"/>
                        <a:gd name="T16" fmla="*/ 0 w 50"/>
                        <a:gd name="T17" fmla="*/ 2147483647 h 52"/>
                        <a:gd name="T18" fmla="*/ 2147483647 w 50"/>
                        <a:gd name="T19" fmla="*/ 2147483647 h 52"/>
                        <a:gd name="T20" fmla="*/ 2147483647 w 50"/>
                        <a:gd name="T21" fmla="*/ 2147483647 h 52"/>
                        <a:gd name="T22" fmla="*/ 2147483647 w 50"/>
                        <a:gd name="T23" fmla="*/ 2147483647 h 52"/>
                        <a:gd name="T24" fmla="*/ 2147483647 w 50"/>
                        <a:gd name="T25" fmla="*/ 2147483647 h 52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"/>
                        <a:gd name="T40" fmla="*/ 0 h 52"/>
                        <a:gd name="T41" fmla="*/ 50 w 50"/>
                        <a:gd name="T42" fmla="*/ 52 h 52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" h="52">
                          <a:moveTo>
                            <a:pt x="36" y="50"/>
                          </a:moveTo>
                          <a:lnTo>
                            <a:pt x="46" y="41"/>
                          </a:lnTo>
                          <a:lnTo>
                            <a:pt x="50" y="29"/>
                          </a:lnTo>
                          <a:lnTo>
                            <a:pt x="47" y="14"/>
                          </a:lnTo>
                          <a:lnTo>
                            <a:pt x="39" y="4"/>
                          </a:lnTo>
                          <a:lnTo>
                            <a:pt x="27" y="0"/>
                          </a:lnTo>
                          <a:lnTo>
                            <a:pt x="13" y="1"/>
                          </a:lnTo>
                          <a:lnTo>
                            <a:pt x="4" y="10"/>
                          </a:lnTo>
                          <a:lnTo>
                            <a:pt x="0" y="22"/>
                          </a:lnTo>
                          <a:lnTo>
                            <a:pt x="3" y="35"/>
                          </a:lnTo>
                          <a:lnTo>
                            <a:pt x="10" y="47"/>
                          </a:lnTo>
                          <a:lnTo>
                            <a:pt x="24" y="52"/>
                          </a:lnTo>
                          <a:lnTo>
                            <a:pt x="36" y="50"/>
                          </a:lnTo>
                          <a:close/>
                        </a:path>
                      </a:pathLst>
                    </a:custGeom>
                    <a:solidFill>
                      <a:srgbClr val="D90000"/>
                    </a:solidFill>
                    <a:ln w="0">
                      <a:solidFill>
                        <a:srgbClr val="D9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2" name="Freeform 247"/>
                    <p:cNvSpPr>
                      <a:spLocks/>
                    </p:cNvSpPr>
                    <p:nvPr/>
                  </p:nvSpPr>
                  <p:spPr bwMode="auto">
                    <a:xfrm>
                      <a:off x="5264235" y="3847868"/>
                      <a:ext cx="143933" cy="120490"/>
                    </a:xfrm>
                    <a:custGeom>
                      <a:avLst/>
                      <a:gdLst>
                        <a:gd name="T0" fmla="*/ 2147483647 w 50"/>
                        <a:gd name="T1" fmla="*/ 2147483647 h 52"/>
                        <a:gd name="T2" fmla="*/ 2147483647 w 50"/>
                        <a:gd name="T3" fmla="*/ 2147483647 h 52"/>
                        <a:gd name="T4" fmla="*/ 2147483647 w 50"/>
                        <a:gd name="T5" fmla="*/ 2147483647 h 52"/>
                        <a:gd name="T6" fmla="*/ 2147483647 w 50"/>
                        <a:gd name="T7" fmla="*/ 2147483647 h 52"/>
                        <a:gd name="T8" fmla="*/ 2147483647 w 50"/>
                        <a:gd name="T9" fmla="*/ 2147483647 h 52"/>
                        <a:gd name="T10" fmla="*/ 2147483647 w 50"/>
                        <a:gd name="T11" fmla="*/ 0 h 52"/>
                        <a:gd name="T12" fmla="*/ 2147483647 w 50"/>
                        <a:gd name="T13" fmla="*/ 2147483647 h 52"/>
                        <a:gd name="T14" fmla="*/ 2147483647 w 50"/>
                        <a:gd name="T15" fmla="*/ 2147483647 h 52"/>
                        <a:gd name="T16" fmla="*/ 0 w 50"/>
                        <a:gd name="T17" fmla="*/ 2147483647 h 52"/>
                        <a:gd name="T18" fmla="*/ 2147483647 w 50"/>
                        <a:gd name="T19" fmla="*/ 2147483647 h 52"/>
                        <a:gd name="T20" fmla="*/ 2147483647 w 50"/>
                        <a:gd name="T21" fmla="*/ 2147483647 h 52"/>
                        <a:gd name="T22" fmla="*/ 2147483647 w 50"/>
                        <a:gd name="T23" fmla="*/ 2147483647 h 52"/>
                        <a:gd name="T24" fmla="*/ 2147483647 w 50"/>
                        <a:gd name="T25" fmla="*/ 2147483647 h 52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"/>
                        <a:gd name="T40" fmla="*/ 0 h 52"/>
                        <a:gd name="T41" fmla="*/ 50 w 50"/>
                        <a:gd name="T42" fmla="*/ 52 h 52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" h="52">
                          <a:moveTo>
                            <a:pt x="36" y="50"/>
                          </a:moveTo>
                          <a:lnTo>
                            <a:pt x="46" y="41"/>
                          </a:lnTo>
                          <a:lnTo>
                            <a:pt x="50" y="29"/>
                          </a:lnTo>
                          <a:lnTo>
                            <a:pt x="47" y="14"/>
                          </a:lnTo>
                          <a:lnTo>
                            <a:pt x="39" y="4"/>
                          </a:lnTo>
                          <a:lnTo>
                            <a:pt x="27" y="0"/>
                          </a:lnTo>
                          <a:lnTo>
                            <a:pt x="13" y="1"/>
                          </a:lnTo>
                          <a:lnTo>
                            <a:pt x="4" y="10"/>
                          </a:lnTo>
                          <a:lnTo>
                            <a:pt x="0" y="22"/>
                          </a:lnTo>
                          <a:lnTo>
                            <a:pt x="3" y="35"/>
                          </a:lnTo>
                          <a:lnTo>
                            <a:pt x="10" y="47"/>
                          </a:lnTo>
                          <a:lnTo>
                            <a:pt x="24" y="52"/>
                          </a:lnTo>
                          <a:lnTo>
                            <a:pt x="36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3" name="Line 2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65472" y="2631383"/>
                      <a:ext cx="431800" cy="2085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264" name="Line 2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1221" y="3935919"/>
                      <a:ext cx="428921" cy="2085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265" name="Freeform 276"/>
                    <p:cNvSpPr>
                      <a:spLocks/>
                    </p:cNvSpPr>
                    <p:nvPr/>
                  </p:nvSpPr>
                  <p:spPr bwMode="auto">
                    <a:xfrm>
                      <a:off x="3859445" y="3358957"/>
                      <a:ext cx="1001776" cy="231712"/>
                    </a:xfrm>
                    <a:custGeom>
                      <a:avLst/>
                      <a:gdLst>
                        <a:gd name="T0" fmla="*/ 0 w 348"/>
                        <a:gd name="T1" fmla="*/ 2147483647 h 100"/>
                        <a:gd name="T2" fmla="*/ 2147483647 w 348"/>
                        <a:gd name="T3" fmla="*/ 2147483647 h 100"/>
                        <a:gd name="T4" fmla="*/ 2147483647 w 348"/>
                        <a:gd name="T5" fmla="*/ 0 h 100"/>
                        <a:gd name="T6" fmla="*/ 0 w 348"/>
                        <a:gd name="T7" fmla="*/ 2147483647 h 1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348"/>
                        <a:gd name="T13" fmla="*/ 0 h 100"/>
                        <a:gd name="T14" fmla="*/ 348 w 348"/>
                        <a:gd name="T15" fmla="*/ 100 h 1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348" h="100">
                          <a:moveTo>
                            <a:pt x="0" y="100"/>
                          </a:moveTo>
                          <a:lnTo>
                            <a:pt x="348" y="64"/>
                          </a:lnTo>
                          <a:lnTo>
                            <a:pt x="283" y="0"/>
                          </a:lnTo>
                          <a:lnTo>
                            <a:pt x="0" y="100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6" name="Freeform 277"/>
                    <p:cNvSpPr>
                      <a:spLocks/>
                    </p:cNvSpPr>
                    <p:nvPr/>
                  </p:nvSpPr>
                  <p:spPr bwMode="auto">
                    <a:xfrm>
                      <a:off x="4884251" y="3294078"/>
                      <a:ext cx="169841" cy="217809"/>
                    </a:xfrm>
                    <a:custGeom>
                      <a:avLst/>
                      <a:gdLst>
                        <a:gd name="T0" fmla="*/ 0 w 59"/>
                        <a:gd name="T1" fmla="*/ 2147483647 h 94"/>
                        <a:gd name="T2" fmla="*/ 0 w 59"/>
                        <a:gd name="T3" fmla="*/ 2147483647 h 94"/>
                        <a:gd name="T4" fmla="*/ 2147483647 w 59"/>
                        <a:gd name="T5" fmla="*/ 0 h 94"/>
                        <a:gd name="T6" fmla="*/ 2147483647 w 59"/>
                        <a:gd name="T7" fmla="*/ 2147483647 h 94"/>
                        <a:gd name="T8" fmla="*/ 0 w 59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9"/>
                        <a:gd name="T16" fmla="*/ 0 h 94"/>
                        <a:gd name="T17" fmla="*/ 59 w 59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9" h="94">
                          <a:moveTo>
                            <a:pt x="0" y="94"/>
                          </a:moveTo>
                          <a:lnTo>
                            <a:pt x="0" y="26"/>
                          </a:lnTo>
                          <a:lnTo>
                            <a:pt x="59" y="0"/>
                          </a:lnTo>
                          <a:lnTo>
                            <a:pt x="59" y="67"/>
                          </a:lnTo>
                          <a:lnTo>
                            <a:pt x="0" y="94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7" name="Freeform 278"/>
                    <p:cNvSpPr>
                      <a:spLocks/>
                    </p:cNvSpPr>
                    <p:nvPr/>
                  </p:nvSpPr>
                  <p:spPr bwMode="auto">
                    <a:xfrm>
                      <a:off x="5054092" y="3296395"/>
                      <a:ext cx="115147" cy="210858"/>
                    </a:xfrm>
                    <a:custGeom>
                      <a:avLst/>
                      <a:gdLst>
                        <a:gd name="T0" fmla="*/ 2147483647 w 40"/>
                        <a:gd name="T1" fmla="*/ 2147483647 h 91"/>
                        <a:gd name="T2" fmla="*/ 2147483647 w 40"/>
                        <a:gd name="T3" fmla="*/ 2147483647 h 91"/>
                        <a:gd name="T4" fmla="*/ 0 w 40"/>
                        <a:gd name="T5" fmla="*/ 0 h 91"/>
                        <a:gd name="T6" fmla="*/ 0 w 40"/>
                        <a:gd name="T7" fmla="*/ 2147483647 h 91"/>
                        <a:gd name="T8" fmla="*/ 2147483647 w 40"/>
                        <a:gd name="T9" fmla="*/ 2147483647 h 9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40"/>
                        <a:gd name="T16" fmla="*/ 0 h 91"/>
                        <a:gd name="T17" fmla="*/ 40 w 40"/>
                        <a:gd name="T18" fmla="*/ 91 h 9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40" h="91">
                          <a:moveTo>
                            <a:pt x="40" y="91"/>
                          </a:moveTo>
                          <a:lnTo>
                            <a:pt x="40" y="25"/>
                          </a:lnTo>
                          <a:lnTo>
                            <a:pt x="0" y="0"/>
                          </a:lnTo>
                          <a:lnTo>
                            <a:pt x="0" y="66"/>
                          </a:lnTo>
                          <a:lnTo>
                            <a:pt x="40" y="9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8" name="Freeform 279"/>
                    <p:cNvSpPr>
                      <a:spLocks/>
                    </p:cNvSpPr>
                    <p:nvPr/>
                  </p:nvSpPr>
                  <p:spPr bwMode="auto">
                    <a:xfrm>
                      <a:off x="5169239" y="3294078"/>
                      <a:ext cx="166963" cy="217809"/>
                    </a:xfrm>
                    <a:custGeom>
                      <a:avLst/>
                      <a:gdLst>
                        <a:gd name="T0" fmla="*/ 0 w 58"/>
                        <a:gd name="T1" fmla="*/ 2147483647 h 94"/>
                        <a:gd name="T2" fmla="*/ 0 w 58"/>
                        <a:gd name="T3" fmla="*/ 2147483647 h 94"/>
                        <a:gd name="T4" fmla="*/ 2147483647 w 58"/>
                        <a:gd name="T5" fmla="*/ 0 h 94"/>
                        <a:gd name="T6" fmla="*/ 2147483647 w 58"/>
                        <a:gd name="T7" fmla="*/ 2147483647 h 94"/>
                        <a:gd name="T8" fmla="*/ 0 w 58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8"/>
                        <a:gd name="T16" fmla="*/ 0 h 94"/>
                        <a:gd name="T17" fmla="*/ 58 w 58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8" h="94">
                          <a:moveTo>
                            <a:pt x="0" y="94"/>
                          </a:moveTo>
                          <a:lnTo>
                            <a:pt x="0" y="26"/>
                          </a:lnTo>
                          <a:lnTo>
                            <a:pt x="58" y="0"/>
                          </a:lnTo>
                          <a:lnTo>
                            <a:pt x="58" y="67"/>
                          </a:lnTo>
                          <a:lnTo>
                            <a:pt x="0" y="94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9" name="Freeform 280"/>
                    <p:cNvSpPr>
                      <a:spLocks/>
                    </p:cNvSpPr>
                    <p:nvPr/>
                  </p:nvSpPr>
                  <p:spPr bwMode="auto">
                    <a:xfrm>
                      <a:off x="4725924" y="3217613"/>
                      <a:ext cx="610277" cy="136710"/>
                    </a:xfrm>
                    <a:custGeom>
                      <a:avLst/>
                      <a:gdLst>
                        <a:gd name="T0" fmla="*/ 2147483647 w 212"/>
                        <a:gd name="T1" fmla="*/ 2147483647 h 59"/>
                        <a:gd name="T2" fmla="*/ 0 w 212"/>
                        <a:gd name="T3" fmla="*/ 2147483647 h 59"/>
                        <a:gd name="T4" fmla="*/ 2147483647 w 212"/>
                        <a:gd name="T5" fmla="*/ 2147483647 h 59"/>
                        <a:gd name="T6" fmla="*/ 2147483647 w 212"/>
                        <a:gd name="T7" fmla="*/ 2147483647 h 59"/>
                        <a:gd name="T8" fmla="*/ 2147483647 w 212"/>
                        <a:gd name="T9" fmla="*/ 2147483647 h 59"/>
                        <a:gd name="T10" fmla="*/ 2147483647 w 212"/>
                        <a:gd name="T11" fmla="*/ 2147483647 h 59"/>
                        <a:gd name="T12" fmla="*/ 2147483647 w 212"/>
                        <a:gd name="T13" fmla="*/ 0 h 59"/>
                        <a:gd name="T14" fmla="*/ 2147483647 w 212"/>
                        <a:gd name="T15" fmla="*/ 2147483647 h 59"/>
                        <a:gd name="T16" fmla="*/ 2147483647 w 212"/>
                        <a:gd name="T17" fmla="*/ 2147483647 h 59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59"/>
                        <a:gd name="T29" fmla="*/ 212 w 212"/>
                        <a:gd name="T30" fmla="*/ 59 h 59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59">
                          <a:moveTo>
                            <a:pt x="58" y="4"/>
                          </a:moveTo>
                          <a:lnTo>
                            <a:pt x="0" y="31"/>
                          </a:lnTo>
                          <a:lnTo>
                            <a:pt x="55" y="58"/>
                          </a:lnTo>
                          <a:lnTo>
                            <a:pt x="112" y="31"/>
                          </a:lnTo>
                          <a:lnTo>
                            <a:pt x="154" y="59"/>
                          </a:lnTo>
                          <a:lnTo>
                            <a:pt x="212" y="31"/>
                          </a:lnTo>
                          <a:lnTo>
                            <a:pt x="157" y="0"/>
                          </a:lnTo>
                          <a:lnTo>
                            <a:pt x="102" y="25"/>
                          </a:lnTo>
                          <a:lnTo>
                            <a:pt x="58" y="4"/>
                          </a:lnTo>
                          <a:close/>
                        </a:path>
                      </a:pathLst>
                    </a:custGeom>
                    <a:solidFill>
                      <a:srgbClr val="ABABAB"/>
                    </a:solidFill>
                    <a:ln w="0">
                      <a:solidFill>
                        <a:srgbClr val="ABABA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0" name="Freeform 281"/>
                    <p:cNvSpPr>
                      <a:spLocks/>
                    </p:cNvSpPr>
                    <p:nvPr/>
                  </p:nvSpPr>
                  <p:spPr bwMode="auto">
                    <a:xfrm>
                      <a:off x="4725924" y="3217613"/>
                      <a:ext cx="610277" cy="136710"/>
                    </a:xfrm>
                    <a:custGeom>
                      <a:avLst/>
                      <a:gdLst>
                        <a:gd name="T0" fmla="*/ 2147483647 w 212"/>
                        <a:gd name="T1" fmla="*/ 2147483647 h 59"/>
                        <a:gd name="T2" fmla="*/ 0 w 212"/>
                        <a:gd name="T3" fmla="*/ 2147483647 h 59"/>
                        <a:gd name="T4" fmla="*/ 2147483647 w 212"/>
                        <a:gd name="T5" fmla="*/ 2147483647 h 59"/>
                        <a:gd name="T6" fmla="*/ 2147483647 w 212"/>
                        <a:gd name="T7" fmla="*/ 2147483647 h 59"/>
                        <a:gd name="T8" fmla="*/ 2147483647 w 212"/>
                        <a:gd name="T9" fmla="*/ 2147483647 h 59"/>
                        <a:gd name="T10" fmla="*/ 2147483647 w 212"/>
                        <a:gd name="T11" fmla="*/ 2147483647 h 59"/>
                        <a:gd name="T12" fmla="*/ 2147483647 w 212"/>
                        <a:gd name="T13" fmla="*/ 0 h 59"/>
                        <a:gd name="T14" fmla="*/ 2147483647 w 212"/>
                        <a:gd name="T15" fmla="*/ 2147483647 h 59"/>
                        <a:gd name="T16" fmla="*/ 2147483647 w 212"/>
                        <a:gd name="T17" fmla="*/ 2147483647 h 59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59"/>
                        <a:gd name="T29" fmla="*/ 212 w 212"/>
                        <a:gd name="T30" fmla="*/ 59 h 59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59">
                          <a:moveTo>
                            <a:pt x="58" y="4"/>
                          </a:moveTo>
                          <a:lnTo>
                            <a:pt x="0" y="31"/>
                          </a:lnTo>
                          <a:lnTo>
                            <a:pt x="55" y="58"/>
                          </a:lnTo>
                          <a:lnTo>
                            <a:pt x="112" y="31"/>
                          </a:lnTo>
                          <a:lnTo>
                            <a:pt x="154" y="59"/>
                          </a:lnTo>
                          <a:lnTo>
                            <a:pt x="212" y="31"/>
                          </a:lnTo>
                          <a:lnTo>
                            <a:pt x="157" y="0"/>
                          </a:lnTo>
                          <a:lnTo>
                            <a:pt x="102" y="25"/>
                          </a:lnTo>
                          <a:lnTo>
                            <a:pt x="58" y="4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1" name="Freeform 282"/>
                    <p:cNvSpPr>
                      <a:spLocks/>
                    </p:cNvSpPr>
                    <p:nvPr/>
                  </p:nvSpPr>
                  <p:spPr bwMode="auto">
                    <a:xfrm>
                      <a:off x="4420785" y="3294078"/>
                      <a:ext cx="169841" cy="217809"/>
                    </a:xfrm>
                    <a:custGeom>
                      <a:avLst/>
                      <a:gdLst>
                        <a:gd name="T0" fmla="*/ 2147483647 w 59"/>
                        <a:gd name="T1" fmla="*/ 2147483647 h 94"/>
                        <a:gd name="T2" fmla="*/ 2147483647 w 59"/>
                        <a:gd name="T3" fmla="*/ 2147483647 h 94"/>
                        <a:gd name="T4" fmla="*/ 0 w 59"/>
                        <a:gd name="T5" fmla="*/ 0 h 94"/>
                        <a:gd name="T6" fmla="*/ 0 w 59"/>
                        <a:gd name="T7" fmla="*/ 2147483647 h 94"/>
                        <a:gd name="T8" fmla="*/ 2147483647 w 59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9"/>
                        <a:gd name="T16" fmla="*/ 0 h 94"/>
                        <a:gd name="T17" fmla="*/ 59 w 59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9" h="94">
                          <a:moveTo>
                            <a:pt x="59" y="94"/>
                          </a:moveTo>
                          <a:lnTo>
                            <a:pt x="59" y="26"/>
                          </a:lnTo>
                          <a:lnTo>
                            <a:pt x="0" y="0"/>
                          </a:lnTo>
                          <a:lnTo>
                            <a:pt x="0" y="67"/>
                          </a:lnTo>
                          <a:lnTo>
                            <a:pt x="59" y="9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2" name="Freeform 283"/>
                    <p:cNvSpPr>
                      <a:spLocks/>
                    </p:cNvSpPr>
                    <p:nvPr/>
                  </p:nvSpPr>
                  <p:spPr bwMode="auto">
                    <a:xfrm>
                      <a:off x="4590627" y="3294078"/>
                      <a:ext cx="161205" cy="217809"/>
                    </a:xfrm>
                    <a:custGeom>
                      <a:avLst/>
                      <a:gdLst>
                        <a:gd name="T0" fmla="*/ 0 w 56"/>
                        <a:gd name="T1" fmla="*/ 2147483647 h 94"/>
                        <a:gd name="T2" fmla="*/ 0 w 56"/>
                        <a:gd name="T3" fmla="*/ 2147483647 h 94"/>
                        <a:gd name="T4" fmla="*/ 2147483647 w 56"/>
                        <a:gd name="T5" fmla="*/ 0 h 94"/>
                        <a:gd name="T6" fmla="*/ 2147483647 w 56"/>
                        <a:gd name="T7" fmla="*/ 2147483647 h 94"/>
                        <a:gd name="T8" fmla="*/ 0 w 56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6"/>
                        <a:gd name="T16" fmla="*/ 0 h 94"/>
                        <a:gd name="T17" fmla="*/ 56 w 56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6" h="94">
                          <a:moveTo>
                            <a:pt x="0" y="94"/>
                          </a:moveTo>
                          <a:lnTo>
                            <a:pt x="0" y="26"/>
                          </a:lnTo>
                          <a:lnTo>
                            <a:pt x="56" y="0"/>
                          </a:lnTo>
                          <a:lnTo>
                            <a:pt x="56" y="67"/>
                          </a:lnTo>
                          <a:lnTo>
                            <a:pt x="0" y="94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3" name="Freeform 284"/>
                    <p:cNvSpPr>
                      <a:spLocks/>
                    </p:cNvSpPr>
                    <p:nvPr/>
                  </p:nvSpPr>
                  <p:spPr bwMode="auto">
                    <a:xfrm>
                      <a:off x="4426543" y="3217613"/>
                      <a:ext cx="610277" cy="136710"/>
                    </a:xfrm>
                    <a:custGeom>
                      <a:avLst/>
                      <a:gdLst>
                        <a:gd name="T0" fmla="*/ 2147483647 w 212"/>
                        <a:gd name="T1" fmla="*/ 2147483647 h 59"/>
                        <a:gd name="T2" fmla="*/ 0 w 212"/>
                        <a:gd name="T3" fmla="*/ 2147483647 h 59"/>
                        <a:gd name="T4" fmla="*/ 2147483647 w 212"/>
                        <a:gd name="T5" fmla="*/ 2147483647 h 59"/>
                        <a:gd name="T6" fmla="*/ 2147483647 w 212"/>
                        <a:gd name="T7" fmla="*/ 2147483647 h 59"/>
                        <a:gd name="T8" fmla="*/ 2147483647 w 212"/>
                        <a:gd name="T9" fmla="*/ 2147483647 h 59"/>
                        <a:gd name="T10" fmla="*/ 2147483647 w 212"/>
                        <a:gd name="T11" fmla="*/ 2147483647 h 59"/>
                        <a:gd name="T12" fmla="*/ 2147483647 w 212"/>
                        <a:gd name="T13" fmla="*/ 0 h 59"/>
                        <a:gd name="T14" fmla="*/ 2147483647 w 212"/>
                        <a:gd name="T15" fmla="*/ 2147483647 h 59"/>
                        <a:gd name="T16" fmla="*/ 2147483647 w 212"/>
                        <a:gd name="T17" fmla="*/ 2147483647 h 59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59"/>
                        <a:gd name="T29" fmla="*/ 212 w 212"/>
                        <a:gd name="T30" fmla="*/ 59 h 59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59">
                          <a:moveTo>
                            <a:pt x="60" y="4"/>
                          </a:moveTo>
                          <a:lnTo>
                            <a:pt x="0" y="31"/>
                          </a:lnTo>
                          <a:lnTo>
                            <a:pt x="55" y="58"/>
                          </a:lnTo>
                          <a:lnTo>
                            <a:pt x="112" y="31"/>
                          </a:lnTo>
                          <a:lnTo>
                            <a:pt x="155" y="59"/>
                          </a:lnTo>
                          <a:lnTo>
                            <a:pt x="212" y="31"/>
                          </a:lnTo>
                          <a:lnTo>
                            <a:pt x="156" y="0"/>
                          </a:lnTo>
                          <a:lnTo>
                            <a:pt x="103" y="25"/>
                          </a:lnTo>
                          <a:lnTo>
                            <a:pt x="60" y="4"/>
                          </a:lnTo>
                          <a:close/>
                        </a:path>
                      </a:pathLst>
                    </a:custGeom>
                    <a:solidFill>
                      <a:srgbClr val="ABABAB"/>
                    </a:solidFill>
                    <a:ln w="0">
                      <a:solidFill>
                        <a:srgbClr val="ABABA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4" name="Freeform 285"/>
                    <p:cNvSpPr>
                      <a:spLocks/>
                    </p:cNvSpPr>
                    <p:nvPr/>
                  </p:nvSpPr>
                  <p:spPr bwMode="auto">
                    <a:xfrm>
                      <a:off x="4426543" y="3217613"/>
                      <a:ext cx="610277" cy="136710"/>
                    </a:xfrm>
                    <a:custGeom>
                      <a:avLst/>
                      <a:gdLst>
                        <a:gd name="T0" fmla="*/ 2147483647 w 212"/>
                        <a:gd name="T1" fmla="*/ 2147483647 h 59"/>
                        <a:gd name="T2" fmla="*/ 0 w 212"/>
                        <a:gd name="T3" fmla="*/ 2147483647 h 59"/>
                        <a:gd name="T4" fmla="*/ 2147483647 w 212"/>
                        <a:gd name="T5" fmla="*/ 2147483647 h 59"/>
                        <a:gd name="T6" fmla="*/ 2147483647 w 212"/>
                        <a:gd name="T7" fmla="*/ 2147483647 h 59"/>
                        <a:gd name="T8" fmla="*/ 2147483647 w 212"/>
                        <a:gd name="T9" fmla="*/ 2147483647 h 59"/>
                        <a:gd name="T10" fmla="*/ 2147483647 w 212"/>
                        <a:gd name="T11" fmla="*/ 2147483647 h 59"/>
                        <a:gd name="T12" fmla="*/ 2147483647 w 212"/>
                        <a:gd name="T13" fmla="*/ 0 h 59"/>
                        <a:gd name="T14" fmla="*/ 2147483647 w 212"/>
                        <a:gd name="T15" fmla="*/ 2147483647 h 59"/>
                        <a:gd name="T16" fmla="*/ 2147483647 w 212"/>
                        <a:gd name="T17" fmla="*/ 2147483647 h 59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59"/>
                        <a:gd name="T29" fmla="*/ 212 w 212"/>
                        <a:gd name="T30" fmla="*/ 59 h 59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59">
                          <a:moveTo>
                            <a:pt x="60" y="4"/>
                          </a:moveTo>
                          <a:lnTo>
                            <a:pt x="0" y="31"/>
                          </a:lnTo>
                          <a:lnTo>
                            <a:pt x="55" y="58"/>
                          </a:lnTo>
                          <a:lnTo>
                            <a:pt x="112" y="31"/>
                          </a:lnTo>
                          <a:lnTo>
                            <a:pt x="155" y="59"/>
                          </a:lnTo>
                          <a:lnTo>
                            <a:pt x="212" y="31"/>
                          </a:lnTo>
                          <a:lnTo>
                            <a:pt x="156" y="0"/>
                          </a:lnTo>
                          <a:lnTo>
                            <a:pt x="103" y="25"/>
                          </a:lnTo>
                          <a:lnTo>
                            <a:pt x="60" y="4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5" name="Freeform 286"/>
                    <p:cNvSpPr>
                      <a:spLocks/>
                    </p:cNvSpPr>
                    <p:nvPr/>
                  </p:nvSpPr>
                  <p:spPr bwMode="auto">
                    <a:xfrm>
                      <a:off x="4734560" y="3303346"/>
                      <a:ext cx="166963" cy="217809"/>
                    </a:xfrm>
                    <a:custGeom>
                      <a:avLst/>
                      <a:gdLst>
                        <a:gd name="T0" fmla="*/ 2147483647 w 58"/>
                        <a:gd name="T1" fmla="*/ 2147483647 h 94"/>
                        <a:gd name="T2" fmla="*/ 2147483647 w 58"/>
                        <a:gd name="T3" fmla="*/ 2147483647 h 94"/>
                        <a:gd name="T4" fmla="*/ 0 w 58"/>
                        <a:gd name="T5" fmla="*/ 0 h 94"/>
                        <a:gd name="T6" fmla="*/ 0 w 58"/>
                        <a:gd name="T7" fmla="*/ 2147483647 h 94"/>
                        <a:gd name="T8" fmla="*/ 2147483647 w 58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8"/>
                        <a:gd name="T16" fmla="*/ 0 h 94"/>
                        <a:gd name="T17" fmla="*/ 58 w 58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8" h="94">
                          <a:moveTo>
                            <a:pt x="58" y="94"/>
                          </a:moveTo>
                          <a:lnTo>
                            <a:pt x="58" y="28"/>
                          </a:lnTo>
                          <a:lnTo>
                            <a:pt x="0" y="0"/>
                          </a:lnTo>
                          <a:lnTo>
                            <a:pt x="0" y="67"/>
                          </a:lnTo>
                          <a:lnTo>
                            <a:pt x="58" y="9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6" name="Freeform 287"/>
                    <p:cNvSpPr>
                      <a:spLocks/>
                    </p:cNvSpPr>
                    <p:nvPr/>
                  </p:nvSpPr>
                  <p:spPr bwMode="auto">
                    <a:xfrm>
                      <a:off x="6219952" y="3674085"/>
                      <a:ext cx="408771" cy="273420"/>
                    </a:xfrm>
                    <a:custGeom>
                      <a:avLst/>
                      <a:gdLst>
                        <a:gd name="T0" fmla="*/ 2147483647 w 142"/>
                        <a:gd name="T1" fmla="*/ 2147483647 h 118"/>
                        <a:gd name="T2" fmla="*/ 2147483647 w 142"/>
                        <a:gd name="T3" fmla="*/ 2147483647 h 118"/>
                        <a:gd name="T4" fmla="*/ 2147483647 w 142"/>
                        <a:gd name="T5" fmla="*/ 2147483647 h 118"/>
                        <a:gd name="T6" fmla="*/ 2147483647 w 142"/>
                        <a:gd name="T7" fmla="*/ 2147483647 h 118"/>
                        <a:gd name="T8" fmla="*/ 2147483647 w 142"/>
                        <a:gd name="T9" fmla="*/ 2147483647 h 118"/>
                        <a:gd name="T10" fmla="*/ 2147483647 w 142"/>
                        <a:gd name="T11" fmla="*/ 2147483647 h 118"/>
                        <a:gd name="T12" fmla="*/ 2147483647 w 142"/>
                        <a:gd name="T13" fmla="*/ 2147483647 h 118"/>
                        <a:gd name="T14" fmla="*/ 2147483647 w 142"/>
                        <a:gd name="T15" fmla="*/ 2147483647 h 118"/>
                        <a:gd name="T16" fmla="*/ 2147483647 w 142"/>
                        <a:gd name="T17" fmla="*/ 2147483647 h 118"/>
                        <a:gd name="T18" fmla="*/ 2147483647 w 142"/>
                        <a:gd name="T19" fmla="*/ 2147483647 h 118"/>
                        <a:gd name="T20" fmla="*/ 2147483647 w 142"/>
                        <a:gd name="T21" fmla="*/ 2147483647 h 118"/>
                        <a:gd name="T22" fmla="*/ 0 w 142"/>
                        <a:gd name="T23" fmla="*/ 0 h 118"/>
                        <a:gd name="T24" fmla="*/ 2147483647 w 142"/>
                        <a:gd name="T25" fmla="*/ 2147483647 h 118"/>
                        <a:gd name="T26" fmla="*/ 2147483647 w 142"/>
                        <a:gd name="T27" fmla="*/ 2147483647 h 118"/>
                        <a:gd name="T28" fmla="*/ 2147483647 w 142"/>
                        <a:gd name="T29" fmla="*/ 2147483647 h 118"/>
                        <a:gd name="T30" fmla="*/ 2147483647 w 142"/>
                        <a:gd name="T31" fmla="*/ 2147483647 h 118"/>
                        <a:gd name="T32" fmla="*/ 2147483647 w 142"/>
                        <a:gd name="T33" fmla="*/ 2147483647 h 118"/>
                        <a:gd name="T34" fmla="*/ 2147483647 w 142"/>
                        <a:gd name="T35" fmla="*/ 2147483647 h 118"/>
                        <a:gd name="T36" fmla="*/ 2147483647 w 142"/>
                        <a:gd name="T37" fmla="*/ 2147483647 h 118"/>
                        <a:gd name="T38" fmla="*/ 2147483647 w 142"/>
                        <a:gd name="T39" fmla="*/ 2147483647 h 118"/>
                        <a:gd name="T40" fmla="*/ 2147483647 w 142"/>
                        <a:gd name="T41" fmla="*/ 2147483647 h 118"/>
                        <a:gd name="T42" fmla="*/ 2147483647 w 142"/>
                        <a:gd name="T43" fmla="*/ 2147483647 h 118"/>
                        <a:gd name="T44" fmla="*/ 2147483647 w 142"/>
                        <a:gd name="T45" fmla="*/ 2147483647 h 118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2"/>
                        <a:gd name="T70" fmla="*/ 0 h 118"/>
                        <a:gd name="T71" fmla="*/ 142 w 142"/>
                        <a:gd name="T72" fmla="*/ 118 h 118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2" h="118">
                          <a:moveTo>
                            <a:pt x="142" y="118"/>
                          </a:moveTo>
                          <a:lnTo>
                            <a:pt x="139" y="118"/>
                          </a:lnTo>
                          <a:lnTo>
                            <a:pt x="129" y="118"/>
                          </a:lnTo>
                          <a:lnTo>
                            <a:pt x="115" y="116"/>
                          </a:lnTo>
                          <a:lnTo>
                            <a:pt x="97" y="113"/>
                          </a:lnTo>
                          <a:lnTo>
                            <a:pt x="79" y="109"/>
                          </a:lnTo>
                          <a:lnTo>
                            <a:pt x="60" y="101"/>
                          </a:lnTo>
                          <a:lnTo>
                            <a:pt x="42" y="89"/>
                          </a:lnTo>
                          <a:lnTo>
                            <a:pt x="27" y="75"/>
                          </a:lnTo>
                          <a:lnTo>
                            <a:pt x="17" y="54"/>
                          </a:lnTo>
                          <a:lnTo>
                            <a:pt x="6" y="60"/>
                          </a:lnTo>
                          <a:lnTo>
                            <a:pt x="0" y="0"/>
                          </a:lnTo>
                          <a:lnTo>
                            <a:pt x="59" y="21"/>
                          </a:lnTo>
                          <a:lnTo>
                            <a:pt x="45" y="30"/>
                          </a:lnTo>
                          <a:lnTo>
                            <a:pt x="44" y="31"/>
                          </a:lnTo>
                          <a:lnTo>
                            <a:pt x="44" y="36"/>
                          </a:lnTo>
                          <a:lnTo>
                            <a:pt x="45" y="43"/>
                          </a:lnTo>
                          <a:lnTo>
                            <a:pt x="50" y="54"/>
                          </a:lnTo>
                          <a:lnTo>
                            <a:pt x="56" y="66"/>
                          </a:lnTo>
                          <a:lnTo>
                            <a:pt x="68" y="77"/>
                          </a:lnTo>
                          <a:lnTo>
                            <a:pt x="85" y="91"/>
                          </a:lnTo>
                          <a:lnTo>
                            <a:pt x="109" y="104"/>
                          </a:lnTo>
                          <a:lnTo>
                            <a:pt x="142" y="118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7" name="Freeform 288"/>
                    <p:cNvSpPr>
                      <a:spLocks/>
                    </p:cNvSpPr>
                    <p:nvPr/>
                  </p:nvSpPr>
                  <p:spPr bwMode="auto">
                    <a:xfrm>
                      <a:off x="6194044" y="3683353"/>
                      <a:ext cx="423164" cy="257200"/>
                    </a:xfrm>
                    <a:custGeom>
                      <a:avLst/>
                      <a:gdLst>
                        <a:gd name="T0" fmla="*/ 2147483647 w 147"/>
                        <a:gd name="T1" fmla="*/ 2147483647 h 111"/>
                        <a:gd name="T2" fmla="*/ 2147483647 w 147"/>
                        <a:gd name="T3" fmla="*/ 2147483647 h 111"/>
                        <a:gd name="T4" fmla="*/ 2147483647 w 147"/>
                        <a:gd name="T5" fmla="*/ 2147483647 h 111"/>
                        <a:gd name="T6" fmla="*/ 2147483647 w 147"/>
                        <a:gd name="T7" fmla="*/ 2147483647 h 111"/>
                        <a:gd name="T8" fmla="*/ 2147483647 w 147"/>
                        <a:gd name="T9" fmla="*/ 2147483647 h 111"/>
                        <a:gd name="T10" fmla="*/ 2147483647 w 147"/>
                        <a:gd name="T11" fmla="*/ 2147483647 h 111"/>
                        <a:gd name="T12" fmla="*/ 2147483647 w 147"/>
                        <a:gd name="T13" fmla="*/ 2147483647 h 111"/>
                        <a:gd name="T14" fmla="*/ 2147483647 w 147"/>
                        <a:gd name="T15" fmla="*/ 2147483647 h 111"/>
                        <a:gd name="T16" fmla="*/ 2147483647 w 147"/>
                        <a:gd name="T17" fmla="*/ 2147483647 h 111"/>
                        <a:gd name="T18" fmla="*/ 2147483647 w 147"/>
                        <a:gd name="T19" fmla="*/ 2147483647 h 111"/>
                        <a:gd name="T20" fmla="*/ 2147483647 w 147"/>
                        <a:gd name="T21" fmla="*/ 2147483647 h 111"/>
                        <a:gd name="T22" fmla="*/ 0 w 147"/>
                        <a:gd name="T23" fmla="*/ 0 h 111"/>
                        <a:gd name="T24" fmla="*/ 2147483647 w 147"/>
                        <a:gd name="T25" fmla="*/ 2147483647 h 111"/>
                        <a:gd name="T26" fmla="*/ 2147483647 w 147"/>
                        <a:gd name="T27" fmla="*/ 2147483647 h 111"/>
                        <a:gd name="T28" fmla="*/ 2147483647 w 147"/>
                        <a:gd name="T29" fmla="*/ 2147483647 h 111"/>
                        <a:gd name="T30" fmla="*/ 2147483647 w 147"/>
                        <a:gd name="T31" fmla="*/ 2147483647 h 111"/>
                        <a:gd name="T32" fmla="*/ 2147483647 w 147"/>
                        <a:gd name="T33" fmla="*/ 2147483647 h 111"/>
                        <a:gd name="T34" fmla="*/ 2147483647 w 147"/>
                        <a:gd name="T35" fmla="*/ 2147483647 h 111"/>
                        <a:gd name="T36" fmla="*/ 2147483647 w 147"/>
                        <a:gd name="T37" fmla="*/ 2147483647 h 111"/>
                        <a:gd name="T38" fmla="*/ 2147483647 w 147"/>
                        <a:gd name="T39" fmla="*/ 2147483647 h 111"/>
                        <a:gd name="T40" fmla="*/ 2147483647 w 147"/>
                        <a:gd name="T41" fmla="*/ 2147483647 h 111"/>
                        <a:gd name="T42" fmla="*/ 2147483647 w 147"/>
                        <a:gd name="T43" fmla="*/ 2147483647 h 111"/>
                        <a:gd name="T44" fmla="*/ 2147483647 w 147"/>
                        <a:gd name="T45" fmla="*/ 2147483647 h 111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7"/>
                        <a:gd name="T70" fmla="*/ 0 h 111"/>
                        <a:gd name="T71" fmla="*/ 147 w 147"/>
                        <a:gd name="T72" fmla="*/ 111 h 111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7" h="111">
                          <a:moveTo>
                            <a:pt x="147" y="111"/>
                          </a:moveTo>
                          <a:lnTo>
                            <a:pt x="144" y="111"/>
                          </a:lnTo>
                          <a:lnTo>
                            <a:pt x="133" y="111"/>
                          </a:lnTo>
                          <a:lnTo>
                            <a:pt x="120" y="111"/>
                          </a:lnTo>
                          <a:lnTo>
                            <a:pt x="102" y="109"/>
                          </a:lnTo>
                          <a:lnTo>
                            <a:pt x="84" y="105"/>
                          </a:lnTo>
                          <a:lnTo>
                            <a:pt x="65" y="97"/>
                          </a:lnTo>
                          <a:lnTo>
                            <a:pt x="47" y="87"/>
                          </a:lnTo>
                          <a:lnTo>
                            <a:pt x="30" y="72"/>
                          </a:lnTo>
                          <a:lnTo>
                            <a:pt x="20" y="53"/>
                          </a:lnTo>
                          <a:lnTo>
                            <a:pt x="9" y="59"/>
                          </a:lnTo>
                          <a:lnTo>
                            <a:pt x="0" y="0"/>
                          </a:lnTo>
                          <a:lnTo>
                            <a:pt x="60" y="18"/>
                          </a:lnTo>
                          <a:lnTo>
                            <a:pt x="45" y="26"/>
                          </a:lnTo>
                          <a:lnTo>
                            <a:pt x="45" y="29"/>
                          </a:lnTo>
                          <a:lnTo>
                            <a:pt x="45" y="33"/>
                          </a:lnTo>
                          <a:lnTo>
                            <a:pt x="47" y="41"/>
                          </a:lnTo>
                          <a:lnTo>
                            <a:pt x="51" y="51"/>
                          </a:lnTo>
                          <a:lnTo>
                            <a:pt x="59" y="63"/>
                          </a:lnTo>
                          <a:lnTo>
                            <a:pt x="71" y="75"/>
                          </a:lnTo>
                          <a:lnTo>
                            <a:pt x="88" y="87"/>
                          </a:lnTo>
                          <a:lnTo>
                            <a:pt x="114" y="99"/>
                          </a:lnTo>
                          <a:lnTo>
                            <a:pt x="147" y="111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8" name="Freeform 289"/>
                    <p:cNvSpPr>
                      <a:spLocks/>
                    </p:cNvSpPr>
                    <p:nvPr/>
                  </p:nvSpPr>
                  <p:spPr bwMode="auto">
                    <a:xfrm>
                      <a:off x="3059176" y="3016024"/>
                      <a:ext cx="483616" cy="229394"/>
                    </a:xfrm>
                    <a:custGeom>
                      <a:avLst/>
                      <a:gdLst>
                        <a:gd name="T0" fmla="*/ 0 w 168"/>
                        <a:gd name="T1" fmla="*/ 0 h 99"/>
                        <a:gd name="T2" fmla="*/ 2147483647 w 168"/>
                        <a:gd name="T3" fmla="*/ 2147483647 h 99"/>
                        <a:gd name="T4" fmla="*/ 2147483647 w 168"/>
                        <a:gd name="T5" fmla="*/ 2147483647 h 99"/>
                        <a:gd name="T6" fmla="*/ 2147483647 w 168"/>
                        <a:gd name="T7" fmla="*/ 2147483647 h 99"/>
                        <a:gd name="T8" fmla="*/ 2147483647 w 168"/>
                        <a:gd name="T9" fmla="*/ 2147483647 h 99"/>
                        <a:gd name="T10" fmla="*/ 2147483647 w 168"/>
                        <a:gd name="T11" fmla="*/ 2147483647 h 99"/>
                        <a:gd name="T12" fmla="*/ 2147483647 w 168"/>
                        <a:gd name="T13" fmla="*/ 2147483647 h 99"/>
                        <a:gd name="T14" fmla="*/ 2147483647 w 168"/>
                        <a:gd name="T15" fmla="*/ 2147483647 h 99"/>
                        <a:gd name="T16" fmla="*/ 2147483647 w 168"/>
                        <a:gd name="T17" fmla="*/ 2147483647 h 99"/>
                        <a:gd name="T18" fmla="*/ 2147483647 w 168"/>
                        <a:gd name="T19" fmla="*/ 2147483647 h 99"/>
                        <a:gd name="T20" fmla="*/ 2147483647 w 168"/>
                        <a:gd name="T21" fmla="*/ 2147483647 h 99"/>
                        <a:gd name="T22" fmla="*/ 2147483647 w 168"/>
                        <a:gd name="T23" fmla="*/ 2147483647 h 99"/>
                        <a:gd name="T24" fmla="*/ 2147483647 w 168"/>
                        <a:gd name="T25" fmla="*/ 2147483647 h 99"/>
                        <a:gd name="T26" fmla="*/ 2147483647 w 168"/>
                        <a:gd name="T27" fmla="*/ 2147483647 h 99"/>
                        <a:gd name="T28" fmla="*/ 2147483647 w 168"/>
                        <a:gd name="T29" fmla="*/ 2147483647 h 99"/>
                        <a:gd name="T30" fmla="*/ 2147483647 w 168"/>
                        <a:gd name="T31" fmla="*/ 2147483647 h 99"/>
                        <a:gd name="T32" fmla="*/ 2147483647 w 168"/>
                        <a:gd name="T33" fmla="*/ 2147483647 h 99"/>
                        <a:gd name="T34" fmla="*/ 2147483647 w 168"/>
                        <a:gd name="T35" fmla="*/ 2147483647 h 99"/>
                        <a:gd name="T36" fmla="*/ 2147483647 w 168"/>
                        <a:gd name="T37" fmla="*/ 2147483647 h 99"/>
                        <a:gd name="T38" fmla="*/ 2147483647 w 168"/>
                        <a:gd name="T39" fmla="*/ 2147483647 h 99"/>
                        <a:gd name="T40" fmla="*/ 2147483647 w 168"/>
                        <a:gd name="T41" fmla="*/ 2147483647 h 99"/>
                        <a:gd name="T42" fmla="*/ 2147483647 w 168"/>
                        <a:gd name="T43" fmla="*/ 2147483647 h 99"/>
                        <a:gd name="T44" fmla="*/ 0 w 168"/>
                        <a:gd name="T45" fmla="*/ 0 h 99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68"/>
                        <a:gd name="T70" fmla="*/ 0 h 99"/>
                        <a:gd name="T71" fmla="*/ 168 w 168"/>
                        <a:gd name="T72" fmla="*/ 99 h 99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68" h="99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6" y="12"/>
                          </a:lnTo>
                          <a:lnTo>
                            <a:pt x="14" y="24"/>
                          </a:lnTo>
                          <a:lnTo>
                            <a:pt x="23" y="39"/>
                          </a:lnTo>
                          <a:lnTo>
                            <a:pt x="36" y="54"/>
                          </a:lnTo>
                          <a:lnTo>
                            <a:pt x="51" y="67"/>
                          </a:lnTo>
                          <a:lnTo>
                            <a:pt x="69" y="78"/>
                          </a:lnTo>
                          <a:lnTo>
                            <a:pt x="90" y="85"/>
                          </a:lnTo>
                          <a:lnTo>
                            <a:pt x="112" y="85"/>
                          </a:lnTo>
                          <a:lnTo>
                            <a:pt x="111" y="99"/>
                          </a:lnTo>
                          <a:lnTo>
                            <a:pt x="168" y="78"/>
                          </a:lnTo>
                          <a:lnTo>
                            <a:pt x="124" y="34"/>
                          </a:lnTo>
                          <a:lnTo>
                            <a:pt x="123" y="51"/>
                          </a:lnTo>
                          <a:lnTo>
                            <a:pt x="121" y="51"/>
                          </a:lnTo>
                          <a:lnTo>
                            <a:pt x="117" y="54"/>
                          </a:lnTo>
                          <a:lnTo>
                            <a:pt x="109" y="55"/>
                          </a:lnTo>
                          <a:lnTo>
                            <a:pt x="99" y="57"/>
                          </a:lnTo>
                          <a:lnTo>
                            <a:pt x="86" y="55"/>
                          </a:lnTo>
                          <a:lnTo>
                            <a:pt x="69" y="51"/>
                          </a:lnTo>
                          <a:lnTo>
                            <a:pt x="50" y="40"/>
                          </a:lnTo>
                          <a:lnTo>
                            <a:pt x="26" y="2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9" name="Freeform 290"/>
                    <p:cNvSpPr>
                      <a:spLocks/>
                    </p:cNvSpPr>
                    <p:nvPr/>
                  </p:nvSpPr>
                  <p:spPr bwMode="auto">
                    <a:xfrm>
                      <a:off x="3076448" y="3034561"/>
                      <a:ext cx="474980" cy="234029"/>
                    </a:xfrm>
                    <a:custGeom>
                      <a:avLst/>
                      <a:gdLst>
                        <a:gd name="T0" fmla="*/ 0 w 165"/>
                        <a:gd name="T1" fmla="*/ 0 h 101"/>
                        <a:gd name="T2" fmla="*/ 2147483647 w 165"/>
                        <a:gd name="T3" fmla="*/ 2147483647 h 101"/>
                        <a:gd name="T4" fmla="*/ 2147483647 w 165"/>
                        <a:gd name="T5" fmla="*/ 2147483647 h 101"/>
                        <a:gd name="T6" fmla="*/ 2147483647 w 165"/>
                        <a:gd name="T7" fmla="*/ 2147483647 h 101"/>
                        <a:gd name="T8" fmla="*/ 2147483647 w 165"/>
                        <a:gd name="T9" fmla="*/ 2147483647 h 101"/>
                        <a:gd name="T10" fmla="*/ 2147483647 w 165"/>
                        <a:gd name="T11" fmla="*/ 2147483647 h 101"/>
                        <a:gd name="T12" fmla="*/ 2147483647 w 165"/>
                        <a:gd name="T13" fmla="*/ 2147483647 h 101"/>
                        <a:gd name="T14" fmla="*/ 2147483647 w 165"/>
                        <a:gd name="T15" fmla="*/ 2147483647 h 101"/>
                        <a:gd name="T16" fmla="*/ 2147483647 w 165"/>
                        <a:gd name="T17" fmla="*/ 2147483647 h 101"/>
                        <a:gd name="T18" fmla="*/ 2147483647 w 165"/>
                        <a:gd name="T19" fmla="*/ 2147483647 h 101"/>
                        <a:gd name="T20" fmla="*/ 2147483647 w 165"/>
                        <a:gd name="T21" fmla="*/ 2147483647 h 101"/>
                        <a:gd name="T22" fmla="*/ 2147483647 w 165"/>
                        <a:gd name="T23" fmla="*/ 2147483647 h 101"/>
                        <a:gd name="T24" fmla="*/ 2147483647 w 165"/>
                        <a:gd name="T25" fmla="*/ 2147483647 h 101"/>
                        <a:gd name="T26" fmla="*/ 2147483647 w 165"/>
                        <a:gd name="T27" fmla="*/ 2147483647 h 101"/>
                        <a:gd name="T28" fmla="*/ 2147483647 w 165"/>
                        <a:gd name="T29" fmla="*/ 2147483647 h 101"/>
                        <a:gd name="T30" fmla="*/ 2147483647 w 165"/>
                        <a:gd name="T31" fmla="*/ 2147483647 h 101"/>
                        <a:gd name="T32" fmla="*/ 2147483647 w 165"/>
                        <a:gd name="T33" fmla="*/ 2147483647 h 101"/>
                        <a:gd name="T34" fmla="*/ 2147483647 w 165"/>
                        <a:gd name="T35" fmla="*/ 2147483647 h 101"/>
                        <a:gd name="T36" fmla="*/ 2147483647 w 165"/>
                        <a:gd name="T37" fmla="*/ 2147483647 h 101"/>
                        <a:gd name="T38" fmla="*/ 2147483647 w 165"/>
                        <a:gd name="T39" fmla="*/ 2147483647 h 101"/>
                        <a:gd name="T40" fmla="*/ 2147483647 w 165"/>
                        <a:gd name="T41" fmla="*/ 2147483647 h 101"/>
                        <a:gd name="T42" fmla="*/ 2147483647 w 165"/>
                        <a:gd name="T43" fmla="*/ 2147483647 h 101"/>
                        <a:gd name="T44" fmla="*/ 0 w 165"/>
                        <a:gd name="T45" fmla="*/ 0 h 101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65"/>
                        <a:gd name="T70" fmla="*/ 0 h 101"/>
                        <a:gd name="T71" fmla="*/ 165 w 165"/>
                        <a:gd name="T72" fmla="*/ 101 h 101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65" h="10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6" y="11"/>
                          </a:lnTo>
                          <a:lnTo>
                            <a:pt x="12" y="23"/>
                          </a:lnTo>
                          <a:lnTo>
                            <a:pt x="21" y="38"/>
                          </a:lnTo>
                          <a:lnTo>
                            <a:pt x="33" y="53"/>
                          </a:lnTo>
                          <a:lnTo>
                            <a:pt x="48" y="68"/>
                          </a:lnTo>
                          <a:lnTo>
                            <a:pt x="66" y="79"/>
                          </a:lnTo>
                          <a:lnTo>
                            <a:pt x="85" y="86"/>
                          </a:lnTo>
                          <a:lnTo>
                            <a:pt x="109" y="88"/>
                          </a:lnTo>
                          <a:lnTo>
                            <a:pt x="108" y="101"/>
                          </a:lnTo>
                          <a:lnTo>
                            <a:pt x="165" y="83"/>
                          </a:lnTo>
                          <a:lnTo>
                            <a:pt x="123" y="37"/>
                          </a:lnTo>
                          <a:lnTo>
                            <a:pt x="120" y="53"/>
                          </a:lnTo>
                          <a:lnTo>
                            <a:pt x="118" y="55"/>
                          </a:lnTo>
                          <a:lnTo>
                            <a:pt x="114" y="56"/>
                          </a:lnTo>
                          <a:lnTo>
                            <a:pt x="106" y="58"/>
                          </a:lnTo>
                          <a:lnTo>
                            <a:pt x="96" y="59"/>
                          </a:lnTo>
                          <a:lnTo>
                            <a:pt x="82" y="58"/>
                          </a:lnTo>
                          <a:lnTo>
                            <a:pt x="66" y="52"/>
                          </a:lnTo>
                          <a:lnTo>
                            <a:pt x="47" y="41"/>
                          </a:lnTo>
                          <a:lnTo>
                            <a:pt x="26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0" name="Freeform 291"/>
                    <p:cNvSpPr>
                      <a:spLocks/>
                    </p:cNvSpPr>
                    <p:nvPr/>
                  </p:nvSpPr>
                  <p:spPr bwMode="auto">
                    <a:xfrm>
                      <a:off x="4843949" y="3864088"/>
                      <a:ext cx="544068" cy="322079"/>
                    </a:xfrm>
                    <a:custGeom>
                      <a:avLst/>
                      <a:gdLst>
                        <a:gd name="T0" fmla="*/ 2147483647 w 189"/>
                        <a:gd name="T1" fmla="*/ 2147483647 h 139"/>
                        <a:gd name="T2" fmla="*/ 2147483647 w 189"/>
                        <a:gd name="T3" fmla="*/ 2147483647 h 139"/>
                        <a:gd name="T4" fmla="*/ 2147483647 w 189"/>
                        <a:gd name="T5" fmla="*/ 2147483647 h 139"/>
                        <a:gd name="T6" fmla="*/ 2147483647 w 189"/>
                        <a:gd name="T7" fmla="*/ 2147483647 h 139"/>
                        <a:gd name="T8" fmla="*/ 2147483647 w 189"/>
                        <a:gd name="T9" fmla="*/ 2147483647 h 139"/>
                        <a:gd name="T10" fmla="*/ 2147483647 w 189"/>
                        <a:gd name="T11" fmla="*/ 2147483647 h 139"/>
                        <a:gd name="T12" fmla="*/ 2147483647 w 189"/>
                        <a:gd name="T13" fmla="*/ 2147483647 h 139"/>
                        <a:gd name="T14" fmla="*/ 2147483647 w 189"/>
                        <a:gd name="T15" fmla="*/ 0 h 139"/>
                        <a:gd name="T16" fmla="*/ 2147483647 w 189"/>
                        <a:gd name="T17" fmla="*/ 0 h 139"/>
                        <a:gd name="T18" fmla="*/ 2147483647 w 189"/>
                        <a:gd name="T19" fmla="*/ 2147483647 h 139"/>
                        <a:gd name="T20" fmla="*/ 0 w 189"/>
                        <a:gd name="T21" fmla="*/ 2147483647 h 139"/>
                        <a:gd name="T22" fmla="*/ 2147483647 w 189"/>
                        <a:gd name="T23" fmla="*/ 2147483647 h 139"/>
                        <a:gd name="T24" fmla="*/ 2147483647 w 189"/>
                        <a:gd name="T25" fmla="*/ 2147483647 h 139"/>
                        <a:gd name="T26" fmla="*/ 2147483647 w 189"/>
                        <a:gd name="T27" fmla="*/ 2147483647 h 139"/>
                        <a:gd name="T28" fmla="*/ 2147483647 w 189"/>
                        <a:gd name="T29" fmla="*/ 2147483647 h 139"/>
                        <a:gd name="T30" fmla="*/ 2147483647 w 189"/>
                        <a:gd name="T31" fmla="*/ 2147483647 h 139"/>
                        <a:gd name="T32" fmla="*/ 2147483647 w 189"/>
                        <a:gd name="T33" fmla="*/ 2147483647 h 139"/>
                        <a:gd name="T34" fmla="*/ 2147483647 w 189"/>
                        <a:gd name="T35" fmla="*/ 2147483647 h 139"/>
                        <a:gd name="T36" fmla="*/ 2147483647 w 189"/>
                        <a:gd name="T37" fmla="*/ 2147483647 h 139"/>
                        <a:gd name="T38" fmla="*/ 2147483647 w 189"/>
                        <a:gd name="T39" fmla="*/ 2147483647 h 139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189"/>
                        <a:gd name="T61" fmla="*/ 0 h 139"/>
                        <a:gd name="T62" fmla="*/ 189 w 189"/>
                        <a:gd name="T63" fmla="*/ 139 h 139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189" h="139">
                          <a:moveTo>
                            <a:pt x="32" y="139"/>
                          </a:moveTo>
                          <a:lnTo>
                            <a:pt x="189" y="43"/>
                          </a:lnTo>
                          <a:lnTo>
                            <a:pt x="189" y="27"/>
                          </a:lnTo>
                          <a:lnTo>
                            <a:pt x="186" y="15"/>
                          </a:lnTo>
                          <a:lnTo>
                            <a:pt x="180" y="7"/>
                          </a:lnTo>
                          <a:lnTo>
                            <a:pt x="174" y="3"/>
                          </a:lnTo>
                          <a:lnTo>
                            <a:pt x="168" y="1"/>
                          </a:lnTo>
                          <a:lnTo>
                            <a:pt x="162" y="0"/>
                          </a:lnTo>
                          <a:lnTo>
                            <a:pt x="158" y="0"/>
                          </a:lnTo>
                          <a:lnTo>
                            <a:pt x="156" y="1"/>
                          </a:lnTo>
                          <a:lnTo>
                            <a:pt x="0" y="96"/>
                          </a:lnTo>
                          <a:lnTo>
                            <a:pt x="1" y="94"/>
                          </a:lnTo>
                          <a:lnTo>
                            <a:pt x="6" y="93"/>
                          </a:lnTo>
                          <a:lnTo>
                            <a:pt x="11" y="91"/>
                          </a:lnTo>
                          <a:lnTo>
                            <a:pt x="17" y="90"/>
                          </a:lnTo>
                          <a:lnTo>
                            <a:pt x="23" y="91"/>
                          </a:lnTo>
                          <a:lnTo>
                            <a:pt x="29" y="96"/>
                          </a:lnTo>
                          <a:lnTo>
                            <a:pt x="34" y="105"/>
                          </a:lnTo>
                          <a:lnTo>
                            <a:pt x="34" y="118"/>
                          </a:lnTo>
                          <a:lnTo>
                            <a:pt x="32" y="139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1" name="Freeform 292"/>
                    <p:cNvSpPr>
                      <a:spLocks/>
                    </p:cNvSpPr>
                    <p:nvPr/>
                  </p:nvSpPr>
                  <p:spPr bwMode="auto">
                    <a:xfrm>
                      <a:off x="4843949" y="3864088"/>
                      <a:ext cx="544068" cy="322079"/>
                    </a:xfrm>
                    <a:custGeom>
                      <a:avLst/>
                      <a:gdLst>
                        <a:gd name="T0" fmla="*/ 2147483647 w 189"/>
                        <a:gd name="T1" fmla="*/ 2147483647 h 139"/>
                        <a:gd name="T2" fmla="*/ 2147483647 w 189"/>
                        <a:gd name="T3" fmla="*/ 2147483647 h 139"/>
                        <a:gd name="T4" fmla="*/ 2147483647 w 189"/>
                        <a:gd name="T5" fmla="*/ 2147483647 h 139"/>
                        <a:gd name="T6" fmla="*/ 2147483647 w 189"/>
                        <a:gd name="T7" fmla="*/ 2147483647 h 139"/>
                        <a:gd name="T8" fmla="*/ 2147483647 w 189"/>
                        <a:gd name="T9" fmla="*/ 2147483647 h 139"/>
                        <a:gd name="T10" fmla="*/ 2147483647 w 189"/>
                        <a:gd name="T11" fmla="*/ 2147483647 h 139"/>
                        <a:gd name="T12" fmla="*/ 2147483647 w 189"/>
                        <a:gd name="T13" fmla="*/ 2147483647 h 139"/>
                        <a:gd name="T14" fmla="*/ 2147483647 w 189"/>
                        <a:gd name="T15" fmla="*/ 0 h 139"/>
                        <a:gd name="T16" fmla="*/ 2147483647 w 189"/>
                        <a:gd name="T17" fmla="*/ 0 h 139"/>
                        <a:gd name="T18" fmla="*/ 2147483647 w 189"/>
                        <a:gd name="T19" fmla="*/ 2147483647 h 139"/>
                        <a:gd name="T20" fmla="*/ 0 w 189"/>
                        <a:gd name="T21" fmla="*/ 2147483647 h 139"/>
                        <a:gd name="T22" fmla="*/ 2147483647 w 189"/>
                        <a:gd name="T23" fmla="*/ 2147483647 h 139"/>
                        <a:gd name="T24" fmla="*/ 2147483647 w 189"/>
                        <a:gd name="T25" fmla="*/ 2147483647 h 139"/>
                        <a:gd name="T26" fmla="*/ 2147483647 w 189"/>
                        <a:gd name="T27" fmla="*/ 2147483647 h 139"/>
                        <a:gd name="T28" fmla="*/ 2147483647 w 189"/>
                        <a:gd name="T29" fmla="*/ 2147483647 h 139"/>
                        <a:gd name="T30" fmla="*/ 2147483647 w 189"/>
                        <a:gd name="T31" fmla="*/ 2147483647 h 139"/>
                        <a:gd name="T32" fmla="*/ 2147483647 w 189"/>
                        <a:gd name="T33" fmla="*/ 2147483647 h 139"/>
                        <a:gd name="T34" fmla="*/ 2147483647 w 189"/>
                        <a:gd name="T35" fmla="*/ 2147483647 h 139"/>
                        <a:gd name="T36" fmla="*/ 2147483647 w 189"/>
                        <a:gd name="T37" fmla="*/ 2147483647 h 139"/>
                        <a:gd name="T38" fmla="*/ 2147483647 w 189"/>
                        <a:gd name="T39" fmla="*/ 2147483647 h 139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189"/>
                        <a:gd name="T61" fmla="*/ 0 h 139"/>
                        <a:gd name="T62" fmla="*/ 189 w 189"/>
                        <a:gd name="T63" fmla="*/ 139 h 139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189" h="139">
                          <a:moveTo>
                            <a:pt x="32" y="139"/>
                          </a:moveTo>
                          <a:lnTo>
                            <a:pt x="189" y="43"/>
                          </a:lnTo>
                          <a:lnTo>
                            <a:pt x="189" y="27"/>
                          </a:lnTo>
                          <a:lnTo>
                            <a:pt x="186" y="15"/>
                          </a:lnTo>
                          <a:lnTo>
                            <a:pt x="180" y="7"/>
                          </a:lnTo>
                          <a:lnTo>
                            <a:pt x="174" y="3"/>
                          </a:lnTo>
                          <a:lnTo>
                            <a:pt x="168" y="1"/>
                          </a:lnTo>
                          <a:lnTo>
                            <a:pt x="162" y="0"/>
                          </a:lnTo>
                          <a:lnTo>
                            <a:pt x="158" y="0"/>
                          </a:lnTo>
                          <a:lnTo>
                            <a:pt x="156" y="1"/>
                          </a:lnTo>
                          <a:lnTo>
                            <a:pt x="0" y="96"/>
                          </a:lnTo>
                          <a:lnTo>
                            <a:pt x="1" y="94"/>
                          </a:lnTo>
                          <a:lnTo>
                            <a:pt x="6" y="93"/>
                          </a:lnTo>
                          <a:lnTo>
                            <a:pt x="11" y="91"/>
                          </a:lnTo>
                          <a:lnTo>
                            <a:pt x="17" y="90"/>
                          </a:lnTo>
                          <a:lnTo>
                            <a:pt x="23" y="91"/>
                          </a:lnTo>
                          <a:lnTo>
                            <a:pt x="29" y="96"/>
                          </a:lnTo>
                          <a:lnTo>
                            <a:pt x="34" y="105"/>
                          </a:lnTo>
                          <a:lnTo>
                            <a:pt x="34" y="118"/>
                          </a:lnTo>
                          <a:lnTo>
                            <a:pt x="32" y="13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2" name="Freeform 293"/>
                    <p:cNvSpPr>
                      <a:spLocks/>
                    </p:cNvSpPr>
                    <p:nvPr/>
                  </p:nvSpPr>
                  <p:spPr bwMode="auto">
                    <a:xfrm>
                      <a:off x="4855464" y="3866405"/>
                      <a:ext cx="529675" cy="308176"/>
                    </a:xfrm>
                    <a:custGeom>
                      <a:avLst/>
                      <a:gdLst>
                        <a:gd name="T0" fmla="*/ 2147483647 w 184"/>
                        <a:gd name="T1" fmla="*/ 0 h 133"/>
                        <a:gd name="T2" fmla="*/ 2147483647 w 184"/>
                        <a:gd name="T3" fmla="*/ 0 h 133"/>
                        <a:gd name="T4" fmla="*/ 2147483647 w 184"/>
                        <a:gd name="T5" fmla="*/ 0 h 133"/>
                        <a:gd name="T6" fmla="*/ 2147483647 w 184"/>
                        <a:gd name="T7" fmla="*/ 2147483647 h 133"/>
                        <a:gd name="T8" fmla="*/ 2147483647 w 184"/>
                        <a:gd name="T9" fmla="*/ 2147483647 h 133"/>
                        <a:gd name="T10" fmla="*/ 2147483647 w 184"/>
                        <a:gd name="T11" fmla="*/ 2147483647 h 133"/>
                        <a:gd name="T12" fmla="*/ 2147483647 w 184"/>
                        <a:gd name="T13" fmla="*/ 2147483647 h 133"/>
                        <a:gd name="T14" fmla="*/ 2147483647 w 184"/>
                        <a:gd name="T15" fmla="*/ 2147483647 h 133"/>
                        <a:gd name="T16" fmla="*/ 2147483647 w 184"/>
                        <a:gd name="T17" fmla="*/ 2147483647 h 133"/>
                        <a:gd name="T18" fmla="*/ 2147483647 w 184"/>
                        <a:gd name="T19" fmla="*/ 2147483647 h 133"/>
                        <a:gd name="T20" fmla="*/ 2147483647 w 184"/>
                        <a:gd name="T21" fmla="*/ 2147483647 h 133"/>
                        <a:gd name="T22" fmla="*/ 2147483647 w 184"/>
                        <a:gd name="T23" fmla="*/ 2147483647 h 133"/>
                        <a:gd name="T24" fmla="*/ 2147483647 w 184"/>
                        <a:gd name="T25" fmla="*/ 2147483647 h 133"/>
                        <a:gd name="T26" fmla="*/ 2147483647 w 184"/>
                        <a:gd name="T27" fmla="*/ 2147483647 h 133"/>
                        <a:gd name="T28" fmla="*/ 2147483647 w 184"/>
                        <a:gd name="T29" fmla="*/ 2147483647 h 133"/>
                        <a:gd name="T30" fmla="*/ 2147483647 w 184"/>
                        <a:gd name="T31" fmla="*/ 2147483647 h 133"/>
                        <a:gd name="T32" fmla="*/ 2147483647 w 184"/>
                        <a:gd name="T33" fmla="*/ 2147483647 h 133"/>
                        <a:gd name="T34" fmla="*/ 0 w 184"/>
                        <a:gd name="T35" fmla="*/ 2147483647 h 133"/>
                        <a:gd name="T36" fmla="*/ 2147483647 w 184"/>
                        <a:gd name="T37" fmla="*/ 0 h 13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84"/>
                        <a:gd name="T58" fmla="*/ 0 h 133"/>
                        <a:gd name="T59" fmla="*/ 184 w 184"/>
                        <a:gd name="T60" fmla="*/ 133 h 13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84" h="133">
                          <a:moveTo>
                            <a:pt x="154" y="0"/>
                          </a:moveTo>
                          <a:lnTo>
                            <a:pt x="155" y="0"/>
                          </a:lnTo>
                          <a:lnTo>
                            <a:pt x="161" y="0"/>
                          </a:lnTo>
                          <a:lnTo>
                            <a:pt x="167" y="2"/>
                          </a:lnTo>
                          <a:lnTo>
                            <a:pt x="173" y="5"/>
                          </a:lnTo>
                          <a:lnTo>
                            <a:pt x="179" y="12"/>
                          </a:lnTo>
                          <a:lnTo>
                            <a:pt x="184" y="23"/>
                          </a:lnTo>
                          <a:lnTo>
                            <a:pt x="184" y="39"/>
                          </a:lnTo>
                          <a:lnTo>
                            <a:pt x="28" y="133"/>
                          </a:lnTo>
                          <a:lnTo>
                            <a:pt x="31" y="115"/>
                          </a:lnTo>
                          <a:lnTo>
                            <a:pt x="30" y="104"/>
                          </a:lnTo>
                          <a:lnTo>
                            <a:pt x="27" y="96"/>
                          </a:lnTo>
                          <a:lnTo>
                            <a:pt x="22" y="92"/>
                          </a:lnTo>
                          <a:lnTo>
                            <a:pt x="16" y="90"/>
                          </a:lnTo>
                          <a:lnTo>
                            <a:pt x="10" y="90"/>
                          </a:lnTo>
                          <a:lnTo>
                            <a:pt x="5" y="92"/>
                          </a:lnTo>
                          <a:lnTo>
                            <a:pt x="2" y="93"/>
                          </a:lnTo>
                          <a:lnTo>
                            <a:pt x="0" y="93"/>
                          </a:lnTo>
                          <a:lnTo>
                            <a:pt x="154" y="0"/>
                          </a:lnTo>
                          <a:close/>
                        </a:path>
                      </a:pathLst>
                    </a:custGeom>
                    <a:solidFill>
                      <a:srgbClr val="2424FF"/>
                    </a:solidFill>
                    <a:ln w="0">
                      <a:solidFill>
                        <a:srgbClr val="2424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3" name="Freeform 294"/>
                    <p:cNvSpPr>
                      <a:spLocks/>
                    </p:cNvSpPr>
                    <p:nvPr/>
                  </p:nvSpPr>
                  <p:spPr bwMode="auto">
                    <a:xfrm>
                      <a:off x="4869857" y="3866405"/>
                      <a:ext cx="509524" cy="298908"/>
                    </a:xfrm>
                    <a:custGeom>
                      <a:avLst/>
                      <a:gdLst>
                        <a:gd name="T0" fmla="*/ 2147483647 w 177"/>
                        <a:gd name="T1" fmla="*/ 0 h 129"/>
                        <a:gd name="T2" fmla="*/ 2147483647 w 177"/>
                        <a:gd name="T3" fmla="*/ 0 h 129"/>
                        <a:gd name="T4" fmla="*/ 2147483647 w 177"/>
                        <a:gd name="T5" fmla="*/ 0 h 129"/>
                        <a:gd name="T6" fmla="*/ 2147483647 w 177"/>
                        <a:gd name="T7" fmla="*/ 2147483647 h 129"/>
                        <a:gd name="T8" fmla="*/ 2147483647 w 177"/>
                        <a:gd name="T9" fmla="*/ 2147483647 h 129"/>
                        <a:gd name="T10" fmla="*/ 2147483647 w 177"/>
                        <a:gd name="T11" fmla="*/ 2147483647 h 129"/>
                        <a:gd name="T12" fmla="*/ 2147483647 w 177"/>
                        <a:gd name="T13" fmla="*/ 2147483647 h 129"/>
                        <a:gd name="T14" fmla="*/ 2147483647 w 177"/>
                        <a:gd name="T15" fmla="*/ 2147483647 h 129"/>
                        <a:gd name="T16" fmla="*/ 2147483647 w 177"/>
                        <a:gd name="T17" fmla="*/ 2147483647 h 129"/>
                        <a:gd name="T18" fmla="*/ 2147483647 w 177"/>
                        <a:gd name="T19" fmla="*/ 2147483647 h 129"/>
                        <a:gd name="T20" fmla="*/ 2147483647 w 177"/>
                        <a:gd name="T21" fmla="*/ 2147483647 h 129"/>
                        <a:gd name="T22" fmla="*/ 2147483647 w 177"/>
                        <a:gd name="T23" fmla="*/ 2147483647 h 129"/>
                        <a:gd name="T24" fmla="*/ 2147483647 w 177"/>
                        <a:gd name="T25" fmla="*/ 2147483647 h 129"/>
                        <a:gd name="T26" fmla="*/ 2147483647 w 177"/>
                        <a:gd name="T27" fmla="*/ 2147483647 h 129"/>
                        <a:gd name="T28" fmla="*/ 2147483647 w 177"/>
                        <a:gd name="T29" fmla="*/ 2147483647 h 129"/>
                        <a:gd name="T30" fmla="*/ 2147483647 w 177"/>
                        <a:gd name="T31" fmla="*/ 2147483647 h 129"/>
                        <a:gd name="T32" fmla="*/ 0 w 177"/>
                        <a:gd name="T33" fmla="*/ 2147483647 h 129"/>
                        <a:gd name="T34" fmla="*/ 2147483647 w 177"/>
                        <a:gd name="T35" fmla="*/ 0 h 129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177"/>
                        <a:gd name="T55" fmla="*/ 0 h 129"/>
                        <a:gd name="T56" fmla="*/ 177 w 177"/>
                        <a:gd name="T57" fmla="*/ 129 h 129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177" h="129">
                          <a:moveTo>
                            <a:pt x="150" y="0"/>
                          </a:moveTo>
                          <a:lnTo>
                            <a:pt x="152" y="0"/>
                          </a:lnTo>
                          <a:lnTo>
                            <a:pt x="156" y="0"/>
                          </a:lnTo>
                          <a:lnTo>
                            <a:pt x="162" y="2"/>
                          </a:lnTo>
                          <a:lnTo>
                            <a:pt x="168" y="6"/>
                          </a:lnTo>
                          <a:lnTo>
                            <a:pt x="174" y="12"/>
                          </a:lnTo>
                          <a:lnTo>
                            <a:pt x="177" y="21"/>
                          </a:lnTo>
                          <a:lnTo>
                            <a:pt x="177" y="36"/>
                          </a:lnTo>
                          <a:lnTo>
                            <a:pt x="25" y="129"/>
                          </a:lnTo>
                          <a:lnTo>
                            <a:pt x="26" y="112"/>
                          </a:lnTo>
                          <a:lnTo>
                            <a:pt x="25" y="102"/>
                          </a:lnTo>
                          <a:lnTo>
                            <a:pt x="22" y="95"/>
                          </a:lnTo>
                          <a:lnTo>
                            <a:pt x="16" y="92"/>
                          </a:lnTo>
                          <a:lnTo>
                            <a:pt x="10" y="90"/>
                          </a:lnTo>
                          <a:lnTo>
                            <a:pt x="4" y="92"/>
                          </a:lnTo>
                          <a:lnTo>
                            <a:pt x="1" y="93"/>
                          </a:lnTo>
                          <a:lnTo>
                            <a:pt x="0" y="93"/>
                          </a:lnTo>
                          <a:lnTo>
                            <a:pt x="150" y="0"/>
                          </a:lnTo>
                          <a:close/>
                        </a:path>
                      </a:pathLst>
                    </a:custGeom>
                    <a:solidFill>
                      <a:srgbClr val="4949FF"/>
                    </a:solidFill>
                    <a:ln w="0">
                      <a:solidFill>
                        <a:srgbClr val="4949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4" name="Freeform 295"/>
                    <p:cNvSpPr>
                      <a:spLocks/>
                    </p:cNvSpPr>
                    <p:nvPr/>
                  </p:nvSpPr>
                  <p:spPr bwMode="auto">
                    <a:xfrm>
                      <a:off x="4881372" y="3866405"/>
                      <a:ext cx="498009" cy="287322"/>
                    </a:xfrm>
                    <a:custGeom>
                      <a:avLst/>
                      <a:gdLst>
                        <a:gd name="T0" fmla="*/ 2147483647 w 173"/>
                        <a:gd name="T1" fmla="*/ 0 h 124"/>
                        <a:gd name="T2" fmla="*/ 2147483647 w 173"/>
                        <a:gd name="T3" fmla="*/ 0 h 124"/>
                        <a:gd name="T4" fmla="*/ 2147483647 w 173"/>
                        <a:gd name="T5" fmla="*/ 2147483647 h 124"/>
                        <a:gd name="T6" fmla="*/ 2147483647 w 173"/>
                        <a:gd name="T7" fmla="*/ 2147483647 h 124"/>
                        <a:gd name="T8" fmla="*/ 2147483647 w 173"/>
                        <a:gd name="T9" fmla="*/ 2147483647 h 124"/>
                        <a:gd name="T10" fmla="*/ 2147483647 w 173"/>
                        <a:gd name="T11" fmla="*/ 2147483647 h 124"/>
                        <a:gd name="T12" fmla="*/ 2147483647 w 173"/>
                        <a:gd name="T13" fmla="*/ 2147483647 h 124"/>
                        <a:gd name="T14" fmla="*/ 2147483647 w 173"/>
                        <a:gd name="T15" fmla="*/ 2147483647 h 124"/>
                        <a:gd name="T16" fmla="*/ 2147483647 w 173"/>
                        <a:gd name="T17" fmla="*/ 2147483647 h 124"/>
                        <a:gd name="T18" fmla="*/ 2147483647 w 173"/>
                        <a:gd name="T19" fmla="*/ 2147483647 h 124"/>
                        <a:gd name="T20" fmla="*/ 2147483647 w 173"/>
                        <a:gd name="T21" fmla="*/ 2147483647 h 124"/>
                        <a:gd name="T22" fmla="*/ 2147483647 w 173"/>
                        <a:gd name="T23" fmla="*/ 2147483647 h 124"/>
                        <a:gd name="T24" fmla="*/ 2147483647 w 173"/>
                        <a:gd name="T25" fmla="*/ 2147483647 h 124"/>
                        <a:gd name="T26" fmla="*/ 2147483647 w 173"/>
                        <a:gd name="T27" fmla="*/ 2147483647 h 124"/>
                        <a:gd name="T28" fmla="*/ 0 w 173"/>
                        <a:gd name="T29" fmla="*/ 2147483647 h 124"/>
                        <a:gd name="T30" fmla="*/ 2147483647 w 173"/>
                        <a:gd name="T31" fmla="*/ 0 h 1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3"/>
                        <a:gd name="T49" fmla="*/ 0 h 124"/>
                        <a:gd name="T50" fmla="*/ 173 w 173"/>
                        <a:gd name="T51" fmla="*/ 124 h 1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3" h="124">
                          <a:moveTo>
                            <a:pt x="148" y="0"/>
                          </a:moveTo>
                          <a:lnTo>
                            <a:pt x="151" y="0"/>
                          </a:lnTo>
                          <a:lnTo>
                            <a:pt x="155" y="2"/>
                          </a:lnTo>
                          <a:lnTo>
                            <a:pt x="161" y="5"/>
                          </a:lnTo>
                          <a:lnTo>
                            <a:pt x="169" y="9"/>
                          </a:lnTo>
                          <a:lnTo>
                            <a:pt x="172" y="20"/>
                          </a:lnTo>
                          <a:lnTo>
                            <a:pt x="173" y="33"/>
                          </a:lnTo>
                          <a:lnTo>
                            <a:pt x="22" y="124"/>
                          </a:lnTo>
                          <a:lnTo>
                            <a:pt x="24" y="110"/>
                          </a:lnTo>
                          <a:lnTo>
                            <a:pt x="21" y="101"/>
                          </a:lnTo>
                          <a:lnTo>
                            <a:pt x="16" y="95"/>
                          </a:lnTo>
                          <a:lnTo>
                            <a:pt x="10" y="92"/>
                          </a:lnTo>
                          <a:lnTo>
                            <a:pt x="6" y="92"/>
                          </a:lnTo>
                          <a:lnTo>
                            <a:pt x="1" y="92"/>
                          </a:lnTo>
                          <a:lnTo>
                            <a:pt x="0" y="92"/>
                          </a:lnTo>
                          <a:lnTo>
                            <a:pt x="148" y="0"/>
                          </a:lnTo>
                          <a:close/>
                        </a:path>
                      </a:pathLst>
                    </a:custGeom>
                    <a:solidFill>
                      <a:srgbClr val="6D6DFF"/>
                    </a:solidFill>
                    <a:ln w="0">
                      <a:solidFill>
                        <a:srgbClr val="6D6D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5" name="Freeform 296"/>
                    <p:cNvSpPr>
                      <a:spLocks/>
                    </p:cNvSpPr>
                    <p:nvPr/>
                  </p:nvSpPr>
                  <p:spPr bwMode="auto">
                    <a:xfrm>
                      <a:off x="4892887" y="3871039"/>
                      <a:ext cx="483616" cy="273420"/>
                    </a:xfrm>
                    <a:custGeom>
                      <a:avLst/>
                      <a:gdLst>
                        <a:gd name="T0" fmla="*/ 2147483647 w 168"/>
                        <a:gd name="T1" fmla="*/ 0 h 118"/>
                        <a:gd name="T2" fmla="*/ 2147483647 w 168"/>
                        <a:gd name="T3" fmla="*/ 0 h 118"/>
                        <a:gd name="T4" fmla="*/ 2147483647 w 168"/>
                        <a:gd name="T5" fmla="*/ 2147483647 h 118"/>
                        <a:gd name="T6" fmla="*/ 2147483647 w 168"/>
                        <a:gd name="T7" fmla="*/ 2147483647 h 118"/>
                        <a:gd name="T8" fmla="*/ 2147483647 w 168"/>
                        <a:gd name="T9" fmla="*/ 2147483647 h 118"/>
                        <a:gd name="T10" fmla="*/ 2147483647 w 168"/>
                        <a:gd name="T11" fmla="*/ 2147483647 h 118"/>
                        <a:gd name="T12" fmla="*/ 2147483647 w 168"/>
                        <a:gd name="T13" fmla="*/ 2147483647 h 118"/>
                        <a:gd name="T14" fmla="*/ 2147483647 w 168"/>
                        <a:gd name="T15" fmla="*/ 2147483647 h 118"/>
                        <a:gd name="T16" fmla="*/ 2147483647 w 168"/>
                        <a:gd name="T17" fmla="*/ 2147483647 h 118"/>
                        <a:gd name="T18" fmla="*/ 2147483647 w 168"/>
                        <a:gd name="T19" fmla="*/ 2147483647 h 118"/>
                        <a:gd name="T20" fmla="*/ 2147483647 w 168"/>
                        <a:gd name="T21" fmla="*/ 2147483647 h 118"/>
                        <a:gd name="T22" fmla="*/ 2147483647 w 168"/>
                        <a:gd name="T23" fmla="*/ 2147483647 h 118"/>
                        <a:gd name="T24" fmla="*/ 2147483647 w 168"/>
                        <a:gd name="T25" fmla="*/ 2147483647 h 118"/>
                        <a:gd name="T26" fmla="*/ 0 w 168"/>
                        <a:gd name="T27" fmla="*/ 2147483647 h 118"/>
                        <a:gd name="T28" fmla="*/ 2147483647 w 168"/>
                        <a:gd name="T29" fmla="*/ 0 h 118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168"/>
                        <a:gd name="T46" fmla="*/ 0 h 118"/>
                        <a:gd name="T47" fmla="*/ 168 w 168"/>
                        <a:gd name="T48" fmla="*/ 118 h 118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168" h="118">
                          <a:moveTo>
                            <a:pt x="147" y="0"/>
                          </a:moveTo>
                          <a:lnTo>
                            <a:pt x="148" y="0"/>
                          </a:lnTo>
                          <a:lnTo>
                            <a:pt x="153" y="1"/>
                          </a:lnTo>
                          <a:lnTo>
                            <a:pt x="159" y="3"/>
                          </a:lnTo>
                          <a:lnTo>
                            <a:pt x="163" y="9"/>
                          </a:lnTo>
                          <a:lnTo>
                            <a:pt x="168" y="16"/>
                          </a:lnTo>
                          <a:lnTo>
                            <a:pt x="168" y="28"/>
                          </a:lnTo>
                          <a:lnTo>
                            <a:pt x="20" y="118"/>
                          </a:lnTo>
                          <a:lnTo>
                            <a:pt x="20" y="105"/>
                          </a:lnTo>
                          <a:lnTo>
                            <a:pt x="17" y="97"/>
                          </a:lnTo>
                          <a:lnTo>
                            <a:pt x="12" y="93"/>
                          </a:lnTo>
                          <a:lnTo>
                            <a:pt x="6" y="90"/>
                          </a:lnTo>
                          <a:lnTo>
                            <a:pt x="2" y="90"/>
                          </a:lnTo>
                          <a:lnTo>
                            <a:pt x="0" y="90"/>
                          </a:lnTo>
                          <a:lnTo>
                            <a:pt x="147" y="0"/>
                          </a:lnTo>
                          <a:close/>
                        </a:path>
                      </a:pathLst>
                    </a:custGeom>
                    <a:solidFill>
                      <a:srgbClr val="9292FF"/>
                    </a:solidFill>
                    <a:ln w="0">
                      <a:solidFill>
                        <a:srgbClr val="9292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6" name="Freeform 297"/>
                    <p:cNvSpPr>
                      <a:spLocks/>
                    </p:cNvSpPr>
                    <p:nvPr/>
                  </p:nvSpPr>
                  <p:spPr bwMode="auto">
                    <a:xfrm>
                      <a:off x="4907280" y="3871039"/>
                      <a:ext cx="469223" cy="261834"/>
                    </a:xfrm>
                    <a:custGeom>
                      <a:avLst/>
                      <a:gdLst>
                        <a:gd name="T0" fmla="*/ 2147483647 w 163"/>
                        <a:gd name="T1" fmla="*/ 0 h 113"/>
                        <a:gd name="T2" fmla="*/ 2147483647 w 163"/>
                        <a:gd name="T3" fmla="*/ 0 h 113"/>
                        <a:gd name="T4" fmla="*/ 2147483647 w 163"/>
                        <a:gd name="T5" fmla="*/ 2147483647 h 113"/>
                        <a:gd name="T6" fmla="*/ 2147483647 w 163"/>
                        <a:gd name="T7" fmla="*/ 2147483647 h 113"/>
                        <a:gd name="T8" fmla="*/ 2147483647 w 163"/>
                        <a:gd name="T9" fmla="*/ 2147483647 h 113"/>
                        <a:gd name="T10" fmla="*/ 2147483647 w 163"/>
                        <a:gd name="T11" fmla="*/ 2147483647 h 113"/>
                        <a:gd name="T12" fmla="*/ 2147483647 w 163"/>
                        <a:gd name="T13" fmla="*/ 2147483647 h 113"/>
                        <a:gd name="T14" fmla="*/ 2147483647 w 163"/>
                        <a:gd name="T15" fmla="*/ 2147483647 h 113"/>
                        <a:gd name="T16" fmla="*/ 2147483647 w 163"/>
                        <a:gd name="T17" fmla="*/ 2147483647 h 113"/>
                        <a:gd name="T18" fmla="*/ 2147483647 w 163"/>
                        <a:gd name="T19" fmla="*/ 2147483647 h 113"/>
                        <a:gd name="T20" fmla="*/ 2147483647 w 163"/>
                        <a:gd name="T21" fmla="*/ 2147483647 h 113"/>
                        <a:gd name="T22" fmla="*/ 0 w 163"/>
                        <a:gd name="T23" fmla="*/ 2147483647 h 113"/>
                        <a:gd name="T24" fmla="*/ 2147483647 w 163"/>
                        <a:gd name="T25" fmla="*/ 0 h 113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163"/>
                        <a:gd name="T40" fmla="*/ 0 h 113"/>
                        <a:gd name="T41" fmla="*/ 163 w 163"/>
                        <a:gd name="T42" fmla="*/ 113 h 113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163" h="113">
                          <a:moveTo>
                            <a:pt x="143" y="0"/>
                          </a:moveTo>
                          <a:lnTo>
                            <a:pt x="145" y="0"/>
                          </a:lnTo>
                          <a:lnTo>
                            <a:pt x="151" y="3"/>
                          </a:lnTo>
                          <a:lnTo>
                            <a:pt x="157" y="7"/>
                          </a:lnTo>
                          <a:lnTo>
                            <a:pt x="161" y="15"/>
                          </a:lnTo>
                          <a:lnTo>
                            <a:pt x="163" y="25"/>
                          </a:lnTo>
                          <a:lnTo>
                            <a:pt x="16" y="113"/>
                          </a:lnTo>
                          <a:lnTo>
                            <a:pt x="16" y="103"/>
                          </a:lnTo>
                          <a:lnTo>
                            <a:pt x="12" y="96"/>
                          </a:lnTo>
                          <a:lnTo>
                            <a:pt x="6" y="91"/>
                          </a:lnTo>
                          <a:lnTo>
                            <a:pt x="1" y="90"/>
                          </a:lnTo>
                          <a:lnTo>
                            <a:pt x="0" y="88"/>
                          </a:lnTo>
                          <a:lnTo>
                            <a:pt x="143" y="0"/>
                          </a:lnTo>
                          <a:close/>
                        </a:path>
                      </a:pathLst>
                    </a:custGeom>
                    <a:solidFill>
                      <a:srgbClr val="B6B6FF"/>
                    </a:solidFill>
                    <a:ln w="0">
                      <a:solidFill>
                        <a:srgbClr val="B6B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7" name="Freeform 298"/>
                    <p:cNvSpPr>
                      <a:spLocks/>
                    </p:cNvSpPr>
                    <p:nvPr/>
                  </p:nvSpPr>
                  <p:spPr bwMode="auto">
                    <a:xfrm>
                      <a:off x="4918795" y="3871039"/>
                      <a:ext cx="451951" cy="252566"/>
                    </a:xfrm>
                    <a:custGeom>
                      <a:avLst/>
                      <a:gdLst>
                        <a:gd name="T0" fmla="*/ 2147483647 w 157"/>
                        <a:gd name="T1" fmla="*/ 0 h 109"/>
                        <a:gd name="T2" fmla="*/ 2147483647 w 157"/>
                        <a:gd name="T3" fmla="*/ 0 h 109"/>
                        <a:gd name="T4" fmla="*/ 2147483647 w 157"/>
                        <a:gd name="T5" fmla="*/ 2147483647 h 109"/>
                        <a:gd name="T6" fmla="*/ 2147483647 w 157"/>
                        <a:gd name="T7" fmla="*/ 2147483647 h 109"/>
                        <a:gd name="T8" fmla="*/ 2147483647 w 157"/>
                        <a:gd name="T9" fmla="*/ 2147483647 h 109"/>
                        <a:gd name="T10" fmla="*/ 2147483647 w 157"/>
                        <a:gd name="T11" fmla="*/ 2147483647 h 109"/>
                        <a:gd name="T12" fmla="*/ 2147483647 w 157"/>
                        <a:gd name="T13" fmla="*/ 2147483647 h 109"/>
                        <a:gd name="T14" fmla="*/ 2147483647 w 157"/>
                        <a:gd name="T15" fmla="*/ 2147483647 h 109"/>
                        <a:gd name="T16" fmla="*/ 2147483647 w 157"/>
                        <a:gd name="T17" fmla="*/ 2147483647 h 109"/>
                        <a:gd name="T18" fmla="*/ 2147483647 w 157"/>
                        <a:gd name="T19" fmla="*/ 2147483647 h 109"/>
                        <a:gd name="T20" fmla="*/ 2147483647 w 157"/>
                        <a:gd name="T21" fmla="*/ 2147483647 h 109"/>
                        <a:gd name="T22" fmla="*/ 2147483647 w 157"/>
                        <a:gd name="T23" fmla="*/ 2147483647 h 109"/>
                        <a:gd name="T24" fmla="*/ 2147483647 w 157"/>
                        <a:gd name="T25" fmla="*/ 2147483647 h 109"/>
                        <a:gd name="T26" fmla="*/ 2147483647 w 157"/>
                        <a:gd name="T27" fmla="*/ 2147483647 h 109"/>
                        <a:gd name="T28" fmla="*/ 2147483647 w 157"/>
                        <a:gd name="T29" fmla="*/ 2147483647 h 109"/>
                        <a:gd name="T30" fmla="*/ 2147483647 w 157"/>
                        <a:gd name="T31" fmla="*/ 2147483647 h 109"/>
                        <a:gd name="T32" fmla="*/ 0 w 157"/>
                        <a:gd name="T33" fmla="*/ 2147483647 h 109"/>
                        <a:gd name="T34" fmla="*/ 0 w 157"/>
                        <a:gd name="T35" fmla="*/ 2147483647 h 109"/>
                        <a:gd name="T36" fmla="*/ 2147483647 w 157"/>
                        <a:gd name="T37" fmla="*/ 0 h 109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57"/>
                        <a:gd name="T58" fmla="*/ 0 h 109"/>
                        <a:gd name="T59" fmla="*/ 157 w 157"/>
                        <a:gd name="T60" fmla="*/ 109 h 109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57" h="109">
                          <a:moveTo>
                            <a:pt x="141" y="0"/>
                          </a:moveTo>
                          <a:lnTo>
                            <a:pt x="141" y="0"/>
                          </a:lnTo>
                          <a:lnTo>
                            <a:pt x="144" y="1"/>
                          </a:lnTo>
                          <a:lnTo>
                            <a:pt x="147" y="3"/>
                          </a:lnTo>
                          <a:lnTo>
                            <a:pt x="150" y="6"/>
                          </a:lnTo>
                          <a:lnTo>
                            <a:pt x="153" y="9"/>
                          </a:lnTo>
                          <a:lnTo>
                            <a:pt x="156" y="12"/>
                          </a:lnTo>
                          <a:lnTo>
                            <a:pt x="157" y="16"/>
                          </a:lnTo>
                          <a:lnTo>
                            <a:pt x="157" y="21"/>
                          </a:lnTo>
                          <a:lnTo>
                            <a:pt x="14" y="109"/>
                          </a:lnTo>
                          <a:lnTo>
                            <a:pt x="14" y="105"/>
                          </a:lnTo>
                          <a:lnTo>
                            <a:pt x="12" y="102"/>
                          </a:lnTo>
                          <a:lnTo>
                            <a:pt x="9" y="97"/>
                          </a:lnTo>
                          <a:lnTo>
                            <a:pt x="8" y="94"/>
                          </a:lnTo>
                          <a:lnTo>
                            <a:pt x="5" y="91"/>
                          </a:lnTo>
                          <a:lnTo>
                            <a:pt x="2" y="90"/>
                          </a:lnTo>
                          <a:lnTo>
                            <a:pt x="0" y="88"/>
                          </a:lnTo>
                          <a:lnTo>
                            <a:pt x="141" y="0"/>
                          </a:lnTo>
                          <a:close/>
                        </a:path>
                      </a:pathLst>
                    </a:custGeom>
                    <a:solidFill>
                      <a:srgbClr val="DBDBFF"/>
                    </a:solidFill>
                    <a:ln w="0">
                      <a:solidFill>
                        <a:srgbClr val="DBDB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8" name="Freeform 299"/>
                    <p:cNvSpPr>
                      <a:spLocks/>
                    </p:cNvSpPr>
                    <p:nvPr/>
                  </p:nvSpPr>
                  <p:spPr bwMode="auto">
                    <a:xfrm>
                      <a:off x="4933188" y="3873357"/>
                      <a:ext cx="437557" cy="240980"/>
                    </a:xfrm>
                    <a:custGeom>
                      <a:avLst/>
                      <a:gdLst>
                        <a:gd name="T0" fmla="*/ 2147483647 w 152"/>
                        <a:gd name="T1" fmla="*/ 0 h 104"/>
                        <a:gd name="T2" fmla="*/ 2147483647 w 152"/>
                        <a:gd name="T3" fmla="*/ 0 h 104"/>
                        <a:gd name="T4" fmla="*/ 2147483647 w 152"/>
                        <a:gd name="T5" fmla="*/ 2147483647 h 104"/>
                        <a:gd name="T6" fmla="*/ 2147483647 w 152"/>
                        <a:gd name="T7" fmla="*/ 2147483647 h 104"/>
                        <a:gd name="T8" fmla="*/ 2147483647 w 152"/>
                        <a:gd name="T9" fmla="*/ 2147483647 h 104"/>
                        <a:gd name="T10" fmla="*/ 2147483647 w 152"/>
                        <a:gd name="T11" fmla="*/ 2147483647 h 104"/>
                        <a:gd name="T12" fmla="*/ 2147483647 w 152"/>
                        <a:gd name="T13" fmla="*/ 2147483647 h 104"/>
                        <a:gd name="T14" fmla="*/ 2147483647 w 152"/>
                        <a:gd name="T15" fmla="*/ 2147483647 h 104"/>
                        <a:gd name="T16" fmla="*/ 2147483647 w 152"/>
                        <a:gd name="T17" fmla="*/ 2147483647 h 104"/>
                        <a:gd name="T18" fmla="*/ 0 w 152"/>
                        <a:gd name="T19" fmla="*/ 2147483647 h 104"/>
                        <a:gd name="T20" fmla="*/ 2147483647 w 152"/>
                        <a:gd name="T21" fmla="*/ 0 h 104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52"/>
                        <a:gd name="T34" fmla="*/ 0 h 104"/>
                        <a:gd name="T35" fmla="*/ 152 w 152"/>
                        <a:gd name="T36" fmla="*/ 104 h 104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52" h="104">
                          <a:moveTo>
                            <a:pt x="137" y="0"/>
                          </a:moveTo>
                          <a:lnTo>
                            <a:pt x="139" y="0"/>
                          </a:lnTo>
                          <a:lnTo>
                            <a:pt x="140" y="2"/>
                          </a:lnTo>
                          <a:lnTo>
                            <a:pt x="143" y="3"/>
                          </a:lnTo>
                          <a:lnTo>
                            <a:pt x="146" y="6"/>
                          </a:lnTo>
                          <a:lnTo>
                            <a:pt x="149" y="9"/>
                          </a:lnTo>
                          <a:lnTo>
                            <a:pt x="151" y="14"/>
                          </a:lnTo>
                          <a:lnTo>
                            <a:pt x="152" y="17"/>
                          </a:lnTo>
                          <a:lnTo>
                            <a:pt x="10" y="104"/>
                          </a:lnTo>
                          <a:lnTo>
                            <a:pt x="0" y="86"/>
                          </a:lnTo>
                          <a:lnTo>
                            <a:pt x="137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9" name="Freeform 300"/>
                    <p:cNvSpPr>
                      <a:spLocks/>
                    </p:cNvSpPr>
                    <p:nvPr/>
                  </p:nvSpPr>
                  <p:spPr bwMode="auto">
                    <a:xfrm>
                      <a:off x="4593505" y="2582723"/>
                      <a:ext cx="541189" cy="319762"/>
                    </a:xfrm>
                    <a:custGeom>
                      <a:avLst/>
                      <a:gdLst>
                        <a:gd name="T0" fmla="*/ 2147483647 w 188"/>
                        <a:gd name="T1" fmla="*/ 2147483647 h 138"/>
                        <a:gd name="T2" fmla="*/ 2147483647 w 188"/>
                        <a:gd name="T3" fmla="*/ 2147483647 h 138"/>
                        <a:gd name="T4" fmla="*/ 2147483647 w 188"/>
                        <a:gd name="T5" fmla="*/ 2147483647 h 138"/>
                        <a:gd name="T6" fmla="*/ 2147483647 w 188"/>
                        <a:gd name="T7" fmla="*/ 2147483647 h 138"/>
                        <a:gd name="T8" fmla="*/ 2147483647 w 188"/>
                        <a:gd name="T9" fmla="*/ 2147483647 h 138"/>
                        <a:gd name="T10" fmla="*/ 2147483647 w 188"/>
                        <a:gd name="T11" fmla="*/ 2147483647 h 138"/>
                        <a:gd name="T12" fmla="*/ 2147483647 w 188"/>
                        <a:gd name="T13" fmla="*/ 0 h 138"/>
                        <a:gd name="T14" fmla="*/ 2147483647 w 188"/>
                        <a:gd name="T15" fmla="*/ 0 h 138"/>
                        <a:gd name="T16" fmla="*/ 2147483647 w 188"/>
                        <a:gd name="T17" fmla="*/ 0 h 138"/>
                        <a:gd name="T18" fmla="*/ 2147483647 w 188"/>
                        <a:gd name="T19" fmla="*/ 0 h 138"/>
                        <a:gd name="T20" fmla="*/ 0 w 188"/>
                        <a:gd name="T21" fmla="*/ 2147483647 h 138"/>
                        <a:gd name="T22" fmla="*/ 2147483647 w 188"/>
                        <a:gd name="T23" fmla="*/ 2147483647 h 138"/>
                        <a:gd name="T24" fmla="*/ 2147483647 w 188"/>
                        <a:gd name="T25" fmla="*/ 2147483647 h 138"/>
                        <a:gd name="T26" fmla="*/ 2147483647 w 188"/>
                        <a:gd name="T27" fmla="*/ 2147483647 h 138"/>
                        <a:gd name="T28" fmla="*/ 2147483647 w 188"/>
                        <a:gd name="T29" fmla="*/ 2147483647 h 138"/>
                        <a:gd name="T30" fmla="*/ 2147483647 w 188"/>
                        <a:gd name="T31" fmla="*/ 2147483647 h 138"/>
                        <a:gd name="T32" fmla="*/ 2147483647 w 188"/>
                        <a:gd name="T33" fmla="*/ 2147483647 h 138"/>
                        <a:gd name="T34" fmla="*/ 2147483647 w 188"/>
                        <a:gd name="T35" fmla="*/ 2147483647 h 138"/>
                        <a:gd name="T36" fmla="*/ 2147483647 w 188"/>
                        <a:gd name="T37" fmla="*/ 2147483647 h 138"/>
                        <a:gd name="T38" fmla="*/ 2147483647 w 188"/>
                        <a:gd name="T39" fmla="*/ 2147483647 h 138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188"/>
                        <a:gd name="T61" fmla="*/ 0 h 138"/>
                        <a:gd name="T62" fmla="*/ 188 w 188"/>
                        <a:gd name="T63" fmla="*/ 138 h 138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188" h="138">
                          <a:moveTo>
                            <a:pt x="31" y="138"/>
                          </a:moveTo>
                          <a:lnTo>
                            <a:pt x="188" y="44"/>
                          </a:lnTo>
                          <a:lnTo>
                            <a:pt x="188" y="27"/>
                          </a:lnTo>
                          <a:lnTo>
                            <a:pt x="185" y="15"/>
                          </a:lnTo>
                          <a:lnTo>
                            <a:pt x="181" y="8"/>
                          </a:lnTo>
                          <a:lnTo>
                            <a:pt x="175" y="3"/>
                          </a:lnTo>
                          <a:lnTo>
                            <a:pt x="167" y="0"/>
                          </a:lnTo>
                          <a:lnTo>
                            <a:pt x="161" y="0"/>
                          </a:lnTo>
                          <a:lnTo>
                            <a:pt x="158" y="0"/>
                          </a:lnTo>
                          <a:lnTo>
                            <a:pt x="157" y="0"/>
                          </a:lnTo>
                          <a:lnTo>
                            <a:pt x="0" y="94"/>
                          </a:lnTo>
                          <a:lnTo>
                            <a:pt x="2" y="94"/>
                          </a:lnTo>
                          <a:lnTo>
                            <a:pt x="5" y="93"/>
                          </a:lnTo>
                          <a:lnTo>
                            <a:pt x="10" y="90"/>
                          </a:lnTo>
                          <a:lnTo>
                            <a:pt x="18" y="90"/>
                          </a:lnTo>
                          <a:lnTo>
                            <a:pt x="24" y="91"/>
                          </a:lnTo>
                          <a:lnTo>
                            <a:pt x="30" y="96"/>
                          </a:lnTo>
                          <a:lnTo>
                            <a:pt x="33" y="103"/>
                          </a:lnTo>
                          <a:lnTo>
                            <a:pt x="34" y="118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0" name="Freeform 301"/>
                    <p:cNvSpPr>
                      <a:spLocks/>
                    </p:cNvSpPr>
                    <p:nvPr/>
                  </p:nvSpPr>
                  <p:spPr bwMode="auto">
                    <a:xfrm>
                      <a:off x="4593505" y="2582723"/>
                      <a:ext cx="541189" cy="319762"/>
                    </a:xfrm>
                    <a:custGeom>
                      <a:avLst/>
                      <a:gdLst>
                        <a:gd name="T0" fmla="*/ 2147483647 w 188"/>
                        <a:gd name="T1" fmla="*/ 2147483647 h 138"/>
                        <a:gd name="T2" fmla="*/ 2147483647 w 188"/>
                        <a:gd name="T3" fmla="*/ 2147483647 h 138"/>
                        <a:gd name="T4" fmla="*/ 2147483647 w 188"/>
                        <a:gd name="T5" fmla="*/ 2147483647 h 138"/>
                        <a:gd name="T6" fmla="*/ 2147483647 w 188"/>
                        <a:gd name="T7" fmla="*/ 2147483647 h 138"/>
                        <a:gd name="T8" fmla="*/ 2147483647 w 188"/>
                        <a:gd name="T9" fmla="*/ 2147483647 h 138"/>
                        <a:gd name="T10" fmla="*/ 2147483647 w 188"/>
                        <a:gd name="T11" fmla="*/ 2147483647 h 138"/>
                        <a:gd name="T12" fmla="*/ 2147483647 w 188"/>
                        <a:gd name="T13" fmla="*/ 0 h 138"/>
                        <a:gd name="T14" fmla="*/ 2147483647 w 188"/>
                        <a:gd name="T15" fmla="*/ 0 h 138"/>
                        <a:gd name="T16" fmla="*/ 2147483647 w 188"/>
                        <a:gd name="T17" fmla="*/ 0 h 138"/>
                        <a:gd name="T18" fmla="*/ 2147483647 w 188"/>
                        <a:gd name="T19" fmla="*/ 0 h 138"/>
                        <a:gd name="T20" fmla="*/ 0 w 188"/>
                        <a:gd name="T21" fmla="*/ 2147483647 h 138"/>
                        <a:gd name="T22" fmla="*/ 2147483647 w 188"/>
                        <a:gd name="T23" fmla="*/ 2147483647 h 138"/>
                        <a:gd name="T24" fmla="*/ 2147483647 w 188"/>
                        <a:gd name="T25" fmla="*/ 2147483647 h 138"/>
                        <a:gd name="T26" fmla="*/ 2147483647 w 188"/>
                        <a:gd name="T27" fmla="*/ 2147483647 h 138"/>
                        <a:gd name="T28" fmla="*/ 2147483647 w 188"/>
                        <a:gd name="T29" fmla="*/ 2147483647 h 138"/>
                        <a:gd name="T30" fmla="*/ 2147483647 w 188"/>
                        <a:gd name="T31" fmla="*/ 2147483647 h 138"/>
                        <a:gd name="T32" fmla="*/ 2147483647 w 188"/>
                        <a:gd name="T33" fmla="*/ 2147483647 h 138"/>
                        <a:gd name="T34" fmla="*/ 2147483647 w 188"/>
                        <a:gd name="T35" fmla="*/ 2147483647 h 138"/>
                        <a:gd name="T36" fmla="*/ 2147483647 w 188"/>
                        <a:gd name="T37" fmla="*/ 2147483647 h 138"/>
                        <a:gd name="T38" fmla="*/ 2147483647 w 188"/>
                        <a:gd name="T39" fmla="*/ 2147483647 h 138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188"/>
                        <a:gd name="T61" fmla="*/ 0 h 138"/>
                        <a:gd name="T62" fmla="*/ 188 w 188"/>
                        <a:gd name="T63" fmla="*/ 138 h 138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188" h="138">
                          <a:moveTo>
                            <a:pt x="31" y="138"/>
                          </a:moveTo>
                          <a:lnTo>
                            <a:pt x="188" y="44"/>
                          </a:lnTo>
                          <a:lnTo>
                            <a:pt x="188" y="27"/>
                          </a:lnTo>
                          <a:lnTo>
                            <a:pt x="185" y="15"/>
                          </a:lnTo>
                          <a:lnTo>
                            <a:pt x="181" y="8"/>
                          </a:lnTo>
                          <a:lnTo>
                            <a:pt x="175" y="3"/>
                          </a:lnTo>
                          <a:lnTo>
                            <a:pt x="167" y="0"/>
                          </a:lnTo>
                          <a:lnTo>
                            <a:pt x="161" y="0"/>
                          </a:lnTo>
                          <a:lnTo>
                            <a:pt x="158" y="0"/>
                          </a:lnTo>
                          <a:lnTo>
                            <a:pt x="157" y="0"/>
                          </a:lnTo>
                          <a:lnTo>
                            <a:pt x="0" y="94"/>
                          </a:lnTo>
                          <a:lnTo>
                            <a:pt x="2" y="94"/>
                          </a:lnTo>
                          <a:lnTo>
                            <a:pt x="5" y="93"/>
                          </a:lnTo>
                          <a:lnTo>
                            <a:pt x="10" y="90"/>
                          </a:lnTo>
                          <a:lnTo>
                            <a:pt x="18" y="90"/>
                          </a:lnTo>
                          <a:lnTo>
                            <a:pt x="24" y="91"/>
                          </a:lnTo>
                          <a:lnTo>
                            <a:pt x="30" y="96"/>
                          </a:lnTo>
                          <a:lnTo>
                            <a:pt x="33" y="103"/>
                          </a:lnTo>
                          <a:lnTo>
                            <a:pt x="34" y="118"/>
                          </a:lnTo>
                          <a:lnTo>
                            <a:pt x="31" y="138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1" name="Freeform 302"/>
                    <p:cNvSpPr>
                      <a:spLocks/>
                    </p:cNvSpPr>
                    <p:nvPr/>
                  </p:nvSpPr>
                  <p:spPr bwMode="auto">
                    <a:xfrm>
                      <a:off x="4602141" y="2582723"/>
                      <a:ext cx="532553" cy="308176"/>
                    </a:xfrm>
                    <a:custGeom>
                      <a:avLst/>
                      <a:gdLst>
                        <a:gd name="T0" fmla="*/ 2147483647 w 185"/>
                        <a:gd name="T1" fmla="*/ 0 h 133"/>
                        <a:gd name="T2" fmla="*/ 2147483647 w 185"/>
                        <a:gd name="T3" fmla="*/ 0 h 133"/>
                        <a:gd name="T4" fmla="*/ 2147483647 w 185"/>
                        <a:gd name="T5" fmla="*/ 0 h 133"/>
                        <a:gd name="T6" fmla="*/ 2147483647 w 185"/>
                        <a:gd name="T7" fmla="*/ 2147483647 h 133"/>
                        <a:gd name="T8" fmla="*/ 2147483647 w 185"/>
                        <a:gd name="T9" fmla="*/ 2147483647 h 133"/>
                        <a:gd name="T10" fmla="*/ 2147483647 w 185"/>
                        <a:gd name="T11" fmla="*/ 2147483647 h 133"/>
                        <a:gd name="T12" fmla="*/ 2147483647 w 185"/>
                        <a:gd name="T13" fmla="*/ 2147483647 h 133"/>
                        <a:gd name="T14" fmla="*/ 2147483647 w 185"/>
                        <a:gd name="T15" fmla="*/ 2147483647 h 133"/>
                        <a:gd name="T16" fmla="*/ 2147483647 w 185"/>
                        <a:gd name="T17" fmla="*/ 2147483647 h 133"/>
                        <a:gd name="T18" fmla="*/ 2147483647 w 185"/>
                        <a:gd name="T19" fmla="*/ 2147483647 h 133"/>
                        <a:gd name="T20" fmla="*/ 2147483647 w 185"/>
                        <a:gd name="T21" fmla="*/ 2147483647 h 133"/>
                        <a:gd name="T22" fmla="*/ 2147483647 w 185"/>
                        <a:gd name="T23" fmla="*/ 2147483647 h 133"/>
                        <a:gd name="T24" fmla="*/ 2147483647 w 185"/>
                        <a:gd name="T25" fmla="*/ 2147483647 h 133"/>
                        <a:gd name="T26" fmla="*/ 2147483647 w 185"/>
                        <a:gd name="T27" fmla="*/ 2147483647 h 133"/>
                        <a:gd name="T28" fmla="*/ 2147483647 w 185"/>
                        <a:gd name="T29" fmla="*/ 2147483647 h 133"/>
                        <a:gd name="T30" fmla="*/ 2147483647 w 185"/>
                        <a:gd name="T31" fmla="*/ 2147483647 h 133"/>
                        <a:gd name="T32" fmla="*/ 2147483647 w 185"/>
                        <a:gd name="T33" fmla="*/ 2147483647 h 133"/>
                        <a:gd name="T34" fmla="*/ 0 w 185"/>
                        <a:gd name="T35" fmla="*/ 2147483647 h 133"/>
                        <a:gd name="T36" fmla="*/ 2147483647 w 185"/>
                        <a:gd name="T37" fmla="*/ 0 h 13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85"/>
                        <a:gd name="T58" fmla="*/ 0 h 133"/>
                        <a:gd name="T59" fmla="*/ 185 w 185"/>
                        <a:gd name="T60" fmla="*/ 133 h 13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85" h="133">
                          <a:moveTo>
                            <a:pt x="155" y="0"/>
                          </a:moveTo>
                          <a:lnTo>
                            <a:pt x="157" y="0"/>
                          </a:lnTo>
                          <a:lnTo>
                            <a:pt x="161" y="0"/>
                          </a:lnTo>
                          <a:lnTo>
                            <a:pt x="169" y="2"/>
                          </a:lnTo>
                          <a:lnTo>
                            <a:pt x="175" y="6"/>
                          </a:lnTo>
                          <a:lnTo>
                            <a:pt x="181" y="12"/>
                          </a:lnTo>
                          <a:lnTo>
                            <a:pt x="185" y="24"/>
                          </a:lnTo>
                          <a:lnTo>
                            <a:pt x="185" y="41"/>
                          </a:lnTo>
                          <a:lnTo>
                            <a:pt x="30" y="133"/>
                          </a:lnTo>
                          <a:lnTo>
                            <a:pt x="33" y="117"/>
                          </a:lnTo>
                          <a:lnTo>
                            <a:pt x="31" y="103"/>
                          </a:lnTo>
                          <a:lnTo>
                            <a:pt x="28" y="96"/>
                          </a:lnTo>
                          <a:lnTo>
                            <a:pt x="22" y="91"/>
                          </a:lnTo>
                          <a:lnTo>
                            <a:pt x="16" y="90"/>
                          </a:lnTo>
                          <a:lnTo>
                            <a:pt x="10" y="91"/>
                          </a:lnTo>
                          <a:lnTo>
                            <a:pt x="6" y="93"/>
                          </a:lnTo>
                          <a:lnTo>
                            <a:pt x="2" y="93"/>
                          </a:lnTo>
                          <a:lnTo>
                            <a:pt x="0" y="94"/>
                          </a:lnTo>
                          <a:lnTo>
                            <a:pt x="155" y="0"/>
                          </a:lnTo>
                          <a:close/>
                        </a:path>
                      </a:pathLst>
                    </a:custGeom>
                    <a:solidFill>
                      <a:srgbClr val="2424FF"/>
                    </a:solidFill>
                    <a:ln w="0">
                      <a:solidFill>
                        <a:srgbClr val="2424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2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4613656" y="2587357"/>
                      <a:ext cx="518160" cy="294274"/>
                    </a:xfrm>
                    <a:custGeom>
                      <a:avLst/>
                      <a:gdLst>
                        <a:gd name="T0" fmla="*/ 2147483647 w 180"/>
                        <a:gd name="T1" fmla="*/ 0 h 127"/>
                        <a:gd name="T2" fmla="*/ 2147483647 w 180"/>
                        <a:gd name="T3" fmla="*/ 0 h 127"/>
                        <a:gd name="T4" fmla="*/ 2147483647 w 180"/>
                        <a:gd name="T5" fmla="*/ 0 h 127"/>
                        <a:gd name="T6" fmla="*/ 2147483647 w 180"/>
                        <a:gd name="T7" fmla="*/ 2147483647 h 127"/>
                        <a:gd name="T8" fmla="*/ 2147483647 w 180"/>
                        <a:gd name="T9" fmla="*/ 2147483647 h 127"/>
                        <a:gd name="T10" fmla="*/ 2147483647 w 180"/>
                        <a:gd name="T11" fmla="*/ 2147483647 h 127"/>
                        <a:gd name="T12" fmla="*/ 2147483647 w 180"/>
                        <a:gd name="T13" fmla="*/ 2147483647 h 127"/>
                        <a:gd name="T14" fmla="*/ 2147483647 w 180"/>
                        <a:gd name="T15" fmla="*/ 2147483647 h 127"/>
                        <a:gd name="T16" fmla="*/ 2147483647 w 180"/>
                        <a:gd name="T17" fmla="*/ 2147483647 h 127"/>
                        <a:gd name="T18" fmla="*/ 2147483647 w 180"/>
                        <a:gd name="T19" fmla="*/ 2147483647 h 127"/>
                        <a:gd name="T20" fmla="*/ 2147483647 w 180"/>
                        <a:gd name="T21" fmla="*/ 2147483647 h 127"/>
                        <a:gd name="T22" fmla="*/ 2147483647 w 180"/>
                        <a:gd name="T23" fmla="*/ 2147483647 h 127"/>
                        <a:gd name="T24" fmla="*/ 2147483647 w 180"/>
                        <a:gd name="T25" fmla="*/ 2147483647 h 127"/>
                        <a:gd name="T26" fmla="*/ 2147483647 w 180"/>
                        <a:gd name="T27" fmla="*/ 2147483647 h 127"/>
                        <a:gd name="T28" fmla="*/ 2147483647 w 180"/>
                        <a:gd name="T29" fmla="*/ 2147483647 h 127"/>
                        <a:gd name="T30" fmla="*/ 2147483647 w 180"/>
                        <a:gd name="T31" fmla="*/ 2147483647 h 127"/>
                        <a:gd name="T32" fmla="*/ 0 w 180"/>
                        <a:gd name="T33" fmla="*/ 2147483647 h 127"/>
                        <a:gd name="T34" fmla="*/ 2147483647 w 180"/>
                        <a:gd name="T35" fmla="*/ 0 h 127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180"/>
                        <a:gd name="T55" fmla="*/ 0 h 127"/>
                        <a:gd name="T56" fmla="*/ 180 w 180"/>
                        <a:gd name="T57" fmla="*/ 127 h 127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180" h="127">
                          <a:moveTo>
                            <a:pt x="153" y="0"/>
                          </a:moveTo>
                          <a:lnTo>
                            <a:pt x="154" y="0"/>
                          </a:lnTo>
                          <a:lnTo>
                            <a:pt x="159" y="0"/>
                          </a:lnTo>
                          <a:lnTo>
                            <a:pt x="165" y="1"/>
                          </a:lnTo>
                          <a:lnTo>
                            <a:pt x="171" y="4"/>
                          </a:lnTo>
                          <a:lnTo>
                            <a:pt x="177" y="10"/>
                          </a:lnTo>
                          <a:lnTo>
                            <a:pt x="180" y="21"/>
                          </a:lnTo>
                          <a:lnTo>
                            <a:pt x="180" y="36"/>
                          </a:lnTo>
                          <a:lnTo>
                            <a:pt x="27" y="127"/>
                          </a:lnTo>
                          <a:lnTo>
                            <a:pt x="29" y="110"/>
                          </a:lnTo>
                          <a:lnTo>
                            <a:pt x="27" y="100"/>
                          </a:lnTo>
                          <a:lnTo>
                            <a:pt x="23" y="94"/>
                          </a:lnTo>
                          <a:lnTo>
                            <a:pt x="18" y="91"/>
                          </a:lnTo>
                          <a:lnTo>
                            <a:pt x="12" y="89"/>
                          </a:lnTo>
                          <a:lnTo>
                            <a:pt x="6" y="89"/>
                          </a:lnTo>
                          <a:lnTo>
                            <a:pt x="3" y="91"/>
                          </a:lnTo>
                          <a:lnTo>
                            <a:pt x="0" y="91"/>
                          </a:lnTo>
                          <a:lnTo>
                            <a:pt x="153" y="0"/>
                          </a:lnTo>
                          <a:close/>
                        </a:path>
                      </a:pathLst>
                    </a:custGeom>
                    <a:solidFill>
                      <a:srgbClr val="4949FF"/>
                    </a:solidFill>
                    <a:ln w="0">
                      <a:solidFill>
                        <a:srgbClr val="4949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3" name="Freeform 304"/>
                    <p:cNvSpPr>
                      <a:spLocks/>
                    </p:cNvSpPr>
                    <p:nvPr/>
                  </p:nvSpPr>
                  <p:spPr bwMode="auto">
                    <a:xfrm>
                      <a:off x="4628049" y="2587357"/>
                      <a:ext cx="503767" cy="282688"/>
                    </a:xfrm>
                    <a:custGeom>
                      <a:avLst/>
                      <a:gdLst>
                        <a:gd name="T0" fmla="*/ 2147483647 w 175"/>
                        <a:gd name="T1" fmla="*/ 0 h 122"/>
                        <a:gd name="T2" fmla="*/ 2147483647 w 175"/>
                        <a:gd name="T3" fmla="*/ 0 h 122"/>
                        <a:gd name="T4" fmla="*/ 2147483647 w 175"/>
                        <a:gd name="T5" fmla="*/ 2147483647 h 122"/>
                        <a:gd name="T6" fmla="*/ 2147483647 w 175"/>
                        <a:gd name="T7" fmla="*/ 2147483647 h 122"/>
                        <a:gd name="T8" fmla="*/ 2147483647 w 175"/>
                        <a:gd name="T9" fmla="*/ 2147483647 h 122"/>
                        <a:gd name="T10" fmla="*/ 2147483647 w 175"/>
                        <a:gd name="T11" fmla="*/ 2147483647 h 122"/>
                        <a:gd name="T12" fmla="*/ 2147483647 w 175"/>
                        <a:gd name="T13" fmla="*/ 2147483647 h 122"/>
                        <a:gd name="T14" fmla="*/ 2147483647 w 175"/>
                        <a:gd name="T15" fmla="*/ 2147483647 h 122"/>
                        <a:gd name="T16" fmla="*/ 2147483647 w 175"/>
                        <a:gd name="T17" fmla="*/ 2147483647 h 122"/>
                        <a:gd name="T18" fmla="*/ 2147483647 w 175"/>
                        <a:gd name="T19" fmla="*/ 2147483647 h 122"/>
                        <a:gd name="T20" fmla="*/ 2147483647 w 175"/>
                        <a:gd name="T21" fmla="*/ 2147483647 h 122"/>
                        <a:gd name="T22" fmla="*/ 2147483647 w 175"/>
                        <a:gd name="T23" fmla="*/ 2147483647 h 122"/>
                        <a:gd name="T24" fmla="*/ 2147483647 w 175"/>
                        <a:gd name="T25" fmla="*/ 2147483647 h 122"/>
                        <a:gd name="T26" fmla="*/ 2147483647 w 175"/>
                        <a:gd name="T27" fmla="*/ 2147483647 h 122"/>
                        <a:gd name="T28" fmla="*/ 0 w 175"/>
                        <a:gd name="T29" fmla="*/ 2147483647 h 122"/>
                        <a:gd name="T30" fmla="*/ 2147483647 w 175"/>
                        <a:gd name="T31" fmla="*/ 0 h 122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5"/>
                        <a:gd name="T49" fmla="*/ 0 h 122"/>
                        <a:gd name="T50" fmla="*/ 175 w 175"/>
                        <a:gd name="T51" fmla="*/ 122 h 122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5" h="122">
                          <a:moveTo>
                            <a:pt x="149" y="0"/>
                          </a:moveTo>
                          <a:lnTo>
                            <a:pt x="151" y="0"/>
                          </a:lnTo>
                          <a:lnTo>
                            <a:pt x="157" y="1"/>
                          </a:lnTo>
                          <a:lnTo>
                            <a:pt x="163" y="3"/>
                          </a:lnTo>
                          <a:lnTo>
                            <a:pt x="169" y="9"/>
                          </a:lnTo>
                          <a:lnTo>
                            <a:pt x="173" y="18"/>
                          </a:lnTo>
                          <a:lnTo>
                            <a:pt x="175" y="31"/>
                          </a:lnTo>
                          <a:lnTo>
                            <a:pt x="24" y="122"/>
                          </a:lnTo>
                          <a:lnTo>
                            <a:pt x="25" y="107"/>
                          </a:lnTo>
                          <a:lnTo>
                            <a:pt x="22" y="98"/>
                          </a:lnTo>
                          <a:lnTo>
                            <a:pt x="18" y="92"/>
                          </a:lnTo>
                          <a:lnTo>
                            <a:pt x="12" y="91"/>
                          </a:lnTo>
                          <a:lnTo>
                            <a:pt x="6" y="89"/>
                          </a:lnTo>
                          <a:lnTo>
                            <a:pt x="3" y="91"/>
                          </a:lnTo>
                          <a:lnTo>
                            <a:pt x="0" y="91"/>
                          </a:lnTo>
                          <a:lnTo>
                            <a:pt x="149" y="0"/>
                          </a:lnTo>
                          <a:close/>
                        </a:path>
                      </a:pathLst>
                    </a:custGeom>
                    <a:solidFill>
                      <a:srgbClr val="6D6DFF"/>
                    </a:solidFill>
                    <a:ln w="0">
                      <a:solidFill>
                        <a:srgbClr val="6D6D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4" name="Freeform 305"/>
                    <p:cNvSpPr>
                      <a:spLocks/>
                    </p:cNvSpPr>
                    <p:nvPr/>
                  </p:nvSpPr>
                  <p:spPr bwMode="auto">
                    <a:xfrm>
                      <a:off x="4639564" y="2587357"/>
                      <a:ext cx="486495" cy="273420"/>
                    </a:xfrm>
                    <a:custGeom>
                      <a:avLst/>
                      <a:gdLst>
                        <a:gd name="T0" fmla="*/ 2147483647 w 169"/>
                        <a:gd name="T1" fmla="*/ 0 h 118"/>
                        <a:gd name="T2" fmla="*/ 2147483647 w 169"/>
                        <a:gd name="T3" fmla="*/ 0 h 118"/>
                        <a:gd name="T4" fmla="*/ 2147483647 w 169"/>
                        <a:gd name="T5" fmla="*/ 2147483647 h 118"/>
                        <a:gd name="T6" fmla="*/ 2147483647 w 169"/>
                        <a:gd name="T7" fmla="*/ 2147483647 h 118"/>
                        <a:gd name="T8" fmla="*/ 2147483647 w 169"/>
                        <a:gd name="T9" fmla="*/ 2147483647 h 118"/>
                        <a:gd name="T10" fmla="*/ 2147483647 w 169"/>
                        <a:gd name="T11" fmla="*/ 2147483647 h 118"/>
                        <a:gd name="T12" fmla="*/ 2147483647 w 169"/>
                        <a:gd name="T13" fmla="*/ 2147483647 h 118"/>
                        <a:gd name="T14" fmla="*/ 2147483647 w 169"/>
                        <a:gd name="T15" fmla="*/ 2147483647 h 118"/>
                        <a:gd name="T16" fmla="*/ 2147483647 w 169"/>
                        <a:gd name="T17" fmla="*/ 2147483647 h 118"/>
                        <a:gd name="T18" fmla="*/ 2147483647 w 169"/>
                        <a:gd name="T19" fmla="*/ 2147483647 h 118"/>
                        <a:gd name="T20" fmla="*/ 2147483647 w 169"/>
                        <a:gd name="T21" fmla="*/ 2147483647 h 118"/>
                        <a:gd name="T22" fmla="*/ 2147483647 w 169"/>
                        <a:gd name="T23" fmla="*/ 2147483647 h 118"/>
                        <a:gd name="T24" fmla="*/ 2147483647 w 169"/>
                        <a:gd name="T25" fmla="*/ 2147483647 h 118"/>
                        <a:gd name="T26" fmla="*/ 0 w 169"/>
                        <a:gd name="T27" fmla="*/ 2147483647 h 118"/>
                        <a:gd name="T28" fmla="*/ 2147483647 w 169"/>
                        <a:gd name="T29" fmla="*/ 0 h 118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169"/>
                        <a:gd name="T46" fmla="*/ 0 h 118"/>
                        <a:gd name="T47" fmla="*/ 169 w 169"/>
                        <a:gd name="T48" fmla="*/ 118 h 118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169" h="118">
                          <a:moveTo>
                            <a:pt x="147" y="0"/>
                          </a:moveTo>
                          <a:lnTo>
                            <a:pt x="150" y="0"/>
                          </a:lnTo>
                          <a:lnTo>
                            <a:pt x="153" y="1"/>
                          </a:lnTo>
                          <a:lnTo>
                            <a:pt x="159" y="4"/>
                          </a:lnTo>
                          <a:lnTo>
                            <a:pt x="165" y="9"/>
                          </a:lnTo>
                          <a:lnTo>
                            <a:pt x="169" y="18"/>
                          </a:lnTo>
                          <a:lnTo>
                            <a:pt x="169" y="28"/>
                          </a:lnTo>
                          <a:lnTo>
                            <a:pt x="21" y="118"/>
                          </a:lnTo>
                          <a:lnTo>
                            <a:pt x="21" y="106"/>
                          </a:lnTo>
                          <a:lnTo>
                            <a:pt x="18" y="97"/>
                          </a:lnTo>
                          <a:lnTo>
                            <a:pt x="14" y="92"/>
                          </a:lnTo>
                          <a:lnTo>
                            <a:pt x="8" y="91"/>
                          </a:lnTo>
                          <a:lnTo>
                            <a:pt x="3" y="89"/>
                          </a:lnTo>
                          <a:lnTo>
                            <a:pt x="0" y="89"/>
                          </a:lnTo>
                          <a:lnTo>
                            <a:pt x="147" y="0"/>
                          </a:lnTo>
                          <a:close/>
                        </a:path>
                      </a:pathLst>
                    </a:custGeom>
                    <a:solidFill>
                      <a:srgbClr val="9292FF"/>
                    </a:solidFill>
                    <a:ln w="0">
                      <a:solidFill>
                        <a:srgbClr val="9292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5" name="Freeform 306"/>
                    <p:cNvSpPr>
                      <a:spLocks/>
                    </p:cNvSpPr>
                    <p:nvPr/>
                  </p:nvSpPr>
                  <p:spPr bwMode="auto">
                    <a:xfrm>
                      <a:off x="4653957" y="2587357"/>
                      <a:ext cx="469223" cy="261834"/>
                    </a:xfrm>
                    <a:custGeom>
                      <a:avLst/>
                      <a:gdLst>
                        <a:gd name="T0" fmla="*/ 2147483647 w 163"/>
                        <a:gd name="T1" fmla="*/ 0 h 113"/>
                        <a:gd name="T2" fmla="*/ 2147483647 w 163"/>
                        <a:gd name="T3" fmla="*/ 2147483647 h 113"/>
                        <a:gd name="T4" fmla="*/ 2147483647 w 163"/>
                        <a:gd name="T5" fmla="*/ 2147483647 h 113"/>
                        <a:gd name="T6" fmla="*/ 2147483647 w 163"/>
                        <a:gd name="T7" fmla="*/ 2147483647 h 113"/>
                        <a:gd name="T8" fmla="*/ 2147483647 w 163"/>
                        <a:gd name="T9" fmla="*/ 2147483647 h 113"/>
                        <a:gd name="T10" fmla="*/ 2147483647 w 163"/>
                        <a:gd name="T11" fmla="*/ 2147483647 h 113"/>
                        <a:gd name="T12" fmla="*/ 2147483647 w 163"/>
                        <a:gd name="T13" fmla="*/ 2147483647 h 113"/>
                        <a:gd name="T14" fmla="*/ 2147483647 w 163"/>
                        <a:gd name="T15" fmla="*/ 2147483647 h 113"/>
                        <a:gd name="T16" fmla="*/ 2147483647 w 163"/>
                        <a:gd name="T17" fmla="*/ 2147483647 h 113"/>
                        <a:gd name="T18" fmla="*/ 2147483647 w 163"/>
                        <a:gd name="T19" fmla="*/ 2147483647 h 113"/>
                        <a:gd name="T20" fmla="*/ 2147483647 w 163"/>
                        <a:gd name="T21" fmla="*/ 2147483647 h 113"/>
                        <a:gd name="T22" fmla="*/ 0 w 163"/>
                        <a:gd name="T23" fmla="*/ 2147483647 h 113"/>
                        <a:gd name="T24" fmla="*/ 2147483647 w 163"/>
                        <a:gd name="T25" fmla="*/ 0 h 113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163"/>
                        <a:gd name="T40" fmla="*/ 0 h 113"/>
                        <a:gd name="T41" fmla="*/ 163 w 163"/>
                        <a:gd name="T42" fmla="*/ 113 h 113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163" h="113">
                          <a:moveTo>
                            <a:pt x="143" y="0"/>
                          </a:moveTo>
                          <a:lnTo>
                            <a:pt x="146" y="1"/>
                          </a:lnTo>
                          <a:lnTo>
                            <a:pt x="151" y="3"/>
                          </a:lnTo>
                          <a:lnTo>
                            <a:pt x="157" y="7"/>
                          </a:lnTo>
                          <a:lnTo>
                            <a:pt x="163" y="15"/>
                          </a:lnTo>
                          <a:lnTo>
                            <a:pt x="163" y="25"/>
                          </a:lnTo>
                          <a:lnTo>
                            <a:pt x="18" y="113"/>
                          </a:lnTo>
                          <a:lnTo>
                            <a:pt x="16" y="103"/>
                          </a:lnTo>
                          <a:lnTo>
                            <a:pt x="13" y="97"/>
                          </a:lnTo>
                          <a:lnTo>
                            <a:pt x="7" y="92"/>
                          </a:lnTo>
                          <a:lnTo>
                            <a:pt x="3" y="89"/>
                          </a:lnTo>
                          <a:lnTo>
                            <a:pt x="0" y="89"/>
                          </a:lnTo>
                          <a:lnTo>
                            <a:pt x="143" y="0"/>
                          </a:lnTo>
                          <a:close/>
                        </a:path>
                      </a:pathLst>
                    </a:custGeom>
                    <a:solidFill>
                      <a:srgbClr val="B6B6FF"/>
                    </a:solidFill>
                    <a:ln w="0">
                      <a:solidFill>
                        <a:srgbClr val="B6B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6" name="Freeform 307"/>
                    <p:cNvSpPr>
                      <a:spLocks/>
                    </p:cNvSpPr>
                    <p:nvPr/>
                  </p:nvSpPr>
                  <p:spPr bwMode="auto">
                    <a:xfrm>
                      <a:off x="4665472" y="2589675"/>
                      <a:ext cx="457708" cy="250248"/>
                    </a:xfrm>
                    <a:custGeom>
                      <a:avLst/>
                      <a:gdLst>
                        <a:gd name="T0" fmla="*/ 2147483647 w 159"/>
                        <a:gd name="T1" fmla="*/ 0 h 108"/>
                        <a:gd name="T2" fmla="*/ 2147483647 w 159"/>
                        <a:gd name="T3" fmla="*/ 0 h 108"/>
                        <a:gd name="T4" fmla="*/ 2147483647 w 159"/>
                        <a:gd name="T5" fmla="*/ 2147483647 h 108"/>
                        <a:gd name="T6" fmla="*/ 2147483647 w 159"/>
                        <a:gd name="T7" fmla="*/ 2147483647 h 108"/>
                        <a:gd name="T8" fmla="*/ 2147483647 w 159"/>
                        <a:gd name="T9" fmla="*/ 2147483647 h 108"/>
                        <a:gd name="T10" fmla="*/ 2147483647 w 159"/>
                        <a:gd name="T11" fmla="*/ 2147483647 h 108"/>
                        <a:gd name="T12" fmla="*/ 2147483647 w 159"/>
                        <a:gd name="T13" fmla="*/ 2147483647 h 108"/>
                        <a:gd name="T14" fmla="*/ 2147483647 w 159"/>
                        <a:gd name="T15" fmla="*/ 2147483647 h 108"/>
                        <a:gd name="T16" fmla="*/ 2147483647 w 159"/>
                        <a:gd name="T17" fmla="*/ 2147483647 h 108"/>
                        <a:gd name="T18" fmla="*/ 2147483647 w 159"/>
                        <a:gd name="T19" fmla="*/ 2147483647 h 108"/>
                        <a:gd name="T20" fmla="*/ 2147483647 w 159"/>
                        <a:gd name="T21" fmla="*/ 2147483647 h 108"/>
                        <a:gd name="T22" fmla="*/ 2147483647 w 159"/>
                        <a:gd name="T23" fmla="*/ 2147483647 h 108"/>
                        <a:gd name="T24" fmla="*/ 2147483647 w 159"/>
                        <a:gd name="T25" fmla="*/ 2147483647 h 108"/>
                        <a:gd name="T26" fmla="*/ 2147483647 w 159"/>
                        <a:gd name="T27" fmla="*/ 2147483647 h 108"/>
                        <a:gd name="T28" fmla="*/ 2147483647 w 159"/>
                        <a:gd name="T29" fmla="*/ 2147483647 h 108"/>
                        <a:gd name="T30" fmla="*/ 2147483647 w 159"/>
                        <a:gd name="T31" fmla="*/ 2147483647 h 108"/>
                        <a:gd name="T32" fmla="*/ 2147483647 w 159"/>
                        <a:gd name="T33" fmla="*/ 2147483647 h 108"/>
                        <a:gd name="T34" fmla="*/ 0 w 159"/>
                        <a:gd name="T35" fmla="*/ 2147483647 h 108"/>
                        <a:gd name="T36" fmla="*/ 2147483647 w 159"/>
                        <a:gd name="T37" fmla="*/ 0 h 108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59"/>
                        <a:gd name="T58" fmla="*/ 0 h 108"/>
                        <a:gd name="T59" fmla="*/ 159 w 159"/>
                        <a:gd name="T60" fmla="*/ 108 h 108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59" h="108">
                          <a:moveTo>
                            <a:pt x="142" y="0"/>
                          </a:moveTo>
                          <a:lnTo>
                            <a:pt x="142" y="0"/>
                          </a:lnTo>
                          <a:lnTo>
                            <a:pt x="145" y="2"/>
                          </a:lnTo>
                          <a:lnTo>
                            <a:pt x="147" y="3"/>
                          </a:lnTo>
                          <a:lnTo>
                            <a:pt x="151" y="5"/>
                          </a:lnTo>
                          <a:lnTo>
                            <a:pt x="154" y="8"/>
                          </a:lnTo>
                          <a:lnTo>
                            <a:pt x="156" y="12"/>
                          </a:lnTo>
                          <a:lnTo>
                            <a:pt x="159" y="17"/>
                          </a:lnTo>
                          <a:lnTo>
                            <a:pt x="159" y="21"/>
                          </a:lnTo>
                          <a:lnTo>
                            <a:pt x="14" y="108"/>
                          </a:lnTo>
                          <a:lnTo>
                            <a:pt x="14" y="105"/>
                          </a:lnTo>
                          <a:lnTo>
                            <a:pt x="14" y="100"/>
                          </a:lnTo>
                          <a:lnTo>
                            <a:pt x="11" y="97"/>
                          </a:lnTo>
                          <a:lnTo>
                            <a:pt x="8" y="94"/>
                          </a:lnTo>
                          <a:lnTo>
                            <a:pt x="6" y="91"/>
                          </a:lnTo>
                          <a:lnTo>
                            <a:pt x="3" y="90"/>
                          </a:lnTo>
                          <a:lnTo>
                            <a:pt x="2" y="88"/>
                          </a:lnTo>
                          <a:lnTo>
                            <a:pt x="0" y="87"/>
                          </a:lnTo>
                          <a:lnTo>
                            <a:pt x="142" y="0"/>
                          </a:lnTo>
                          <a:close/>
                        </a:path>
                      </a:pathLst>
                    </a:custGeom>
                    <a:solidFill>
                      <a:srgbClr val="DBDBFF"/>
                    </a:solidFill>
                    <a:ln w="0">
                      <a:solidFill>
                        <a:srgbClr val="DBDB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7" name="Freeform 308"/>
                    <p:cNvSpPr>
                      <a:spLocks/>
                    </p:cNvSpPr>
                    <p:nvPr/>
                  </p:nvSpPr>
                  <p:spPr bwMode="auto">
                    <a:xfrm>
                      <a:off x="4679865" y="2589675"/>
                      <a:ext cx="437557" cy="238663"/>
                    </a:xfrm>
                    <a:custGeom>
                      <a:avLst/>
                      <a:gdLst>
                        <a:gd name="T0" fmla="*/ 2147483647 w 152"/>
                        <a:gd name="T1" fmla="*/ 0 h 103"/>
                        <a:gd name="T2" fmla="*/ 2147483647 w 152"/>
                        <a:gd name="T3" fmla="*/ 0 h 103"/>
                        <a:gd name="T4" fmla="*/ 2147483647 w 152"/>
                        <a:gd name="T5" fmla="*/ 2147483647 h 103"/>
                        <a:gd name="T6" fmla="*/ 2147483647 w 152"/>
                        <a:gd name="T7" fmla="*/ 2147483647 h 103"/>
                        <a:gd name="T8" fmla="*/ 2147483647 w 152"/>
                        <a:gd name="T9" fmla="*/ 2147483647 h 103"/>
                        <a:gd name="T10" fmla="*/ 2147483647 w 152"/>
                        <a:gd name="T11" fmla="*/ 2147483647 h 103"/>
                        <a:gd name="T12" fmla="*/ 2147483647 w 152"/>
                        <a:gd name="T13" fmla="*/ 2147483647 h 103"/>
                        <a:gd name="T14" fmla="*/ 2147483647 w 152"/>
                        <a:gd name="T15" fmla="*/ 2147483647 h 103"/>
                        <a:gd name="T16" fmla="*/ 2147483647 w 152"/>
                        <a:gd name="T17" fmla="*/ 2147483647 h 103"/>
                        <a:gd name="T18" fmla="*/ 0 w 152"/>
                        <a:gd name="T19" fmla="*/ 2147483647 h 103"/>
                        <a:gd name="T20" fmla="*/ 2147483647 w 152"/>
                        <a:gd name="T21" fmla="*/ 0 h 103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52"/>
                        <a:gd name="T34" fmla="*/ 0 h 103"/>
                        <a:gd name="T35" fmla="*/ 152 w 152"/>
                        <a:gd name="T36" fmla="*/ 103 h 103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52" h="103">
                          <a:moveTo>
                            <a:pt x="139" y="0"/>
                          </a:moveTo>
                          <a:lnTo>
                            <a:pt x="139" y="0"/>
                          </a:lnTo>
                          <a:lnTo>
                            <a:pt x="142" y="2"/>
                          </a:lnTo>
                          <a:lnTo>
                            <a:pt x="145" y="5"/>
                          </a:lnTo>
                          <a:lnTo>
                            <a:pt x="148" y="8"/>
                          </a:lnTo>
                          <a:lnTo>
                            <a:pt x="151" y="11"/>
                          </a:lnTo>
                          <a:lnTo>
                            <a:pt x="152" y="14"/>
                          </a:lnTo>
                          <a:lnTo>
                            <a:pt x="152" y="18"/>
                          </a:lnTo>
                          <a:lnTo>
                            <a:pt x="10" y="103"/>
                          </a:lnTo>
                          <a:lnTo>
                            <a:pt x="0" y="87"/>
                          </a:lnTo>
                          <a:lnTo>
                            <a:pt x="139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8" name="Freeform 309"/>
                    <p:cNvSpPr>
                      <a:spLocks/>
                    </p:cNvSpPr>
                    <p:nvPr/>
                  </p:nvSpPr>
                  <p:spPr bwMode="auto">
                    <a:xfrm>
                      <a:off x="4795012" y="4081897"/>
                      <a:ext cx="146812" cy="127441"/>
                    </a:xfrm>
                    <a:custGeom>
                      <a:avLst/>
                      <a:gdLst>
                        <a:gd name="T0" fmla="*/ 2147483647 w 51"/>
                        <a:gd name="T1" fmla="*/ 2147483647 h 55"/>
                        <a:gd name="T2" fmla="*/ 2147483647 w 51"/>
                        <a:gd name="T3" fmla="*/ 2147483647 h 55"/>
                        <a:gd name="T4" fmla="*/ 2147483647 w 51"/>
                        <a:gd name="T5" fmla="*/ 2147483647 h 55"/>
                        <a:gd name="T6" fmla="*/ 2147483647 w 51"/>
                        <a:gd name="T7" fmla="*/ 2147483647 h 55"/>
                        <a:gd name="T8" fmla="*/ 2147483647 w 51"/>
                        <a:gd name="T9" fmla="*/ 2147483647 h 55"/>
                        <a:gd name="T10" fmla="*/ 2147483647 w 51"/>
                        <a:gd name="T11" fmla="*/ 0 h 55"/>
                        <a:gd name="T12" fmla="*/ 2147483647 w 51"/>
                        <a:gd name="T13" fmla="*/ 2147483647 h 55"/>
                        <a:gd name="T14" fmla="*/ 2147483647 w 51"/>
                        <a:gd name="T15" fmla="*/ 2147483647 h 55"/>
                        <a:gd name="T16" fmla="*/ 0 w 51"/>
                        <a:gd name="T17" fmla="*/ 2147483647 h 55"/>
                        <a:gd name="T18" fmla="*/ 2147483647 w 51"/>
                        <a:gd name="T19" fmla="*/ 2147483647 h 55"/>
                        <a:gd name="T20" fmla="*/ 2147483647 w 51"/>
                        <a:gd name="T21" fmla="*/ 2147483647 h 55"/>
                        <a:gd name="T22" fmla="*/ 2147483647 w 51"/>
                        <a:gd name="T23" fmla="*/ 2147483647 h 55"/>
                        <a:gd name="T24" fmla="*/ 2147483647 w 51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"/>
                        <a:gd name="T40" fmla="*/ 0 h 55"/>
                        <a:gd name="T41" fmla="*/ 51 w 51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" h="55">
                          <a:moveTo>
                            <a:pt x="36" y="52"/>
                          </a:moveTo>
                          <a:lnTo>
                            <a:pt x="46" y="43"/>
                          </a:lnTo>
                          <a:lnTo>
                            <a:pt x="51" y="31"/>
                          </a:lnTo>
                          <a:lnTo>
                            <a:pt x="48" y="17"/>
                          </a:lnTo>
                          <a:lnTo>
                            <a:pt x="39" y="5"/>
                          </a:lnTo>
                          <a:lnTo>
                            <a:pt x="27" y="0"/>
                          </a:lnTo>
                          <a:lnTo>
                            <a:pt x="14" y="2"/>
                          </a:lnTo>
                          <a:lnTo>
                            <a:pt x="5" y="11"/>
                          </a:lnTo>
                          <a:lnTo>
                            <a:pt x="0" y="24"/>
                          </a:lnTo>
                          <a:lnTo>
                            <a:pt x="3" y="37"/>
                          </a:lnTo>
                          <a:lnTo>
                            <a:pt x="11" y="49"/>
                          </a:lnTo>
                          <a:lnTo>
                            <a:pt x="24" y="55"/>
                          </a:lnTo>
                          <a:lnTo>
                            <a:pt x="36" y="52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9" name="Freeform 310"/>
                    <p:cNvSpPr>
                      <a:spLocks/>
                    </p:cNvSpPr>
                    <p:nvPr/>
                  </p:nvSpPr>
                  <p:spPr bwMode="auto">
                    <a:xfrm>
                      <a:off x="4795012" y="4081897"/>
                      <a:ext cx="146812" cy="127441"/>
                    </a:xfrm>
                    <a:custGeom>
                      <a:avLst/>
                      <a:gdLst>
                        <a:gd name="T0" fmla="*/ 2147483647 w 51"/>
                        <a:gd name="T1" fmla="*/ 2147483647 h 55"/>
                        <a:gd name="T2" fmla="*/ 2147483647 w 51"/>
                        <a:gd name="T3" fmla="*/ 2147483647 h 55"/>
                        <a:gd name="T4" fmla="*/ 2147483647 w 51"/>
                        <a:gd name="T5" fmla="*/ 2147483647 h 55"/>
                        <a:gd name="T6" fmla="*/ 2147483647 w 51"/>
                        <a:gd name="T7" fmla="*/ 2147483647 h 55"/>
                        <a:gd name="T8" fmla="*/ 2147483647 w 51"/>
                        <a:gd name="T9" fmla="*/ 2147483647 h 55"/>
                        <a:gd name="T10" fmla="*/ 2147483647 w 51"/>
                        <a:gd name="T11" fmla="*/ 0 h 55"/>
                        <a:gd name="T12" fmla="*/ 2147483647 w 51"/>
                        <a:gd name="T13" fmla="*/ 2147483647 h 55"/>
                        <a:gd name="T14" fmla="*/ 2147483647 w 51"/>
                        <a:gd name="T15" fmla="*/ 2147483647 h 55"/>
                        <a:gd name="T16" fmla="*/ 0 w 51"/>
                        <a:gd name="T17" fmla="*/ 2147483647 h 55"/>
                        <a:gd name="T18" fmla="*/ 2147483647 w 51"/>
                        <a:gd name="T19" fmla="*/ 2147483647 h 55"/>
                        <a:gd name="T20" fmla="*/ 2147483647 w 51"/>
                        <a:gd name="T21" fmla="*/ 2147483647 h 55"/>
                        <a:gd name="T22" fmla="*/ 2147483647 w 51"/>
                        <a:gd name="T23" fmla="*/ 2147483647 h 55"/>
                        <a:gd name="T24" fmla="*/ 2147483647 w 51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"/>
                        <a:gd name="T40" fmla="*/ 0 h 55"/>
                        <a:gd name="T41" fmla="*/ 51 w 51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" h="55">
                          <a:moveTo>
                            <a:pt x="36" y="52"/>
                          </a:moveTo>
                          <a:lnTo>
                            <a:pt x="46" y="43"/>
                          </a:lnTo>
                          <a:lnTo>
                            <a:pt x="51" y="31"/>
                          </a:lnTo>
                          <a:lnTo>
                            <a:pt x="48" y="17"/>
                          </a:lnTo>
                          <a:lnTo>
                            <a:pt x="39" y="5"/>
                          </a:lnTo>
                          <a:lnTo>
                            <a:pt x="27" y="0"/>
                          </a:lnTo>
                          <a:lnTo>
                            <a:pt x="14" y="2"/>
                          </a:lnTo>
                          <a:lnTo>
                            <a:pt x="5" y="11"/>
                          </a:lnTo>
                          <a:lnTo>
                            <a:pt x="0" y="24"/>
                          </a:lnTo>
                          <a:lnTo>
                            <a:pt x="3" y="37"/>
                          </a:lnTo>
                          <a:lnTo>
                            <a:pt x="11" y="49"/>
                          </a:lnTo>
                          <a:lnTo>
                            <a:pt x="24" y="55"/>
                          </a:lnTo>
                          <a:lnTo>
                            <a:pt x="36" y="52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0" name="Freeform 311"/>
                    <p:cNvSpPr>
                      <a:spLocks/>
                    </p:cNvSpPr>
                    <p:nvPr/>
                  </p:nvSpPr>
                  <p:spPr bwMode="auto">
                    <a:xfrm>
                      <a:off x="4584869" y="2786629"/>
                      <a:ext cx="103632" cy="115856"/>
                    </a:xfrm>
                    <a:custGeom>
                      <a:avLst/>
                      <a:gdLst>
                        <a:gd name="T0" fmla="*/ 0 w 36"/>
                        <a:gd name="T1" fmla="*/ 2147483647 h 50"/>
                        <a:gd name="T2" fmla="*/ 2147483647 w 36"/>
                        <a:gd name="T3" fmla="*/ 2147483647 h 50"/>
                        <a:gd name="T4" fmla="*/ 2147483647 w 36"/>
                        <a:gd name="T5" fmla="*/ 2147483647 h 50"/>
                        <a:gd name="T6" fmla="*/ 2147483647 w 36"/>
                        <a:gd name="T7" fmla="*/ 2147483647 h 50"/>
                        <a:gd name="T8" fmla="*/ 2147483647 w 36"/>
                        <a:gd name="T9" fmla="*/ 0 h 50"/>
                        <a:gd name="T10" fmla="*/ 2147483647 w 36"/>
                        <a:gd name="T11" fmla="*/ 0 h 50"/>
                        <a:gd name="T12" fmla="*/ 2147483647 w 36"/>
                        <a:gd name="T13" fmla="*/ 2147483647 h 50"/>
                        <a:gd name="T14" fmla="*/ 2147483647 w 36"/>
                        <a:gd name="T15" fmla="*/ 2147483647 h 50"/>
                        <a:gd name="T16" fmla="*/ 2147483647 w 36"/>
                        <a:gd name="T17" fmla="*/ 2147483647 h 50"/>
                        <a:gd name="T18" fmla="*/ 2147483647 w 36"/>
                        <a:gd name="T19" fmla="*/ 2147483647 h 50"/>
                        <a:gd name="T20" fmla="*/ 2147483647 w 36"/>
                        <a:gd name="T21" fmla="*/ 2147483647 h 50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36"/>
                        <a:gd name="T34" fmla="*/ 0 h 50"/>
                        <a:gd name="T35" fmla="*/ 36 w 36"/>
                        <a:gd name="T36" fmla="*/ 50 h 50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36" h="50">
                          <a:moveTo>
                            <a:pt x="0" y="6"/>
                          </a:moveTo>
                          <a:lnTo>
                            <a:pt x="2" y="6"/>
                          </a:lnTo>
                          <a:lnTo>
                            <a:pt x="5" y="3"/>
                          </a:lnTo>
                          <a:lnTo>
                            <a:pt x="10" y="2"/>
                          </a:lnTo>
                          <a:lnTo>
                            <a:pt x="15" y="0"/>
                          </a:lnTo>
                          <a:lnTo>
                            <a:pt x="22" y="0"/>
                          </a:lnTo>
                          <a:lnTo>
                            <a:pt x="27" y="2"/>
                          </a:lnTo>
                          <a:lnTo>
                            <a:pt x="33" y="8"/>
                          </a:lnTo>
                          <a:lnTo>
                            <a:pt x="36" y="17"/>
                          </a:lnTo>
                          <a:lnTo>
                            <a:pt x="36" y="30"/>
                          </a:lnTo>
                          <a:lnTo>
                            <a:pt x="34" y="5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1" name="Freeform 312"/>
                    <p:cNvSpPr>
                      <a:spLocks/>
                    </p:cNvSpPr>
                    <p:nvPr/>
                  </p:nvSpPr>
                  <p:spPr bwMode="auto">
                    <a:xfrm>
                      <a:off x="5290143" y="3864088"/>
                      <a:ext cx="97875" cy="99636"/>
                    </a:xfrm>
                    <a:custGeom>
                      <a:avLst/>
                      <a:gdLst>
                        <a:gd name="T0" fmla="*/ 0 w 34"/>
                        <a:gd name="T1" fmla="*/ 2147483647 h 43"/>
                        <a:gd name="T2" fmla="*/ 2147483647 w 34"/>
                        <a:gd name="T3" fmla="*/ 2147483647 h 43"/>
                        <a:gd name="T4" fmla="*/ 2147483647 w 34"/>
                        <a:gd name="T5" fmla="*/ 2147483647 h 43"/>
                        <a:gd name="T6" fmla="*/ 2147483647 w 34"/>
                        <a:gd name="T7" fmla="*/ 0 h 43"/>
                        <a:gd name="T8" fmla="*/ 2147483647 w 34"/>
                        <a:gd name="T9" fmla="*/ 0 h 43"/>
                        <a:gd name="T10" fmla="*/ 2147483647 w 34"/>
                        <a:gd name="T11" fmla="*/ 2147483647 h 43"/>
                        <a:gd name="T12" fmla="*/ 2147483647 w 34"/>
                        <a:gd name="T13" fmla="*/ 2147483647 h 43"/>
                        <a:gd name="T14" fmla="*/ 2147483647 w 34"/>
                        <a:gd name="T15" fmla="*/ 2147483647 h 43"/>
                        <a:gd name="T16" fmla="*/ 2147483647 w 34"/>
                        <a:gd name="T17" fmla="*/ 2147483647 h 43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34"/>
                        <a:gd name="T28" fmla="*/ 0 h 43"/>
                        <a:gd name="T29" fmla="*/ 34 w 34"/>
                        <a:gd name="T30" fmla="*/ 43 h 43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34" h="4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6" y="1"/>
                          </a:lnTo>
                          <a:lnTo>
                            <a:pt x="10" y="0"/>
                          </a:lnTo>
                          <a:lnTo>
                            <a:pt x="16" y="0"/>
                          </a:lnTo>
                          <a:lnTo>
                            <a:pt x="22" y="3"/>
                          </a:lnTo>
                          <a:lnTo>
                            <a:pt x="28" y="12"/>
                          </a:lnTo>
                          <a:lnTo>
                            <a:pt x="31" y="24"/>
                          </a:lnTo>
                          <a:lnTo>
                            <a:pt x="34" y="4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2" name="Freeform 313"/>
                    <p:cNvSpPr>
                      <a:spLocks/>
                    </p:cNvSpPr>
                    <p:nvPr/>
                  </p:nvSpPr>
                  <p:spPr bwMode="auto">
                    <a:xfrm>
                      <a:off x="7123853" y="1060378"/>
                      <a:ext cx="204385" cy="243297"/>
                    </a:xfrm>
                    <a:custGeom>
                      <a:avLst/>
                      <a:gdLst>
                        <a:gd name="T0" fmla="*/ 2147483647 w 71"/>
                        <a:gd name="T1" fmla="*/ 2147483647 h 105"/>
                        <a:gd name="T2" fmla="*/ 2147483647 w 71"/>
                        <a:gd name="T3" fmla="*/ 2147483647 h 105"/>
                        <a:gd name="T4" fmla="*/ 0 w 71"/>
                        <a:gd name="T5" fmla="*/ 0 h 105"/>
                        <a:gd name="T6" fmla="*/ 0 w 71"/>
                        <a:gd name="T7" fmla="*/ 2147483647 h 105"/>
                        <a:gd name="T8" fmla="*/ 2147483647 w 71"/>
                        <a:gd name="T9" fmla="*/ 2147483647 h 10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1"/>
                        <a:gd name="T16" fmla="*/ 0 h 105"/>
                        <a:gd name="T17" fmla="*/ 71 w 71"/>
                        <a:gd name="T18" fmla="*/ 105 h 10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1" h="105">
                          <a:moveTo>
                            <a:pt x="71" y="105"/>
                          </a:moveTo>
                          <a:lnTo>
                            <a:pt x="71" y="33"/>
                          </a:lnTo>
                          <a:lnTo>
                            <a:pt x="0" y="0"/>
                          </a:lnTo>
                          <a:lnTo>
                            <a:pt x="0" y="72"/>
                          </a:lnTo>
                          <a:lnTo>
                            <a:pt x="71" y="105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3" name="Freeform 314"/>
                    <p:cNvSpPr>
                      <a:spLocks/>
                    </p:cNvSpPr>
                    <p:nvPr/>
                  </p:nvSpPr>
                  <p:spPr bwMode="auto">
                    <a:xfrm>
                      <a:off x="7123853" y="1060378"/>
                      <a:ext cx="204385" cy="243297"/>
                    </a:xfrm>
                    <a:custGeom>
                      <a:avLst/>
                      <a:gdLst>
                        <a:gd name="T0" fmla="*/ 2147483647 w 71"/>
                        <a:gd name="T1" fmla="*/ 2147483647 h 105"/>
                        <a:gd name="T2" fmla="*/ 2147483647 w 71"/>
                        <a:gd name="T3" fmla="*/ 2147483647 h 105"/>
                        <a:gd name="T4" fmla="*/ 0 w 71"/>
                        <a:gd name="T5" fmla="*/ 0 h 105"/>
                        <a:gd name="T6" fmla="*/ 0 w 71"/>
                        <a:gd name="T7" fmla="*/ 2147483647 h 105"/>
                        <a:gd name="T8" fmla="*/ 2147483647 w 71"/>
                        <a:gd name="T9" fmla="*/ 2147483647 h 10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1"/>
                        <a:gd name="T16" fmla="*/ 0 h 105"/>
                        <a:gd name="T17" fmla="*/ 71 w 71"/>
                        <a:gd name="T18" fmla="*/ 105 h 10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1" h="105">
                          <a:moveTo>
                            <a:pt x="71" y="105"/>
                          </a:moveTo>
                          <a:lnTo>
                            <a:pt x="71" y="33"/>
                          </a:lnTo>
                          <a:lnTo>
                            <a:pt x="0" y="0"/>
                          </a:lnTo>
                          <a:lnTo>
                            <a:pt x="0" y="72"/>
                          </a:lnTo>
                          <a:lnTo>
                            <a:pt x="71" y="105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4" name="Freeform 315"/>
                    <p:cNvSpPr>
                      <a:spLocks/>
                    </p:cNvSpPr>
                    <p:nvPr/>
                  </p:nvSpPr>
                  <p:spPr bwMode="auto">
                    <a:xfrm>
                      <a:off x="7123853" y="919034"/>
                      <a:ext cx="745575" cy="217809"/>
                    </a:xfrm>
                    <a:custGeom>
                      <a:avLst/>
                      <a:gdLst>
                        <a:gd name="T0" fmla="*/ 2147483647 w 259"/>
                        <a:gd name="T1" fmla="*/ 0 h 94"/>
                        <a:gd name="T2" fmla="*/ 0 w 259"/>
                        <a:gd name="T3" fmla="*/ 2147483647 h 94"/>
                        <a:gd name="T4" fmla="*/ 2147483647 w 259"/>
                        <a:gd name="T5" fmla="*/ 2147483647 h 94"/>
                        <a:gd name="T6" fmla="*/ 2147483647 w 259"/>
                        <a:gd name="T7" fmla="*/ 2147483647 h 94"/>
                        <a:gd name="T8" fmla="*/ 2147483647 w 259"/>
                        <a:gd name="T9" fmla="*/ 0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9"/>
                        <a:gd name="T16" fmla="*/ 0 h 94"/>
                        <a:gd name="T17" fmla="*/ 259 w 259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9" h="94">
                          <a:moveTo>
                            <a:pt x="192" y="0"/>
                          </a:moveTo>
                          <a:lnTo>
                            <a:pt x="0" y="61"/>
                          </a:lnTo>
                          <a:lnTo>
                            <a:pt x="71" y="94"/>
                          </a:lnTo>
                          <a:lnTo>
                            <a:pt x="259" y="19"/>
                          </a:lnTo>
                          <a:lnTo>
                            <a:pt x="192" y="0"/>
                          </a:lnTo>
                          <a:close/>
                        </a:path>
                      </a:pathLst>
                    </a:custGeom>
                    <a:solidFill>
                      <a:srgbClr val="6666FF"/>
                    </a:solidFill>
                    <a:ln w="0">
                      <a:solidFill>
                        <a:srgbClr val="666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5" name="Freeform 316"/>
                    <p:cNvSpPr>
                      <a:spLocks/>
                    </p:cNvSpPr>
                    <p:nvPr/>
                  </p:nvSpPr>
                  <p:spPr bwMode="auto">
                    <a:xfrm>
                      <a:off x="7123853" y="919034"/>
                      <a:ext cx="745575" cy="217809"/>
                    </a:xfrm>
                    <a:custGeom>
                      <a:avLst/>
                      <a:gdLst>
                        <a:gd name="T0" fmla="*/ 2147483647 w 259"/>
                        <a:gd name="T1" fmla="*/ 0 h 94"/>
                        <a:gd name="T2" fmla="*/ 0 w 259"/>
                        <a:gd name="T3" fmla="*/ 2147483647 h 94"/>
                        <a:gd name="T4" fmla="*/ 2147483647 w 259"/>
                        <a:gd name="T5" fmla="*/ 2147483647 h 94"/>
                        <a:gd name="T6" fmla="*/ 2147483647 w 259"/>
                        <a:gd name="T7" fmla="*/ 2147483647 h 9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59"/>
                        <a:gd name="T13" fmla="*/ 0 h 94"/>
                        <a:gd name="T14" fmla="*/ 259 w 259"/>
                        <a:gd name="T15" fmla="*/ 94 h 9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59" h="94">
                          <a:moveTo>
                            <a:pt x="192" y="0"/>
                          </a:moveTo>
                          <a:lnTo>
                            <a:pt x="0" y="61"/>
                          </a:lnTo>
                          <a:lnTo>
                            <a:pt x="71" y="94"/>
                          </a:lnTo>
                          <a:lnTo>
                            <a:pt x="259" y="19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6" name="Freeform 317"/>
                    <p:cNvSpPr>
                      <a:spLocks/>
                    </p:cNvSpPr>
                    <p:nvPr/>
                  </p:nvSpPr>
                  <p:spPr bwMode="auto">
                    <a:xfrm>
                      <a:off x="7328239" y="967694"/>
                      <a:ext cx="546947" cy="335982"/>
                    </a:xfrm>
                    <a:custGeom>
                      <a:avLst/>
                      <a:gdLst>
                        <a:gd name="T0" fmla="*/ 0 w 190"/>
                        <a:gd name="T1" fmla="*/ 2147483647 h 145"/>
                        <a:gd name="T2" fmla="*/ 0 w 190"/>
                        <a:gd name="T3" fmla="*/ 2147483647 h 145"/>
                        <a:gd name="T4" fmla="*/ 2147483647 w 190"/>
                        <a:gd name="T5" fmla="*/ 0 h 145"/>
                        <a:gd name="T6" fmla="*/ 2147483647 w 190"/>
                        <a:gd name="T7" fmla="*/ 2147483647 h 145"/>
                        <a:gd name="T8" fmla="*/ 0 w 190"/>
                        <a:gd name="T9" fmla="*/ 2147483647 h 14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0"/>
                        <a:gd name="T16" fmla="*/ 0 h 145"/>
                        <a:gd name="T17" fmla="*/ 190 w 190"/>
                        <a:gd name="T18" fmla="*/ 145 h 14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0" h="145">
                          <a:moveTo>
                            <a:pt x="0" y="145"/>
                          </a:moveTo>
                          <a:lnTo>
                            <a:pt x="0" y="73"/>
                          </a:lnTo>
                          <a:lnTo>
                            <a:pt x="190" y="0"/>
                          </a:lnTo>
                          <a:lnTo>
                            <a:pt x="188" y="70"/>
                          </a:lnTo>
                          <a:lnTo>
                            <a:pt x="0" y="145"/>
                          </a:lnTo>
                          <a:close/>
                        </a:path>
                      </a:pathLst>
                    </a:custGeom>
                    <a:solidFill>
                      <a:srgbClr val="6666FF"/>
                    </a:solidFill>
                    <a:ln w="0">
                      <a:solidFill>
                        <a:srgbClr val="666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7" name="Freeform 318"/>
                    <p:cNvSpPr>
                      <a:spLocks/>
                    </p:cNvSpPr>
                    <p:nvPr/>
                  </p:nvSpPr>
                  <p:spPr bwMode="auto">
                    <a:xfrm>
                      <a:off x="7328239" y="967694"/>
                      <a:ext cx="546947" cy="335982"/>
                    </a:xfrm>
                    <a:custGeom>
                      <a:avLst/>
                      <a:gdLst>
                        <a:gd name="T0" fmla="*/ 0 w 190"/>
                        <a:gd name="T1" fmla="*/ 2147483647 h 145"/>
                        <a:gd name="T2" fmla="*/ 0 w 190"/>
                        <a:gd name="T3" fmla="*/ 2147483647 h 145"/>
                        <a:gd name="T4" fmla="*/ 2147483647 w 190"/>
                        <a:gd name="T5" fmla="*/ 0 h 145"/>
                        <a:gd name="T6" fmla="*/ 2147483647 w 190"/>
                        <a:gd name="T7" fmla="*/ 2147483647 h 145"/>
                        <a:gd name="T8" fmla="*/ 0 w 190"/>
                        <a:gd name="T9" fmla="*/ 2147483647 h 14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0"/>
                        <a:gd name="T16" fmla="*/ 0 h 145"/>
                        <a:gd name="T17" fmla="*/ 190 w 190"/>
                        <a:gd name="T18" fmla="*/ 145 h 14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0" h="145">
                          <a:moveTo>
                            <a:pt x="0" y="145"/>
                          </a:moveTo>
                          <a:lnTo>
                            <a:pt x="0" y="73"/>
                          </a:lnTo>
                          <a:lnTo>
                            <a:pt x="190" y="0"/>
                          </a:lnTo>
                          <a:lnTo>
                            <a:pt x="188" y="70"/>
                          </a:lnTo>
                          <a:lnTo>
                            <a:pt x="0" y="145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8" name="Freeform 319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66415" y="1004768"/>
                      <a:ext cx="210143" cy="201589"/>
                    </a:xfrm>
                    <a:custGeom>
                      <a:avLst/>
                      <a:gdLst>
                        <a:gd name="T0" fmla="*/ 2147483647 w 73"/>
                        <a:gd name="T1" fmla="*/ 2147483647 h 87"/>
                        <a:gd name="T2" fmla="*/ 2147483647 w 73"/>
                        <a:gd name="T3" fmla="*/ 2147483647 h 87"/>
                        <a:gd name="T4" fmla="*/ 2147483647 w 73"/>
                        <a:gd name="T5" fmla="*/ 2147483647 h 87"/>
                        <a:gd name="T6" fmla="*/ 2147483647 w 73"/>
                        <a:gd name="T7" fmla="*/ 2147483647 h 87"/>
                        <a:gd name="T8" fmla="*/ 2147483647 w 73"/>
                        <a:gd name="T9" fmla="*/ 2147483647 h 87"/>
                        <a:gd name="T10" fmla="*/ 2147483647 w 73"/>
                        <a:gd name="T11" fmla="*/ 2147483647 h 87"/>
                        <a:gd name="T12" fmla="*/ 2147483647 w 73"/>
                        <a:gd name="T13" fmla="*/ 2147483647 h 87"/>
                        <a:gd name="T14" fmla="*/ 2147483647 w 73"/>
                        <a:gd name="T15" fmla="*/ 2147483647 h 87"/>
                        <a:gd name="T16" fmla="*/ 2147483647 w 73"/>
                        <a:gd name="T17" fmla="*/ 2147483647 h 87"/>
                        <a:gd name="T18" fmla="*/ 2147483647 w 73"/>
                        <a:gd name="T19" fmla="*/ 2147483647 h 87"/>
                        <a:gd name="T20" fmla="*/ 2147483647 w 73"/>
                        <a:gd name="T21" fmla="*/ 2147483647 h 87"/>
                        <a:gd name="T22" fmla="*/ 2147483647 w 73"/>
                        <a:gd name="T23" fmla="*/ 2147483647 h 87"/>
                        <a:gd name="T24" fmla="*/ 2147483647 w 73"/>
                        <a:gd name="T25" fmla="*/ 2147483647 h 87"/>
                        <a:gd name="T26" fmla="*/ 2147483647 w 73"/>
                        <a:gd name="T27" fmla="*/ 2147483647 h 87"/>
                        <a:gd name="T28" fmla="*/ 2147483647 w 73"/>
                        <a:gd name="T29" fmla="*/ 2147483647 h 87"/>
                        <a:gd name="T30" fmla="*/ 2147483647 w 73"/>
                        <a:gd name="T31" fmla="*/ 2147483647 h 87"/>
                        <a:gd name="T32" fmla="*/ 2147483647 w 73"/>
                        <a:gd name="T33" fmla="*/ 2147483647 h 87"/>
                        <a:gd name="T34" fmla="*/ 2147483647 w 73"/>
                        <a:gd name="T35" fmla="*/ 0 h 87"/>
                        <a:gd name="T36" fmla="*/ 0 w 73"/>
                        <a:gd name="T37" fmla="*/ 0 h 87"/>
                        <a:gd name="T38" fmla="*/ 0 w 73"/>
                        <a:gd name="T39" fmla="*/ 2147483647 h 87"/>
                        <a:gd name="T40" fmla="*/ 2147483647 w 73"/>
                        <a:gd name="T41" fmla="*/ 2147483647 h 87"/>
                        <a:gd name="T42" fmla="*/ 2147483647 w 73"/>
                        <a:gd name="T43" fmla="*/ 2147483647 h 87"/>
                        <a:gd name="T44" fmla="*/ 2147483647 w 73"/>
                        <a:gd name="T45" fmla="*/ 2147483647 h 87"/>
                        <a:gd name="T46" fmla="*/ 2147483647 w 73"/>
                        <a:gd name="T47" fmla="*/ 2147483647 h 87"/>
                        <a:gd name="T48" fmla="*/ 2147483647 w 73"/>
                        <a:gd name="T49" fmla="*/ 2147483647 h 87"/>
                        <a:gd name="T50" fmla="*/ 2147483647 w 73"/>
                        <a:gd name="T51" fmla="*/ 2147483647 h 87"/>
                        <a:gd name="T52" fmla="*/ 2147483647 w 73"/>
                        <a:gd name="T53" fmla="*/ 2147483647 h 87"/>
                        <a:gd name="T54" fmla="*/ 2147483647 w 73"/>
                        <a:gd name="T55" fmla="*/ 2147483647 h 87"/>
                        <a:gd name="T56" fmla="*/ 2147483647 w 73"/>
                        <a:gd name="T57" fmla="*/ 2147483647 h 87"/>
                        <a:gd name="T58" fmla="*/ 2147483647 w 73"/>
                        <a:gd name="T59" fmla="*/ 2147483647 h 87"/>
                        <a:gd name="T60" fmla="*/ 2147483647 w 73"/>
                        <a:gd name="T61" fmla="*/ 2147483647 h 87"/>
                        <a:gd name="T62" fmla="*/ 2147483647 w 73"/>
                        <a:gd name="T63" fmla="*/ 2147483647 h 87"/>
                        <a:gd name="T64" fmla="*/ 2147483647 w 73"/>
                        <a:gd name="T65" fmla="*/ 2147483647 h 87"/>
                        <a:gd name="T66" fmla="*/ 2147483647 w 73"/>
                        <a:gd name="T67" fmla="*/ 0 h 87"/>
                        <a:gd name="T68" fmla="*/ 2147483647 w 73"/>
                        <a:gd name="T69" fmla="*/ 0 h 87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w 73"/>
                        <a:gd name="T106" fmla="*/ 0 h 87"/>
                        <a:gd name="T107" fmla="*/ 73 w 73"/>
                        <a:gd name="T108" fmla="*/ 87 h 87"/>
                      </a:gdLst>
                      <a:ahLst/>
                      <a:cxnLst>
                        <a:cxn ang="T70">
                          <a:pos x="T0" y="T1"/>
                        </a:cxn>
                        <a:cxn ang="T71">
                          <a:pos x="T2" y="T3"/>
                        </a:cxn>
                        <a:cxn ang="T72">
                          <a:pos x="T4" y="T5"/>
                        </a:cxn>
                        <a:cxn ang="T73">
                          <a:pos x="T6" y="T7"/>
                        </a:cxn>
                        <a:cxn ang="T74">
                          <a:pos x="T8" y="T9"/>
                        </a:cxn>
                        <a:cxn ang="T75">
                          <a:pos x="T10" y="T11"/>
                        </a:cxn>
                        <a:cxn ang="T76">
                          <a:pos x="T12" y="T13"/>
                        </a:cxn>
                        <a:cxn ang="T77">
                          <a:pos x="T14" y="T15"/>
                        </a:cxn>
                        <a:cxn ang="T78">
                          <a:pos x="T16" y="T17"/>
                        </a:cxn>
                        <a:cxn ang="T79">
                          <a:pos x="T18" y="T19"/>
                        </a:cxn>
                        <a:cxn ang="T80">
                          <a:pos x="T20" y="T21"/>
                        </a:cxn>
                        <a:cxn ang="T81">
                          <a:pos x="T22" y="T23"/>
                        </a:cxn>
                        <a:cxn ang="T82">
                          <a:pos x="T24" y="T25"/>
                        </a:cxn>
                        <a:cxn ang="T83">
                          <a:pos x="T26" y="T27"/>
                        </a:cxn>
                        <a:cxn ang="T84">
                          <a:pos x="T28" y="T29"/>
                        </a:cxn>
                        <a:cxn ang="T85">
                          <a:pos x="T30" y="T31"/>
                        </a:cxn>
                        <a:cxn ang="T86">
                          <a:pos x="T32" y="T33"/>
                        </a:cxn>
                        <a:cxn ang="T87">
                          <a:pos x="T34" y="T35"/>
                        </a:cxn>
                        <a:cxn ang="T88">
                          <a:pos x="T36" y="T37"/>
                        </a:cxn>
                        <a:cxn ang="T89">
                          <a:pos x="T38" y="T39"/>
                        </a:cxn>
                        <a:cxn ang="T90">
                          <a:pos x="T40" y="T41"/>
                        </a:cxn>
                        <a:cxn ang="T91">
                          <a:pos x="T42" y="T43"/>
                        </a:cxn>
                        <a:cxn ang="T92">
                          <a:pos x="T44" y="T45"/>
                        </a:cxn>
                        <a:cxn ang="T93">
                          <a:pos x="T46" y="T47"/>
                        </a:cxn>
                        <a:cxn ang="T94">
                          <a:pos x="T48" y="T49"/>
                        </a:cxn>
                        <a:cxn ang="T95">
                          <a:pos x="T50" y="T51"/>
                        </a:cxn>
                        <a:cxn ang="T96">
                          <a:pos x="T52" y="T53"/>
                        </a:cxn>
                        <a:cxn ang="T97">
                          <a:pos x="T54" y="T55"/>
                        </a:cxn>
                        <a:cxn ang="T98">
                          <a:pos x="T56" y="T57"/>
                        </a:cxn>
                        <a:cxn ang="T99">
                          <a:pos x="T58" y="T59"/>
                        </a:cxn>
                        <a:cxn ang="T100">
                          <a:pos x="T60" y="T61"/>
                        </a:cxn>
                        <a:cxn ang="T101">
                          <a:pos x="T62" y="T63"/>
                        </a:cxn>
                        <a:cxn ang="T102">
                          <a:pos x="T64" y="T65"/>
                        </a:cxn>
                        <a:cxn ang="T103">
                          <a:pos x="T66" y="T67"/>
                        </a:cxn>
                        <a:cxn ang="T104">
                          <a:pos x="T68" y="T69"/>
                        </a:cxn>
                      </a:cxnLst>
                      <a:rect l="T105" t="T106" r="T107" b="T108"/>
                      <a:pathLst>
                        <a:path w="73" h="87">
                          <a:moveTo>
                            <a:pt x="34" y="15"/>
                          </a:moveTo>
                          <a:lnTo>
                            <a:pt x="39" y="15"/>
                          </a:lnTo>
                          <a:lnTo>
                            <a:pt x="43" y="17"/>
                          </a:lnTo>
                          <a:lnTo>
                            <a:pt x="48" y="18"/>
                          </a:lnTo>
                          <a:lnTo>
                            <a:pt x="51" y="23"/>
                          </a:lnTo>
                          <a:lnTo>
                            <a:pt x="52" y="27"/>
                          </a:lnTo>
                          <a:lnTo>
                            <a:pt x="54" y="35"/>
                          </a:lnTo>
                          <a:lnTo>
                            <a:pt x="54" y="42"/>
                          </a:lnTo>
                          <a:lnTo>
                            <a:pt x="54" y="51"/>
                          </a:lnTo>
                          <a:lnTo>
                            <a:pt x="52" y="58"/>
                          </a:lnTo>
                          <a:lnTo>
                            <a:pt x="49" y="64"/>
                          </a:lnTo>
                          <a:lnTo>
                            <a:pt x="45" y="69"/>
                          </a:lnTo>
                          <a:lnTo>
                            <a:pt x="40" y="70"/>
                          </a:lnTo>
                          <a:lnTo>
                            <a:pt x="34" y="72"/>
                          </a:lnTo>
                          <a:lnTo>
                            <a:pt x="16" y="72"/>
                          </a:lnTo>
                          <a:lnTo>
                            <a:pt x="16" y="15"/>
                          </a:lnTo>
                          <a:lnTo>
                            <a:pt x="34" y="15"/>
                          </a:lnTo>
                          <a:close/>
                          <a:moveTo>
                            <a:pt x="37" y="0"/>
                          </a:moveTo>
                          <a:lnTo>
                            <a:pt x="0" y="0"/>
                          </a:lnTo>
                          <a:lnTo>
                            <a:pt x="0" y="87"/>
                          </a:lnTo>
                          <a:lnTo>
                            <a:pt x="37" y="87"/>
                          </a:lnTo>
                          <a:lnTo>
                            <a:pt x="49" y="84"/>
                          </a:lnTo>
                          <a:lnTo>
                            <a:pt x="58" y="79"/>
                          </a:lnTo>
                          <a:lnTo>
                            <a:pt x="66" y="70"/>
                          </a:lnTo>
                          <a:lnTo>
                            <a:pt x="72" y="57"/>
                          </a:lnTo>
                          <a:lnTo>
                            <a:pt x="73" y="41"/>
                          </a:lnTo>
                          <a:lnTo>
                            <a:pt x="72" y="35"/>
                          </a:lnTo>
                          <a:lnTo>
                            <a:pt x="72" y="27"/>
                          </a:lnTo>
                          <a:lnTo>
                            <a:pt x="69" y="20"/>
                          </a:lnTo>
                          <a:lnTo>
                            <a:pt x="66" y="12"/>
                          </a:lnTo>
                          <a:lnTo>
                            <a:pt x="61" y="8"/>
                          </a:lnTo>
                          <a:lnTo>
                            <a:pt x="55" y="5"/>
                          </a:lnTo>
                          <a:lnTo>
                            <a:pt x="51" y="2"/>
                          </a:lnTo>
                          <a:lnTo>
                            <a:pt x="45" y="0"/>
                          </a:lnTo>
                          <a:lnTo>
                            <a:pt x="37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9" name="Freeform 320"/>
                    <p:cNvSpPr>
                      <a:spLocks/>
                    </p:cNvSpPr>
                    <p:nvPr/>
                  </p:nvSpPr>
                  <p:spPr bwMode="auto">
                    <a:xfrm>
                      <a:off x="7512473" y="1039524"/>
                      <a:ext cx="109389" cy="132076"/>
                    </a:xfrm>
                    <a:custGeom>
                      <a:avLst/>
                      <a:gdLst>
                        <a:gd name="T0" fmla="*/ 2147483647 w 38"/>
                        <a:gd name="T1" fmla="*/ 0 h 57"/>
                        <a:gd name="T2" fmla="*/ 2147483647 w 38"/>
                        <a:gd name="T3" fmla="*/ 0 h 57"/>
                        <a:gd name="T4" fmla="*/ 2147483647 w 38"/>
                        <a:gd name="T5" fmla="*/ 2147483647 h 57"/>
                        <a:gd name="T6" fmla="*/ 2147483647 w 38"/>
                        <a:gd name="T7" fmla="*/ 2147483647 h 57"/>
                        <a:gd name="T8" fmla="*/ 2147483647 w 38"/>
                        <a:gd name="T9" fmla="*/ 2147483647 h 57"/>
                        <a:gd name="T10" fmla="*/ 2147483647 w 38"/>
                        <a:gd name="T11" fmla="*/ 2147483647 h 57"/>
                        <a:gd name="T12" fmla="*/ 2147483647 w 38"/>
                        <a:gd name="T13" fmla="*/ 2147483647 h 57"/>
                        <a:gd name="T14" fmla="*/ 2147483647 w 38"/>
                        <a:gd name="T15" fmla="*/ 2147483647 h 57"/>
                        <a:gd name="T16" fmla="*/ 2147483647 w 38"/>
                        <a:gd name="T17" fmla="*/ 2147483647 h 57"/>
                        <a:gd name="T18" fmla="*/ 2147483647 w 38"/>
                        <a:gd name="T19" fmla="*/ 2147483647 h 57"/>
                        <a:gd name="T20" fmla="*/ 2147483647 w 38"/>
                        <a:gd name="T21" fmla="*/ 2147483647 h 57"/>
                        <a:gd name="T22" fmla="*/ 2147483647 w 38"/>
                        <a:gd name="T23" fmla="*/ 2147483647 h 57"/>
                        <a:gd name="T24" fmla="*/ 2147483647 w 38"/>
                        <a:gd name="T25" fmla="*/ 2147483647 h 57"/>
                        <a:gd name="T26" fmla="*/ 2147483647 w 38"/>
                        <a:gd name="T27" fmla="*/ 2147483647 h 57"/>
                        <a:gd name="T28" fmla="*/ 0 w 38"/>
                        <a:gd name="T29" fmla="*/ 2147483647 h 57"/>
                        <a:gd name="T30" fmla="*/ 0 w 38"/>
                        <a:gd name="T31" fmla="*/ 0 h 57"/>
                        <a:gd name="T32" fmla="*/ 2147483647 w 38"/>
                        <a:gd name="T33" fmla="*/ 0 h 57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57"/>
                        <a:gd name="T53" fmla="*/ 38 w 38"/>
                        <a:gd name="T54" fmla="*/ 57 h 57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57">
                          <a:moveTo>
                            <a:pt x="18" y="0"/>
                          </a:moveTo>
                          <a:lnTo>
                            <a:pt x="23" y="0"/>
                          </a:lnTo>
                          <a:lnTo>
                            <a:pt x="27" y="2"/>
                          </a:lnTo>
                          <a:lnTo>
                            <a:pt x="32" y="3"/>
                          </a:lnTo>
                          <a:lnTo>
                            <a:pt x="35" y="8"/>
                          </a:lnTo>
                          <a:lnTo>
                            <a:pt x="36" y="12"/>
                          </a:lnTo>
                          <a:lnTo>
                            <a:pt x="38" y="20"/>
                          </a:lnTo>
                          <a:lnTo>
                            <a:pt x="38" y="27"/>
                          </a:lnTo>
                          <a:lnTo>
                            <a:pt x="38" y="36"/>
                          </a:lnTo>
                          <a:lnTo>
                            <a:pt x="36" y="43"/>
                          </a:lnTo>
                          <a:lnTo>
                            <a:pt x="33" y="49"/>
                          </a:lnTo>
                          <a:lnTo>
                            <a:pt x="29" y="54"/>
                          </a:lnTo>
                          <a:lnTo>
                            <a:pt x="24" y="55"/>
                          </a:lnTo>
                          <a:lnTo>
                            <a:pt x="18" y="57"/>
                          </a:lnTo>
                          <a:lnTo>
                            <a:pt x="0" y="57"/>
                          </a:lnTo>
                          <a:lnTo>
                            <a:pt x="0" y="0"/>
                          </a:lnTo>
                          <a:lnTo>
                            <a:pt x="18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0" name="Freeform 321"/>
                    <p:cNvSpPr>
                      <a:spLocks/>
                    </p:cNvSpPr>
                    <p:nvPr/>
                  </p:nvSpPr>
                  <p:spPr bwMode="auto">
                    <a:xfrm>
                      <a:off x="7466415" y="1004768"/>
                      <a:ext cx="210143" cy="201589"/>
                    </a:xfrm>
                    <a:custGeom>
                      <a:avLst/>
                      <a:gdLst>
                        <a:gd name="T0" fmla="*/ 2147483647 w 73"/>
                        <a:gd name="T1" fmla="*/ 0 h 87"/>
                        <a:gd name="T2" fmla="*/ 0 w 73"/>
                        <a:gd name="T3" fmla="*/ 0 h 87"/>
                        <a:gd name="T4" fmla="*/ 0 w 73"/>
                        <a:gd name="T5" fmla="*/ 2147483647 h 87"/>
                        <a:gd name="T6" fmla="*/ 2147483647 w 73"/>
                        <a:gd name="T7" fmla="*/ 2147483647 h 87"/>
                        <a:gd name="T8" fmla="*/ 2147483647 w 73"/>
                        <a:gd name="T9" fmla="*/ 2147483647 h 87"/>
                        <a:gd name="T10" fmla="*/ 2147483647 w 73"/>
                        <a:gd name="T11" fmla="*/ 2147483647 h 87"/>
                        <a:gd name="T12" fmla="*/ 2147483647 w 73"/>
                        <a:gd name="T13" fmla="*/ 2147483647 h 87"/>
                        <a:gd name="T14" fmla="*/ 2147483647 w 73"/>
                        <a:gd name="T15" fmla="*/ 2147483647 h 87"/>
                        <a:gd name="T16" fmla="*/ 2147483647 w 73"/>
                        <a:gd name="T17" fmla="*/ 2147483647 h 87"/>
                        <a:gd name="T18" fmla="*/ 2147483647 w 73"/>
                        <a:gd name="T19" fmla="*/ 2147483647 h 87"/>
                        <a:gd name="T20" fmla="*/ 2147483647 w 73"/>
                        <a:gd name="T21" fmla="*/ 2147483647 h 87"/>
                        <a:gd name="T22" fmla="*/ 2147483647 w 73"/>
                        <a:gd name="T23" fmla="*/ 2147483647 h 87"/>
                        <a:gd name="T24" fmla="*/ 2147483647 w 73"/>
                        <a:gd name="T25" fmla="*/ 2147483647 h 87"/>
                        <a:gd name="T26" fmla="*/ 2147483647 w 73"/>
                        <a:gd name="T27" fmla="*/ 2147483647 h 87"/>
                        <a:gd name="T28" fmla="*/ 2147483647 w 73"/>
                        <a:gd name="T29" fmla="*/ 2147483647 h 87"/>
                        <a:gd name="T30" fmla="*/ 2147483647 w 73"/>
                        <a:gd name="T31" fmla="*/ 2147483647 h 87"/>
                        <a:gd name="T32" fmla="*/ 2147483647 w 73"/>
                        <a:gd name="T33" fmla="*/ 0 h 87"/>
                        <a:gd name="T34" fmla="*/ 2147483647 w 73"/>
                        <a:gd name="T35" fmla="*/ 0 h 87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73"/>
                        <a:gd name="T55" fmla="*/ 0 h 87"/>
                        <a:gd name="T56" fmla="*/ 73 w 73"/>
                        <a:gd name="T57" fmla="*/ 87 h 87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73" h="87">
                          <a:moveTo>
                            <a:pt x="37" y="0"/>
                          </a:moveTo>
                          <a:lnTo>
                            <a:pt x="0" y="0"/>
                          </a:lnTo>
                          <a:lnTo>
                            <a:pt x="0" y="87"/>
                          </a:lnTo>
                          <a:lnTo>
                            <a:pt x="37" y="87"/>
                          </a:lnTo>
                          <a:lnTo>
                            <a:pt x="49" y="84"/>
                          </a:lnTo>
                          <a:lnTo>
                            <a:pt x="58" y="79"/>
                          </a:lnTo>
                          <a:lnTo>
                            <a:pt x="66" y="70"/>
                          </a:lnTo>
                          <a:lnTo>
                            <a:pt x="72" y="57"/>
                          </a:lnTo>
                          <a:lnTo>
                            <a:pt x="73" y="41"/>
                          </a:lnTo>
                          <a:lnTo>
                            <a:pt x="72" y="35"/>
                          </a:lnTo>
                          <a:lnTo>
                            <a:pt x="72" y="27"/>
                          </a:lnTo>
                          <a:lnTo>
                            <a:pt x="69" y="20"/>
                          </a:lnTo>
                          <a:lnTo>
                            <a:pt x="66" y="12"/>
                          </a:lnTo>
                          <a:lnTo>
                            <a:pt x="61" y="8"/>
                          </a:lnTo>
                          <a:lnTo>
                            <a:pt x="55" y="5"/>
                          </a:lnTo>
                          <a:lnTo>
                            <a:pt x="51" y="2"/>
                          </a:lnTo>
                          <a:lnTo>
                            <a:pt x="45" y="0"/>
                          </a:lnTo>
                          <a:lnTo>
                            <a:pt x="37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1" name="Freeform 322"/>
                    <p:cNvSpPr>
                      <a:spLocks/>
                    </p:cNvSpPr>
                    <p:nvPr/>
                  </p:nvSpPr>
                  <p:spPr bwMode="auto">
                    <a:xfrm>
                      <a:off x="6245860" y="1292090"/>
                      <a:ext cx="207264" cy="243297"/>
                    </a:xfrm>
                    <a:custGeom>
                      <a:avLst/>
                      <a:gdLst>
                        <a:gd name="T0" fmla="*/ 2147483647 w 72"/>
                        <a:gd name="T1" fmla="*/ 2147483647 h 105"/>
                        <a:gd name="T2" fmla="*/ 2147483647 w 72"/>
                        <a:gd name="T3" fmla="*/ 2147483647 h 105"/>
                        <a:gd name="T4" fmla="*/ 0 w 72"/>
                        <a:gd name="T5" fmla="*/ 0 h 105"/>
                        <a:gd name="T6" fmla="*/ 0 w 72"/>
                        <a:gd name="T7" fmla="*/ 2147483647 h 105"/>
                        <a:gd name="T8" fmla="*/ 2147483647 w 72"/>
                        <a:gd name="T9" fmla="*/ 2147483647 h 10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"/>
                        <a:gd name="T16" fmla="*/ 0 h 105"/>
                        <a:gd name="T17" fmla="*/ 72 w 72"/>
                        <a:gd name="T18" fmla="*/ 105 h 10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" h="105">
                          <a:moveTo>
                            <a:pt x="72" y="105"/>
                          </a:moveTo>
                          <a:lnTo>
                            <a:pt x="72" y="33"/>
                          </a:lnTo>
                          <a:lnTo>
                            <a:pt x="0" y="0"/>
                          </a:lnTo>
                          <a:lnTo>
                            <a:pt x="0" y="72"/>
                          </a:lnTo>
                          <a:lnTo>
                            <a:pt x="72" y="105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2" name="Freeform 323"/>
                    <p:cNvSpPr>
                      <a:spLocks/>
                    </p:cNvSpPr>
                    <p:nvPr/>
                  </p:nvSpPr>
                  <p:spPr bwMode="auto">
                    <a:xfrm>
                      <a:off x="6245860" y="1292090"/>
                      <a:ext cx="207264" cy="243297"/>
                    </a:xfrm>
                    <a:custGeom>
                      <a:avLst/>
                      <a:gdLst>
                        <a:gd name="T0" fmla="*/ 2147483647 w 72"/>
                        <a:gd name="T1" fmla="*/ 2147483647 h 105"/>
                        <a:gd name="T2" fmla="*/ 2147483647 w 72"/>
                        <a:gd name="T3" fmla="*/ 2147483647 h 105"/>
                        <a:gd name="T4" fmla="*/ 0 w 72"/>
                        <a:gd name="T5" fmla="*/ 0 h 105"/>
                        <a:gd name="T6" fmla="*/ 0 w 72"/>
                        <a:gd name="T7" fmla="*/ 2147483647 h 105"/>
                        <a:gd name="T8" fmla="*/ 2147483647 w 72"/>
                        <a:gd name="T9" fmla="*/ 2147483647 h 10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"/>
                        <a:gd name="T16" fmla="*/ 0 h 105"/>
                        <a:gd name="T17" fmla="*/ 72 w 72"/>
                        <a:gd name="T18" fmla="*/ 105 h 10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" h="105">
                          <a:moveTo>
                            <a:pt x="72" y="105"/>
                          </a:moveTo>
                          <a:lnTo>
                            <a:pt x="72" y="33"/>
                          </a:lnTo>
                          <a:lnTo>
                            <a:pt x="0" y="0"/>
                          </a:lnTo>
                          <a:lnTo>
                            <a:pt x="0" y="72"/>
                          </a:lnTo>
                          <a:lnTo>
                            <a:pt x="72" y="105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3" name="Freeform 324"/>
                    <p:cNvSpPr>
                      <a:spLocks/>
                    </p:cNvSpPr>
                    <p:nvPr/>
                  </p:nvSpPr>
                  <p:spPr bwMode="auto">
                    <a:xfrm>
                      <a:off x="6245860" y="1236479"/>
                      <a:ext cx="408771" cy="132076"/>
                    </a:xfrm>
                    <a:custGeom>
                      <a:avLst/>
                      <a:gdLst>
                        <a:gd name="T0" fmla="*/ 2147483647 w 142"/>
                        <a:gd name="T1" fmla="*/ 2147483647 h 57"/>
                        <a:gd name="T2" fmla="*/ 2147483647 w 142"/>
                        <a:gd name="T3" fmla="*/ 2147483647 h 57"/>
                        <a:gd name="T4" fmla="*/ 0 w 142"/>
                        <a:gd name="T5" fmla="*/ 2147483647 h 57"/>
                        <a:gd name="T6" fmla="*/ 2147483647 w 142"/>
                        <a:gd name="T7" fmla="*/ 0 h 57"/>
                        <a:gd name="T8" fmla="*/ 2147483647 w 142"/>
                        <a:gd name="T9" fmla="*/ 2147483647 h 5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42"/>
                        <a:gd name="T16" fmla="*/ 0 h 57"/>
                        <a:gd name="T17" fmla="*/ 142 w 142"/>
                        <a:gd name="T18" fmla="*/ 57 h 5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42" h="57">
                          <a:moveTo>
                            <a:pt x="142" y="32"/>
                          </a:moveTo>
                          <a:lnTo>
                            <a:pt x="72" y="57"/>
                          </a:lnTo>
                          <a:lnTo>
                            <a:pt x="0" y="24"/>
                          </a:lnTo>
                          <a:lnTo>
                            <a:pt x="70" y="0"/>
                          </a:lnTo>
                          <a:lnTo>
                            <a:pt x="142" y="32"/>
                          </a:lnTo>
                          <a:close/>
                        </a:path>
                      </a:pathLst>
                    </a:custGeom>
                    <a:solidFill>
                      <a:srgbClr val="6666FF"/>
                    </a:solidFill>
                    <a:ln w="0">
                      <a:solidFill>
                        <a:srgbClr val="666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4" name="Freeform 325"/>
                    <p:cNvSpPr>
                      <a:spLocks/>
                    </p:cNvSpPr>
                    <p:nvPr/>
                  </p:nvSpPr>
                  <p:spPr bwMode="auto">
                    <a:xfrm>
                      <a:off x="6453124" y="1310627"/>
                      <a:ext cx="201507" cy="224760"/>
                    </a:xfrm>
                    <a:custGeom>
                      <a:avLst/>
                      <a:gdLst>
                        <a:gd name="T0" fmla="*/ 0 w 70"/>
                        <a:gd name="T1" fmla="*/ 2147483647 h 97"/>
                        <a:gd name="T2" fmla="*/ 0 w 70"/>
                        <a:gd name="T3" fmla="*/ 2147483647 h 97"/>
                        <a:gd name="T4" fmla="*/ 2147483647 w 70"/>
                        <a:gd name="T5" fmla="*/ 0 h 97"/>
                        <a:gd name="T6" fmla="*/ 2147483647 w 70"/>
                        <a:gd name="T7" fmla="*/ 2147483647 h 97"/>
                        <a:gd name="T8" fmla="*/ 0 w 70"/>
                        <a:gd name="T9" fmla="*/ 2147483647 h 9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0"/>
                        <a:gd name="T16" fmla="*/ 0 h 97"/>
                        <a:gd name="T17" fmla="*/ 70 w 70"/>
                        <a:gd name="T18" fmla="*/ 97 h 9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0" h="97">
                          <a:moveTo>
                            <a:pt x="0" y="97"/>
                          </a:moveTo>
                          <a:lnTo>
                            <a:pt x="0" y="25"/>
                          </a:lnTo>
                          <a:lnTo>
                            <a:pt x="70" y="0"/>
                          </a:lnTo>
                          <a:lnTo>
                            <a:pt x="70" y="68"/>
                          </a:lnTo>
                          <a:lnTo>
                            <a:pt x="0" y="97"/>
                          </a:lnTo>
                          <a:close/>
                        </a:path>
                      </a:pathLst>
                    </a:custGeom>
                    <a:solidFill>
                      <a:srgbClr val="6666FF"/>
                    </a:solidFill>
                    <a:ln w="0">
                      <a:solidFill>
                        <a:srgbClr val="666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5" name="Freeform 326"/>
                    <p:cNvSpPr>
                      <a:spLocks/>
                    </p:cNvSpPr>
                    <p:nvPr/>
                  </p:nvSpPr>
                  <p:spPr bwMode="auto">
                    <a:xfrm>
                      <a:off x="5031063" y="1507582"/>
                      <a:ext cx="1105408" cy="1186363"/>
                    </a:xfrm>
                    <a:custGeom>
                      <a:avLst/>
                      <a:gdLst>
                        <a:gd name="T0" fmla="*/ 0 w 384"/>
                        <a:gd name="T1" fmla="*/ 2147483647 h 512"/>
                        <a:gd name="T2" fmla="*/ 2147483647 w 384"/>
                        <a:gd name="T3" fmla="*/ 2147483647 h 512"/>
                        <a:gd name="T4" fmla="*/ 2147483647 w 384"/>
                        <a:gd name="T5" fmla="*/ 0 h 512"/>
                        <a:gd name="T6" fmla="*/ 0 60000 65536"/>
                        <a:gd name="T7" fmla="*/ 0 60000 65536"/>
                        <a:gd name="T8" fmla="*/ 0 60000 65536"/>
                        <a:gd name="T9" fmla="*/ 0 w 384"/>
                        <a:gd name="T10" fmla="*/ 0 h 512"/>
                        <a:gd name="T11" fmla="*/ 384 w 384"/>
                        <a:gd name="T12" fmla="*/ 512 h 51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4" h="512">
                          <a:moveTo>
                            <a:pt x="0" y="512"/>
                          </a:moveTo>
                          <a:lnTo>
                            <a:pt x="199" y="397"/>
                          </a:lnTo>
                          <a:lnTo>
                            <a:pt x="384" y="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6" name="Freeform 327"/>
                    <p:cNvSpPr>
                      <a:spLocks/>
                    </p:cNvSpPr>
                    <p:nvPr/>
                  </p:nvSpPr>
                  <p:spPr bwMode="auto">
                    <a:xfrm>
                      <a:off x="6651752" y="1199405"/>
                      <a:ext cx="549825" cy="196955"/>
                    </a:xfrm>
                    <a:custGeom>
                      <a:avLst/>
                      <a:gdLst>
                        <a:gd name="T0" fmla="*/ 2147483647 w 191"/>
                        <a:gd name="T1" fmla="*/ 0 h 85"/>
                        <a:gd name="T2" fmla="*/ 2147483647 w 191"/>
                        <a:gd name="T3" fmla="*/ 2147483647 h 85"/>
                        <a:gd name="T4" fmla="*/ 2147483647 w 191"/>
                        <a:gd name="T5" fmla="*/ 2147483647 h 85"/>
                        <a:gd name="T6" fmla="*/ 2147483647 w 191"/>
                        <a:gd name="T7" fmla="*/ 2147483647 h 85"/>
                        <a:gd name="T8" fmla="*/ 2147483647 w 191"/>
                        <a:gd name="T9" fmla="*/ 2147483647 h 85"/>
                        <a:gd name="T10" fmla="*/ 2147483647 w 191"/>
                        <a:gd name="T11" fmla="*/ 2147483647 h 85"/>
                        <a:gd name="T12" fmla="*/ 2147483647 w 191"/>
                        <a:gd name="T13" fmla="*/ 2147483647 h 85"/>
                        <a:gd name="T14" fmla="*/ 2147483647 w 191"/>
                        <a:gd name="T15" fmla="*/ 2147483647 h 85"/>
                        <a:gd name="T16" fmla="*/ 2147483647 w 191"/>
                        <a:gd name="T17" fmla="*/ 2147483647 h 85"/>
                        <a:gd name="T18" fmla="*/ 2147483647 w 191"/>
                        <a:gd name="T19" fmla="*/ 2147483647 h 85"/>
                        <a:gd name="T20" fmla="*/ 2147483647 w 191"/>
                        <a:gd name="T21" fmla="*/ 2147483647 h 85"/>
                        <a:gd name="T22" fmla="*/ 2147483647 w 191"/>
                        <a:gd name="T23" fmla="*/ 2147483647 h 85"/>
                        <a:gd name="T24" fmla="*/ 2147483647 w 191"/>
                        <a:gd name="T25" fmla="*/ 2147483647 h 85"/>
                        <a:gd name="T26" fmla="*/ 0 w 191"/>
                        <a:gd name="T27" fmla="*/ 2147483647 h 85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191"/>
                        <a:gd name="T43" fmla="*/ 0 h 85"/>
                        <a:gd name="T44" fmla="*/ 191 w 191"/>
                        <a:gd name="T45" fmla="*/ 85 h 85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191" h="85">
                          <a:moveTo>
                            <a:pt x="191" y="0"/>
                          </a:moveTo>
                          <a:lnTo>
                            <a:pt x="165" y="24"/>
                          </a:lnTo>
                          <a:lnTo>
                            <a:pt x="147" y="12"/>
                          </a:lnTo>
                          <a:lnTo>
                            <a:pt x="132" y="33"/>
                          </a:lnTo>
                          <a:lnTo>
                            <a:pt x="116" y="21"/>
                          </a:lnTo>
                          <a:lnTo>
                            <a:pt x="106" y="43"/>
                          </a:lnTo>
                          <a:lnTo>
                            <a:pt x="89" y="34"/>
                          </a:lnTo>
                          <a:lnTo>
                            <a:pt x="80" y="57"/>
                          </a:lnTo>
                          <a:lnTo>
                            <a:pt x="62" y="45"/>
                          </a:lnTo>
                          <a:lnTo>
                            <a:pt x="53" y="67"/>
                          </a:lnTo>
                          <a:lnTo>
                            <a:pt x="35" y="55"/>
                          </a:lnTo>
                          <a:lnTo>
                            <a:pt x="25" y="78"/>
                          </a:lnTo>
                          <a:lnTo>
                            <a:pt x="12" y="63"/>
                          </a:lnTo>
                          <a:lnTo>
                            <a:pt x="0" y="85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" name="Line 3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36471" y="1431117"/>
                      <a:ext cx="213021" cy="7646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318" name="Freeform 329"/>
                    <p:cNvSpPr>
                      <a:spLocks/>
                    </p:cNvSpPr>
                    <p:nvPr/>
                  </p:nvSpPr>
                  <p:spPr bwMode="auto">
                    <a:xfrm>
                      <a:off x="2356781" y="3599937"/>
                      <a:ext cx="2490047" cy="952334"/>
                    </a:xfrm>
                    <a:custGeom>
                      <a:avLst/>
                      <a:gdLst>
                        <a:gd name="T0" fmla="*/ 2147483647 w 865"/>
                        <a:gd name="T1" fmla="*/ 0 h 411"/>
                        <a:gd name="T2" fmla="*/ 2147483647 w 865"/>
                        <a:gd name="T3" fmla="*/ 2147483647 h 411"/>
                        <a:gd name="T4" fmla="*/ 2147483647 w 865"/>
                        <a:gd name="T5" fmla="*/ 2147483647 h 411"/>
                        <a:gd name="T6" fmla="*/ 2147483647 w 865"/>
                        <a:gd name="T7" fmla="*/ 2147483647 h 411"/>
                        <a:gd name="T8" fmla="*/ 2147483647 w 865"/>
                        <a:gd name="T9" fmla="*/ 2147483647 h 411"/>
                        <a:gd name="T10" fmla="*/ 2147483647 w 865"/>
                        <a:gd name="T11" fmla="*/ 2147483647 h 411"/>
                        <a:gd name="T12" fmla="*/ 2147483647 w 865"/>
                        <a:gd name="T13" fmla="*/ 2147483647 h 411"/>
                        <a:gd name="T14" fmla="*/ 2147483647 w 865"/>
                        <a:gd name="T15" fmla="*/ 2147483647 h 411"/>
                        <a:gd name="T16" fmla="*/ 2147483647 w 865"/>
                        <a:gd name="T17" fmla="*/ 2147483647 h 411"/>
                        <a:gd name="T18" fmla="*/ 2147483647 w 865"/>
                        <a:gd name="T19" fmla="*/ 2147483647 h 411"/>
                        <a:gd name="T20" fmla="*/ 2147483647 w 865"/>
                        <a:gd name="T21" fmla="*/ 2147483647 h 411"/>
                        <a:gd name="T22" fmla="*/ 0 w 865"/>
                        <a:gd name="T23" fmla="*/ 2147483647 h 411"/>
                        <a:gd name="T24" fmla="*/ 2147483647 w 865"/>
                        <a:gd name="T25" fmla="*/ 2147483647 h 411"/>
                        <a:gd name="T26" fmla="*/ 2147483647 w 865"/>
                        <a:gd name="T27" fmla="*/ 2147483647 h 411"/>
                        <a:gd name="T28" fmla="*/ 2147483647 w 865"/>
                        <a:gd name="T29" fmla="*/ 2147483647 h 411"/>
                        <a:gd name="T30" fmla="*/ 2147483647 w 865"/>
                        <a:gd name="T31" fmla="*/ 2147483647 h 411"/>
                        <a:gd name="T32" fmla="*/ 2147483647 w 865"/>
                        <a:gd name="T33" fmla="*/ 2147483647 h 411"/>
                        <a:gd name="T34" fmla="*/ 2147483647 w 865"/>
                        <a:gd name="T35" fmla="*/ 2147483647 h 411"/>
                        <a:gd name="T36" fmla="*/ 2147483647 w 865"/>
                        <a:gd name="T37" fmla="*/ 2147483647 h 411"/>
                        <a:gd name="T38" fmla="*/ 2147483647 w 865"/>
                        <a:gd name="T39" fmla="*/ 2147483647 h 411"/>
                        <a:gd name="T40" fmla="*/ 2147483647 w 865"/>
                        <a:gd name="T41" fmla="*/ 2147483647 h 411"/>
                        <a:gd name="T42" fmla="*/ 2147483647 w 865"/>
                        <a:gd name="T43" fmla="*/ 2147483647 h 411"/>
                        <a:gd name="T44" fmla="*/ 2147483647 w 865"/>
                        <a:gd name="T45" fmla="*/ 2147483647 h 411"/>
                        <a:gd name="T46" fmla="*/ 2147483647 w 865"/>
                        <a:gd name="T47" fmla="*/ 2147483647 h 411"/>
                        <a:gd name="T48" fmla="*/ 2147483647 w 865"/>
                        <a:gd name="T49" fmla="*/ 2147483647 h 411"/>
                        <a:gd name="T50" fmla="*/ 2147483647 w 865"/>
                        <a:gd name="T51" fmla="*/ 2147483647 h 411"/>
                        <a:gd name="T52" fmla="*/ 2147483647 w 865"/>
                        <a:gd name="T53" fmla="*/ 2147483647 h 411"/>
                        <a:gd name="T54" fmla="*/ 2147483647 w 865"/>
                        <a:gd name="T55" fmla="*/ 2147483647 h 411"/>
                        <a:gd name="T56" fmla="*/ 2147483647 w 865"/>
                        <a:gd name="T57" fmla="*/ 2147483647 h 411"/>
                        <a:gd name="T58" fmla="*/ 2147483647 w 865"/>
                        <a:gd name="T59" fmla="*/ 2147483647 h 411"/>
                        <a:gd name="T60" fmla="*/ 2147483647 w 865"/>
                        <a:gd name="T61" fmla="*/ 2147483647 h 411"/>
                        <a:gd name="T62" fmla="*/ 2147483647 w 865"/>
                        <a:gd name="T63" fmla="*/ 2147483647 h 411"/>
                        <a:gd name="T64" fmla="*/ 2147483647 w 865"/>
                        <a:gd name="T65" fmla="*/ 2147483647 h 411"/>
                        <a:gd name="T66" fmla="*/ 2147483647 w 865"/>
                        <a:gd name="T67" fmla="*/ 2147483647 h 411"/>
                        <a:gd name="T68" fmla="*/ 2147483647 w 865"/>
                        <a:gd name="T69" fmla="*/ 2147483647 h 411"/>
                        <a:gd name="T70" fmla="*/ 2147483647 w 865"/>
                        <a:gd name="T71" fmla="*/ 2147483647 h 411"/>
                        <a:gd name="T72" fmla="*/ 2147483647 w 865"/>
                        <a:gd name="T73" fmla="*/ 2147483647 h 411"/>
                        <a:gd name="T74" fmla="*/ 2147483647 w 865"/>
                        <a:gd name="T75" fmla="*/ 2147483647 h 411"/>
                        <a:gd name="T76" fmla="*/ 2147483647 w 865"/>
                        <a:gd name="T77" fmla="*/ 2147483647 h 411"/>
                        <a:gd name="T78" fmla="*/ 2147483647 w 865"/>
                        <a:gd name="T79" fmla="*/ 2147483647 h 411"/>
                        <a:gd name="T80" fmla="*/ 2147483647 w 865"/>
                        <a:gd name="T81" fmla="*/ 2147483647 h 411"/>
                        <a:gd name="T82" fmla="*/ 2147483647 w 865"/>
                        <a:gd name="T83" fmla="*/ 2147483647 h 411"/>
                        <a:gd name="T84" fmla="*/ 2147483647 w 865"/>
                        <a:gd name="T85" fmla="*/ 2147483647 h 411"/>
                        <a:gd name="T86" fmla="*/ 2147483647 w 865"/>
                        <a:gd name="T87" fmla="*/ 2147483647 h 411"/>
                        <a:gd name="T88" fmla="*/ 2147483647 w 865"/>
                        <a:gd name="T89" fmla="*/ 2147483647 h 411"/>
                        <a:gd name="T90" fmla="*/ 2147483647 w 865"/>
                        <a:gd name="T91" fmla="*/ 2147483647 h 411"/>
                        <a:gd name="T92" fmla="*/ 2147483647 w 865"/>
                        <a:gd name="T93" fmla="*/ 2147483647 h 411"/>
                        <a:gd name="T94" fmla="*/ 2147483647 w 865"/>
                        <a:gd name="T95" fmla="*/ 2147483647 h 411"/>
                        <a:gd name="T96" fmla="*/ 2147483647 w 865"/>
                        <a:gd name="T97" fmla="*/ 2147483647 h 411"/>
                        <a:gd name="T98" fmla="*/ 2147483647 w 865"/>
                        <a:gd name="T99" fmla="*/ 2147483647 h 411"/>
                        <a:gd name="T100" fmla="*/ 2147483647 w 865"/>
                        <a:gd name="T101" fmla="*/ 2147483647 h 411"/>
                        <a:gd name="T102" fmla="*/ 2147483647 w 865"/>
                        <a:gd name="T103" fmla="*/ 2147483647 h 411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w 865"/>
                        <a:gd name="T157" fmla="*/ 0 h 411"/>
                        <a:gd name="T158" fmla="*/ 865 w 865"/>
                        <a:gd name="T159" fmla="*/ 411 h 411"/>
                      </a:gdLst>
                      <a:ahLst/>
                      <a:cxnLst>
                        <a:cxn ang="T104">
                          <a:pos x="T0" y="T1"/>
                        </a:cxn>
                        <a:cxn ang="T105">
                          <a:pos x="T2" y="T3"/>
                        </a:cxn>
                        <a:cxn ang="T106">
                          <a:pos x="T4" y="T5"/>
                        </a:cxn>
                        <a:cxn ang="T107">
                          <a:pos x="T6" y="T7"/>
                        </a:cxn>
                        <a:cxn ang="T108">
                          <a:pos x="T8" y="T9"/>
                        </a:cxn>
                        <a:cxn ang="T109">
                          <a:pos x="T10" y="T11"/>
                        </a:cxn>
                        <a:cxn ang="T110">
                          <a:pos x="T12" y="T13"/>
                        </a:cxn>
                        <a:cxn ang="T111">
                          <a:pos x="T14" y="T15"/>
                        </a:cxn>
                        <a:cxn ang="T112">
                          <a:pos x="T16" y="T17"/>
                        </a:cxn>
                        <a:cxn ang="T113">
                          <a:pos x="T18" y="T19"/>
                        </a:cxn>
                        <a:cxn ang="T114">
                          <a:pos x="T20" y="T21"/>
                        </a:cxn>
                        <a:cxn ang="T115">
                          <a:pos x="T22" y="T23"/>
                        </a:cxn>
                        <a:cxn ang="T116">
                          <a:pos x="T24" y="T25"/>
                        </a:cxn>
                        <a:cxn ang="T117">
                          <a:pos x="T26" y="T27"/>
                        </a:cxn>
                        <a:cxn ang="T118">
                          <a:pos x="T28" y="T29"/>
                        </a:cxn>
                        <a:cxn ang="T119">
                          <a:pos x="T30" y="T31"/>
                        </a:cxn>
                        <a:cxn ang="T120">
                          <a:pos x="T32" y="T33"/>
                        </a:cxn>
                        <a:cxn ang="T121">
                          <a:pos x="T34" y="T35"/>
                        </a:cxn>
                        <a:cxn ang="T122">
                          <a:pos x="T36" y="T37"/>
                        </a:cxn>
                        <a:cxn ang="T123">
                          <a:pos x="T38" y="T39"/>
                        </a:cxn>
                        <a:cxn ang="T124">
                          <a:pos x="T40" y="T41"/>
                        </a:cxn>
                        <a:cxn ang="T125">
                          <a:pos x="T42" y="T43"/>
                        </a:cxn>
                        <a:cxn ang="T126">
                          <a:pos x="T44" y="T45"/>
                        </a:cxn>
                        <a:cxn ang="T127">
                          <a:pos x="T46" y="T47"/>
                        </a:cxn>
                        <a:cxn ang="T128">
                          <a:pos x="T48" y="T49"/>
                        </a:cxn>
                        <a:cxn ang="T129">
                          <a:pos x="T50" y="T51"/>
                        </a:cxn>
                        <a:cxn ang="T130">
                          <a:pos x="T52" y="T53"/>
                        </a:cxn>
                        <a:cxn ang="T131">
                          <a:pos x="T54" y="T55"/>
                        </a:cxn>
                        <a:cxn ang="T132">
                          <a:pos x="T56" y="T57"/>
                        </a:cxn>
                        <a:cxn ang="T133">
                          <a:pos x="T58" y="T59"/>
                        </a:cxn>
                        <a:cxn ang="T134">
                          <a:pos x="T60" y="T61"/>
                        </a:cxn>
                        <a:cxn ang="T135">
                          <a:pos x="T62" y="T63"/>
                        </a:cxn>
                        <a:cxn ang="T136">
                          <a:pos x="T64" y="T65"/>
                        </a:cxn>
                        <a:cxn ang="T137">
                          <a:pos x="T66" y="T67"/>
                        </a:cxn>
                        <a:cxn ang="T138">
                          <a:pos x="T68" y="T69"/>
                        </a:cxn>
                        <a:cxn ang="T139">
                          <a:pos x="T70" y="T71"/>
                        </a:cxn>
                        <a:cxn ang="T140">
                          <a:pos x="T72" y="T73"/>
                        </a:cxn>
                        <a:cxn ang="T141">
                          <a:pos x="T74" y="T75"/>
                        </a:cxn>
                        <a:cxn ang="T142">
                          <a:pos x="T76" y="T77"/>
                        </a:cxn>
                        <a:cxn ang="T143">
                          <a:pos x="T78" y="T79"/>
                        </a:cxn>
                        <a:cxn ang="T144">
                          <a:pos x="T80" y="T81"/>
                        </a:cxn>
                        <a:cxn ang="T145">
                          <a:pos x="T82" y="T83"/>
                        </a:cxn>
                        <a:cxn ang="T146">
                          <a:pos x="T84" y="T85"/>
                        </a:cxn>
                        <a:cxn ang="T147">
                          <a:pos x="T86" y="T87"/>
                        </a:cxn>
                        <a:cxn ang="T148">
                          <a:pos x="T88" y="T89"/>
                        </a:cxn>
                        <a:cxn ang="T149">
                          <a:pos x="T90" y="T91"/>
                        </a:cxn>
                        <a:cxn ang="T150">
                          <a:pos x="T92" y="T93"/>
                        </a:cxn>
                        <a:cxn ang="T151">
                          <a:pos x="T94" y="T95"/>
                        </a:cxn>
                        <a:cxn ang="T152">
                          <a:pos x="T96" y="T97"/>
                        </a:cxn>
                        <a:cxn ang="T153">
                          <a:pos x="T98" y="T99"/>
                        </a:cxn>
                        <a:cxn ang="T154">
                          <a:pos x="T100" y="T101"/>
                        </a:cxn>
                        <a:cxn ang="T155">
                          <a:pos x="T102" y="T103"/>
                        </a:cxn>
                      </a:cxnLst>
                      <a:rect l="T156" t="T157" r="T158" b="T159"/>
                      <a:pathLst>
                        <a:path w="865" h="411">
                          <a:moveTo>
                            <a:pt x="259" y="0"/>
                          </a:moveTo>
                          <a:lnTo>
                            <a:pt x="148" y="32"/>
                          </a:lnTo>
                          <a:lnTo>
                            <a:pt x="116" y="50"/>
                          </a:lnTo>
                          <a:lnTo>
                            <a:pt x="94" y="66"/>
                          </a:lnTo>
                          <a:lnTo>
                            <a:pt x="76" y="80"/>
                          </a:lnTo>
                          <a:lnTo>
                            <a:pt x="64" y="90"/>
                          </a:lnTo>
                          <a:lnTo>
                            <a:pt x="57" y="98"/>
                          </a:lnTo>
                          <a:lnTo>
                            <a:pt x="55" y="99"/>
                          </a:lnTo>
                          <a:lnTo>
                            <a:pt x="30" y="127"/>
                          </a:lnTo>
                          <a:lnTo>
                            <a:pt x="13" y="154"/>
                          </a:lnTo>
                          <a:lnTo>
                            <a:pt x="4" y="181"/>
                          </a:lnTo>
                          <a:lnTo>
                            <a:pt x="0" y="205"/>
                          </a:lnTo>
                          <a:lnTo>
                            <a:pt x="1" y="227"/>
                          </a:lnTo>
                          <a:lnTo>
                            <a:pt x="6" y="248"/>
                          </a:lnTo>
                          <a:lnTo>
                            <a:pt x="12" y="265"/>
                          </a:lnTo>
                          <a:lnTo>
                            <a:pt x="19" y="280"/>
                          </a:lnTo>
                          <a:lnTo>
                            <a:pt x="25" y="290"/>
                          </a:lnTo>
                          <a:lnTo>
                            <a:pt x="30" y="298"/>
                          </a:lnTo>
                          <a:lnTo>
                            <a:pt x="33" y="299"/>
                          </a:lnTo>
                          <a:lnTo>
                            <a:pt x="54" y="325"/>
                          </a:lnTo>
                          <a:lnTo>
                            <a:pt x="79" y="345"/>
                          </a:lnTo>
                          <a:lnTo>
                            <a:pt x="107" y="362"/>
                          </a:lnTo>
                          <a:lnTo>
                            <a:pt x="139" y="377"/>
                          </a:lnTo>
                          <a:lnTo>
                            <a:pt x="171" y="387"/>
                          </a:lnTo>
                          <a:lnTo>
                            <a:pt x="201" y="395"/>
                          </a:lnTo>
                          <a:lnTo>
                            <a:pt x="230" y="401"/>
                          </a:lnTo>
                          <a:lnTo>
                            <a:pt x="255" y="405"/>
                          </a:lnTo>
                          <a:lnTo>
                            <a:pt x="274" y="407"/>
                          </a:lnTo>
                          <a:lnTo>
                            <a:pt x="286" y="408"/>
                          </a:lnTo>
                          <a:lnTo>
                            <a:pt x="291" y="408"/>
                          </a:lnTo>
                          <a:lnTo>
                            <a:pt x="318" y="411"/>
                          </a:lnTo>
                          <a:lnTo>
                            <a:pt x="347" y="411"/>
                          </a:lnTo>
                          <a:lnTo>
                            <a:pt x="380" y="410"/>
                          </a:lnTo>
                          <a:lnTo>
                            <a:pt x="413" y="407"/>
                          </a:lnTo>
                          <a:lnTo>
                            <a:pt x="444" y="404"/>
                          </a:lnTo>
                          <a:lnTo>
                            <a:pt x="473" y="401"/>
                          </a:lnTo>
                          <a:lnTo>
                            <a:pt x="498" y="398"/>
                          </a:lnTo>
                          <a:lnTo>
                            <a:pt x="517" y="396"/>
                          </a:lnTo>
                          <a:lnTo>
                            <a:pt x="531" y="393"/>
                          </a:lnTo>
                          <a:lnTo>
                            <a:pt x="535" y="393"/>
                          </a:lnTo>
                          <a:lnTo>
                            <a:pt x="570" y="383"/>
                          </a:lnTo>
                          <a:lnTo>
                            <a:pt x="604" y="369"/>
                          </a:lnTo>
                          <a:lnTo>
                            <a:pt x="637" y="356"/>
                          </a:lnTo>
                          <a:lnTo>
                            <a:pt x="668" y="341"/>
                          </a:lnTo>
                          <a:lnTo>
                            <a:pt x="696" y="326"/>
                          </a:lnTo>
                          <a:lnTo>
                            <a:pt x="722" y="311"/>
                          </a:lnTo>
                          <a:lnTo>
                            <a:pt x="746" y="298"/>
                          </a:lnTo>
                          <a:lnTo>
                            <a:pt x="764" y="286"/>
                          </a:lnTo>
                          <a:lnTo>
                            <a:pt x="777" y="277"/>
                          </a:lnTo>
                          <a:lnTo>
                            <a:pt x="786" y="271"/>
                          </a:lnTo>
                          <a:lnTo>
                            <a:pt x="789" y="268"/>
                          </a:lnTo>
                          <a:lnTo>
                            <a:pt x="865" y="256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9" name="Freeform 366"/>
                    <p:cNvSpPr>
                      <a:spLocks/>
                    </p:cNvSpPr>
                    <p:nvPr/>
                  </p:nvSpPr>
                  <p:spPr bwMode="auto">
                    <a:xfrm>
                      <a:off x="5160603" y="4244095"/>
                      <a:ext cx="408771" cy="273420"/>
                    </a:xfrm>
                    <a:custGeom>
                      <a:avLst/>
                      <a:gdLst>
                        <a:gd name="T0" fmla="*/ 2147483647 w 142"/>
                        <a:gd name="T1" fmla="*/ 2147483647 h 118"/>
                        <a:gd name="T2" fmla="*/ 2147483647 w 142"/>
                        <a:gd name="T3" fmla="*/ 2147483647 h 118"/>
                        <a:gd name="T4" fmla="*/ 2147483647 w 142"/>
                        <a:gd name="T5" fmla="*/ 2147483647 h 118"/>
                        <a:gd name="T6" fmla="*/ 2147483647 w 142"/>
                        <a:gd name="T7" fmla="*/ 2147483647 h 118"/>
                        <a:gd name="T8" fmla="*/ 2147483647 w 142"/>
                        <a:gd name="T9" fmla="*/ 2147483647 h 118"/>
                        <a:gd name="T10" fmla="*/ 2147483647 w 142"/>
                        <a:gd name="T11" fmla="*/ 2147483647 h 118"/>
                        <a:gd name="T12" fmla="*/ 2147483647 w 142"/>
                        <a:gd name="T13" fmla="*/ 2147483647 h 118"/>
                        <a:gd name="T14" fmla="*/ 2147483647 w 142"/>
                        <a:gd name="T15" fmla="*/ 2147483647 h 118"/>
                        <a:gd name="T16" fmla="*/ 2147483647 w 142"/>
                        <a:gd name="T17" fmla="*/ 2147483647 h 118"/>
                        <a:gd name="T18" fmla="*/ 2147483647 w 142"/>
                        <a:gd name="T19" fmla="*/ 2147483647 h 118"/>
                        <a:gd name="T20" fmla="*/ 2147483647 w 142"/>
                        <a:gd name="T21" fmla="*/ 2147483647 h 118"/>
                        <a:gd name="T22" fmla="*/ 0 w 142"/>
                        <a:gd name="T23" fmla="*/ 0 h 118"/>
                        <a:gd name="T24" fmla="*/ 2147483647 w 142"/>
                        <a:gd name="T25" fmla="*/ 2147483647 h 118"/>
                        <a:gd name="T26" fmla="*/ 2147483647 w 142"/>
                        <a:gd name="T27" fmla="*/ 2147483647 h 118"/>
                        <a:gd name="T28" fmla="*/ 2147483647 w 142"/>
                        <a:gd name="T29" fmla="*/ 2147483647 h 118"/>
                        <a:gd name="T30" fmla="*/ 2147483647 w 142"/>
                        <a:gd name="T31" fmla="*/ 2147483647 h 118"/>
                        <a:gd name="T32" fmla="*/ 2147483647 w 142"/>
                        <a:gd name="T33" fmla="*/ 2147483647 h 118"/>
                        <a:gd name="T34" fmla="*/ 2147483647 w 142"/>
                        <a:gd name="T35" fmla="*/ 2147483647 h 118"/>
                        <a:gd name="T36" fmla="*/ 2147483647 w 142"/>
                        <a:gd name="T37" fmla="*/ 2147483647 h 118"/>
                        <a:gd name="T38" fmla="*/ 2147483647 w 142"/>
                        <a:gd name="T39" fmla="*/ 2147483647 h 118"/>
                        <a:gd name="T40" fmla="*/ 2147483647 w 142"/>
                        <a:gd name="T41" fmla="*/ 2147483647 h 118"/>
                        <a:gd name="T42" fmla="*/ 2147483647 w 142"/>
                        <a:gd name="T43" fmla="*/ 2147483647 h 118"/>
                        <a:gd name="T44" fmla="*/ 2147483647 w 142"/>
                        <a:gd name="T45" fmla="*/ 2147483647 h 118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2"/>
                        <a:gd name="T70" fmla="*/ 0 h 118"/>
                        <a:gd name="T71" fmla="*/ 142 w 142"/>
                        <a:gd name="T72" fmla="*/ 118 h 118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2" h="118">
                          <a:moveTo>
                            <a:pt x="142" y="117"/>
                          </a:moveTo>
                          <a:lnTo>
                            <a:pt x="139" y="118"/>
                          </a:lnTo>
                          <a:lnTo>
                            <a:pt x="128" y="117"/>
                          </a:lnTo>
                          <a:lnTo>
                            <a:pt x="115" y="117"/>
                          </a:lnTo>
                          <a:lnTo>
                            <a:pt x="98" y="114"/>
                          </a:lnTo>
                          <a:lnTo>
                            <a:pt x="79" y="109"/>
                          </a:lnTo>
                          <a:lnTo>
                            <a:pt x="60" y="102"/>
                          </a:lnTo>
                          <a:lnTo>
                            <a:pt x="43" y="90"/>
                          </a:lnTo>
                          <a:lnTo>
                            <a:pt x="27" y="75"/>
                          </a:lnTo>
                          <a:lnTo>
                            <a:pt x="16" y="54"/>
                          </a:lnTo>
                          <a:lnTo>
                            <a:pt x="6" y="60"/>
                          </a:lnTo>
                          <a:lnTo>
                            <a:pt x="0" y="0"/>
                          </a:lnTo>
                          <a:lnTo>
                            <a:pt x="58" y="21"/>
                          </a:lnTo>
                          <a:lnTo>
                            <a:pt x="45" y="29"/>
                          </a:lnTo>
                          <a:lnTo>
                            <a:pt x="45" y="32"/>
                          </a:lnTo>
                          <a:lnTo>
                            <a:pt x="45" y="36"/>
                          </a:lnTo>
                          <a:lnTo>
                            <a:pt x="45" y="44"/>
                          </a:lnTo>
                          <a:lnTo>
                            <a:pt x="49" y="54"/>
                          </a:lnTo>
                          <a:lnTo>
                            <a:pt x="55" y="66"/>
                          </a:lnTo>
                          <a:lnTo>
                            <a:pt x="67" y="78"/>
                          </a:lnTo>
                          <a:lnTo>
                            <a:pt x="85" y="91"/>
                          </a:lnTo>
                          <a:lnTo>
                            <a:pt x="109" y="105"/>
                          </a:lnTo>
                          <a:lnTo>
                            <a:pt x="142" y="117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0" name="Freeform 367"/>
                    <p:cNvSpPr>
                      <a:spLocks/>
                    </p:cNvSpPr>
                    <p:nvPr/>
                  </p:nvSpPr>
                  <p:spPr bwMode="auto">
                    <a:xfrm>
                      <a:off x="5134695" y="4251046"/>
                      <a:ext cx="420285" cy="259517"/>
                    </a:xfrm>
                    <a:custGeom>
                      <a:avLst/>
                      <a:gdLst>
                        <a:gd name="T0" fmla="*/ 2147483647 w 146"/>
                        <a:gd name="T1" fmla="*/ 2147483647 h 112"/>
                        <a:gd name="T2" fmla="*/ 2147483647 w 146"/>
                        <a:gd name="T3" fmla="*/ 2147483647 h 112"/>
                        <a:gd name="T4" fmla="*/ 2147483647 w 146"/>
                        <a:gd name="T5" fmla="*/ 2147483647 h 112"/>
                        <a:gd name="T6" fmla="*/ 2147483647 w 146"/>
                        <a:gd name="T7" fmla="*/ 2147483647 h 112"/>
                        <a:gd name="T8" fmla="*/ 2147483647 w 146"/>
                        <a:gd name="T9" fmla="*/ 2147483647 h 112"/>
                        <a:gd name="T10" fmla="*/ 2147483647 w 146"/>
                        <a:gd name="T11" fmla="*/ 2147483647 h 112"/>
                        <a:gd name="T12" fmla="*/ 2147483647 w 146"/>
                        <a:gd name="T13" fmla="*/ 2147483647 h 112"/>
                        <a:gd name="T14" fmla="*/ 2147483647 w 146"/>
                        <a:gd name="T15" fmla="*/ 2147483647 h 112"/>
                        <a:gd name="T16" fmla="*/ 2147483647 w 146"/>
                        <a:gd name="T17" fmla="*/ 2147483647 h 112"/>
                        <a:gd name="T18" fmla="*/ 2147483647 w 146"/>
                        <a:gd name="T19" fmla="*/ 2147483647 h 112"/>
                        <a:gd name="T20" fmla="*/ 2147483647 w 146"/>
                        <a:gd name="T21" fmla="*/ 2147483647 h 112"/>
                        <a:gd name="T22" fmla="*/ 0 w 146"/>
                        <a:gd name="T23" fmla="*/ 0 h 112"/>
                        <a:gd name="T24" fmla="*/ 2147483647 w 146"/>
                        <a:gd name="T25" fmla="*/ 2147483647 h 112"/>
                        <a:gd name="T26" fmla="*/ 2147483647 w 146"/>
                        <a:gd name="T27" fmla="*/ 2147483647 h 112"/>
                        <a:gd name="T28" fmla="*/ 2147483647 w 146"/>
                        <a:gd name="T29" fmla="*/ 2147483647 h 112"/>
                        <a:gd name="T30" fmla="*/ 2147483647 w 146"/>
                        <a:gd name="T31" fmla="*/ 2147483647 h 112"/>
                        <a:gd name="T32" fmla="*/ 2147483647 w 146"/>
                        <a:gd name="T33" fmla="*/ 2147483647 h 112"/>
                        <a:gd name="T34" fmla="*/ 2147483647 w 146"/>
                        <a:gd name="T35" fmla="*/ 2147483647 h 112"/>
                        <a:gd name="T36" fmla="*/ 2147483647 w 146"/>
                        <a:gd name="T37" fmla="*/ 2147483647 h 112"/>
                        <a:gd name="T38" fmla="*/ 2147483647 w 146"/>
                        <a:gd name="T39" fmla="*/ 2147483647 h 112"/>
                        <a:gd name="T40" fmla="*/ 2147483647 w 146"/>
                        <a:gd name="T41" fmla="*/ 2147483647 h 112"/>
                        <a:gd name="T42" fmla="*/ 2147483647 w 146"/>
                        <a:gd name="T43" fmla="*/ 2147483647 h 112"/>
                        <a:gd name="T44" fmla="*/ 2147483647 w 146"/>
                        <a:gd name="T45" fmla="*/ 2147483647 h 112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6"/>
                        <a:gd name="T70" fmla="*/ 0 h 112"/>
                        <a:gd name="T71" fmla="*/ 146 w 146"/>
                        <a:gd name="T72" fmla="*/ 112 h 112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6" h="112">
                          <a:moveTo>
                            <a:pt x="146" y="112"/>
                          </a:moveTo>
                          <a:lnTo>
                            <a:pt x="143" y="112"/>
                          </a:lnTo>
                          <a:lnTo>
                            <a:pt x="133" y="112"/>
                          </a:lnTo>
                          <a:lnTo>
                            <a:pt x="119" y="112"/>
                          </a:lnTo>
                          <a:lnTo>
                            <a:pt x="103" y="111"/>
                          </a:lnTo>
                          <a:lnTo>
                            <a:pt x="84" y="106"/>
                          </a:lnTo>
                          <a:lnTo>
                            <a:pt x="64" y="99"/>
                          </a:lnTo>
                          <a:lnTo>
                            <a:pt x="46" y="88"/>
                          </a:lnTo>
                          <a:lnTo>
                            <a:pt x="30" y="73"/>
                          </a:lnTo>
                          <a:lnTo>
                            <a:pt x="19" y="53"/>
                          </a:lnTo>
                          <a:lnTo>
                            <a:pt x="9" y="60"/>
                          </a:lnTo>
                          <a:lnTo>
                            <a:pt x="0" y="0"/>
                          </a:lnTo>
                          <a:lnTo>
                            <a:pt x="60" y="20"/>
                          </a:lnTo>
                          <a:lnTo>
                            <a:pt x="46" y="27"/>
                          </a:lnTo>
                          <a:lnTo>
                            <a:pt x="45" y="30"/>
                          </a:lnTo>
                          <a:lnTo>
                            <a:pt x="45" y="35"/>
                          </a:lnTo>
                          <a:lnTo>
                            <a:pt x="46" y="42"/>
                          </a:lnTo>
                          <a:lnTo>
                            <a:pt x="51" y="53"/>
                          </a:lnTo>
                          <a:lnTo>
                            <a:pt x="58" y="63"/>
                          </a:lnTo>
                          <a:lnTo>
                            <a:pt x="70" y="76"/>
                          </a:lnTo>
                          <a:lnTo>
                            <a:pt x="88" y="88"/>
                          </a:lnTo>
                          <a:lnTo>
                            <a:pt x="113" y="100"/>
                          </a:lnTo>
                          <a:lnTo>
                            <a:pt x="146" y="112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1" name="Freeform 368"/>
                    <p:cNvSpPr>
                      <a:spLocks/>
                    </p:cNvSpPr>
                    <p:nvPr/>
                  </p:nvSpPr>
                  <p:spPr bwMode="auto">
                    <a:xfrm>
                      <a:off x="1605449" y="3912748"/>
                      <a:ext cx="811784" cy="266468"/>
                    </a:xfrm>
                    <a:custGeom>
                      <a:avLst/>
                      <a:gdLst>
                        <a:gd name="T0" fmla="*/ 0 w 282"/>
                        <a:gd name="T1" fmla="*/ 0 h 115"/>
                        <a:gd name="T2" fmla="*/ 2147483647 w 282"/>
                        <a:gd name="T3" fmla="*/ 2147483647 h 115"/>
                        <a:gd name="T4" fmla="*/ 2147483647 w 282"/>
                        <a:gd name="T5" fmla="*/ 2147483647 h 115"/>
                        <a:gd name="T6" fmla="*/ 2147483647 w 282"/>
                        <a:gd name="T7" fmla="*/ 2147483647 h 115"/>
                        <a:gd name="T8" fmla="*/ 2147483647 w 282"/>
                        <a:gd name="T9" fmla="*/ 2147483647 h 115"/>
                        <a:gd name="T10" fmla="*/ 2147483647 w 282"/>
                        <a:gd name="T11" fmla="*/ 2147483647 h 115"/>
                        <a:gd name="T12" fmla="*/ 2147483647 w 282"/>
                        <a:gd name="T13" fmla="*/ 2147483647 h 115"/>
                        <a:gd name="T14" fmla="*/ 2147483647 w 282"/>
                        <a:gd name="T15" fmla="*/ 2147483647 h 115"/>
                        <a:gd name="T16" fmla="*/ 2147483647 w 282"/>
                        <a:gd name="T17" fmla="*/ 2147483647 h 115"/>
                        <a:gd name="T18" fmla="*/ 2147483647 w 282"/>
                        <a:gd name="T19" fmla="*/ 2147483647 h 115"/>
                        <a:gd name="T20" fmla="*/ 2147483647 w 282"/>
                        <a:gd name="T21" fmla="*/ 2147483647 h 115"/>
                        <a:gd name="T22" fmla="*/ 2147483647 w 282"/>
                        <a:gd name="T23" fmla="*/ 2147483647 h 115"/>
                        <a:gd name="T24" fmla="*/ 2147483647 w 282"/>
                        <a:gd name="T25" fmla="*/ 2147483647 h 115"/>
                        <a:gd name="T26" fmla="*/ 2147483647 w 282"/>
                        <a:gd name="T27" fmla="*/ 2147483647 h 115"/>
                        <a:gd name="T28" fmla="*/ 2147483647 w 282"/>
                        <a:gd name="T29" fmla="*/ 2147483647 h 115"/>
                        <a:gd name="T30" fmla="*/ 2147483647 w 282"/>
                        <a:gd name="T31" fmla="*/ 2147483647 h 115"/>
                        <a:gd name="T32" fmla="*/ 2147483647 w 282"/>
                        <a:gd name="T33" fmla="*/ 2147483647 h 115"/>
                        <a:gd name="T34" fmla="*/ 2147483647 w 282"/>
                        <a:gd name="T35" fmla="*/ 2147483647 h 115"/>
                        <a:gd name="T36" fmla="*/ 2147483647 w 282"/>
                        <a:gd name="T37" fmla="*/ 2147483647 h 115"/>
                        <a:gd name="T38" fmla="*/ 2147483647 w 282"/>
                        <a:gd name="T39" fmla="*/ 2147483647 h 115"/>
                        <a:gd name="T40" fmla="*/ 2147483647 w 282"/>
                        <a:gd name="T41" fmla="*/ 2147483647 h 115"/>
                        <a:gd name="T42" fmla="*/ 2147483647 w 282"/>
                        <a:gd name="T43" fmla="*/ 2147483647 h 115"/>
                        <a:gd name="T44" fmla="*/ 2147483647 w 282"/>
                        <a:gd name="T45" fmla="*/ 2147483647 h 115"/>
                        <a:gd name="T46" fmla="*/ 2147483647 w 282"/>
                        <a:gd name="T47" fmla="*/ 2147483647 h 115"/>
                        <a:gd name="T48" fmla="*/ 2147483647 w 282"/>
                        <a:gd name="T49" fmla="*/ 2147483647 h 115"/>
                        <a:gd name="T50" fmla="*/ 0 w 282"/>
                        <a:gd name="T51" fmla="*/ 0 h 115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82"/>
                        <a:gd name="T79" fmla="*/ 0 h 115"/>
                        <a:gd name="T80" fmla="*/ 282 w 282"/>
                        <a:gd name="T81" fmla="*/ 115 h 115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82" h="115">
                          <a:moveTo>
                            <a:pt x="0" y="0"/>
                          </a:moveTo>
                          <a:lnTo>
                            <a:pt x="3" y="3"/>
                          </a:lnTo>
                          <a:lnTo>
                            <a:pt x="12" y="9"/>
                          </a:lnTo>
                          <a:lnTo>
                            <a:pt x="25" y="18"/>
                          </a:lnTo>
                          <a:lnTo>
                            <a:pt x="43" y="30"/>
                          </a:lnTo>
                          <a:lnTo>
                            <a:pt x="64" y="43"/>
                          </a:lnTo>
                          <a:lnTo>
                            <a:pt x="86" y="57"/>
                          </a:lnTo>
                          <a:lnTo>
                            <a:pt x="110" y="70"/>
                          </a:lnTo>
                          <a:lnTo>
                            <a:pt x="136" y="82"/>
                          </a:lnTo>
                          <a:lnTo>
                            <a:pt x="161" y="92"/>
                          </a:lnTo>
                          <a:lnTo>
                            <a:pt x="185" y="98"/>
                          </a:lnTo>
                          <a:lnTo>
                            <a:pt x="207" y="103"/>
                          </a:lnTo>
                          <a:lnTo>
                            <a:pt x="228" y="101"/>
                          </a:lnTo>
                          <a:lnTo>
                            <a:pt x="227" y="115"/>
                          </a:lnTo>
                          <a:lnTo>
                            <a:pt x="282" y="90"/>
                          </a:lnTo>
                          <a:lnTo>
                            <a:pt x="235" y="49"/>
                          </a:lnTo>
                          <a:lnTo>
                            <a:pt x="235" y="66"/>
                          </a:lnTo>
                          <a:lnTo>
                            <a:pt x="229" y="66"/>
                          </a:lnTo>
                          <a:lnTo>
                            <a:pt x="215" y="67"/>
                          </a:lnTo>
                          <a:lnTo>
                            <a:pt x="194" y="66"/>
                          </a:lnTo>
                          <a:lnTo>
                            <a:pt x="165" y="64"/>
                          </a:lnTo>
                          <a:lnTo>
                            <a:pt x="134" y="60"/>
                          </a:lnTo>
                          <a:lnTo>
                            <a:pt x="100" y="52"/>
                          </a:lnTo>
                          <a:lnTo>
                            <a:pt x="64" y="40"/>
                          </a:lnTo>
                          <a:lnTo>
                            <a:pt x="31" y="2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2" name="Freeform 369"/>
                    <p:cNvSpPr>
                      <a:spLocks/>
                    </p:cNvSpPr>
                    <p:nvPr/>
                  </p:nvSpPr>
                  <p:spPr bwMode="auto">
                    <a:xfrm>
                      <a:off x="1622721" y="3926650"/>
                      <a:ext cx="803148" cy="275737"/>
                    </a:xfrm>
                    <a:custGeom>
                      <a:avLst/>
                      <a:gdLst>
                        <a:gd name="T0" fmla="*/ 0 w 279"/>
                        <a:gd name="T1" fmla="*/ 0 h 119"/>
                        <a:gd name="T2" fmla="*/ 2147483647 w 279"/>
                        <a:gd name="T3" fmla="*/ 2147483647 h 119"/>
                        <a:gd name="T4" fmla="*/ 2147483647 w 279"/>
                        <a:gd name="T5" fmla="*/ 2147483647 h 119"/>
                        <a:gd name="T6" fmla="*/ 2147483647 w 279"/>
                        <a:gd name="T7" fmla="*/ 2147483647 h 119"/>
                        <a:gd name="T8" fmla="*/ 2147483647 w 279"/>
                        <a:gd name="T9" fmla="*/ 2147483647 h 119"/>
                        <a:gd name="T10" fmla="*/ 2147483647 w 279"/>
                        <a:gd name="T11" fmla="*/ 2147483647 h 119"/>
                        <a:gd name="T12" fmla="*/ 2147483647 w 279"/>
                        <a:gd name="T13" fmla="*/ 2147483647 h 119"/>
                        <a:gd name="T14" fmla="*/ 2147483647 w 279"/>
                        <a:gd name="T15" fmla="*/ 2147483647 h 119"/>
                        <a:gd name="T16" fmla="*/ 2147483647 w 279"/>
                        <a:gd name="T17" fmla="*/ 2147483647 h 119"/>
                        <a:gd name="T18" fmla="*/ 2147483647 w 279"/>
                        <a:gd name="T19" fmla="*/ 2147483647 h 119"/>
                        <a:gd name="T20" fmla="*/ 2147483647 w 279"/>
                        <a:gd name="T21" fmla="*/ 2147483647 h 119"/>
                        <a:gd name="T22" fmla="*/ 2147483647 w 279"/>
                        <a:gd name="T23" fmla="*/ 2147483647 h 119"/>
                        <a:gd name="T24" fmla="*/ 2147483647 w 279"/>
                        <a:gd name="T25" fmla="*/ 2147483647 h 119"/>
                        <a:gd name="T26" fmla="*/ 2147483647 w 279"/>
                        <a:gd name="T27" fmla="*/ 2147483647 h 119"/>
                        <a:gd name="T28" fmla="*/ 2147483647 w 279"/>
                        <a:gd name="T29" fmla="*/ 2147483647 h 119"/>
                        <a:gd name="T30" fmla="*/ 2147483647 w 279"/>
                        <a:gd name="T31" fmla="*/ 2147483647 h 119"/>
                        <a:gd name="T32" fmla="*/ 2147483647 w 279"/>
                        <a:gd name="T33" fmla="*/ 2147483647 h 119"/>
                        <a:gd name="T34" fmla="*/ 2147483647 w 279"/>
                        <a:gd name="T35" fmla="*/ 2147483647 h 119"/>
                        <a:gd name="T36" fmla="*/ 2147483647 w 279"/>
                        <a:gd name="T37" fmla="*/ 2147483647 h 119"/>
                        <a:gd name="T38" fmla="*/ 2147483647 w 279"/>
                        <a:gd name="T39" fmla="*/ 2147483647 h 119"/>
                        <a:gd name="T40" fmla="*/ 2147483647 w 279"/>
                        <a:gd name="T41" fmla="*/ 2147483647 h 119"/>
                        <a:gd name="T42" fmla="*/ 2147483647 w 279"/>
                        <a:gd name="T43" fmla="*/ 2147483647 h 119"/>
                        <a:gd name="T44" fmla="*/ 2147483647 w 279"/>
                        <a:gd name="T45" fmla="*/ 2147483647 h 119"/>
                        <a:gd name="T46" fmla="*/ 2147483647 w 279"/>
                        <a:gd name="T47" fmla="*/ 2147483647 h 119"/>
                        <a:gd name="T48" fmla="*/ 2147483647 w 279"/>
                        <a:gd name="T49" fmla="*/ 2147483647 h 119"/>
                        <a:gd name="T50" fmla="*/ 0 w 279"/>
                        <a:gd name="T51" fmla="*/ 0 h 119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79"/>
                        <a:gd name="T79" fmla="*/ 0 h 119"/>
                        <a:gd name="T80" fmla="*/ 279 w 279"/>
                        <a:gd name="T81" fmla="*/ 119 h 119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79" h="119">
                          <a:moveTo>
                            <a:pt x="0" y="0"/>
                          </a:moveTo>
                          <a:lnTo>
                            <a:pt x="3" y="3"/>
                          </a:lnTo>
                          <a:lnTo>
                            <a:pt x="12" y="9"/>
                          </a:lnTo>
                          <a:lnTo>
                            <a:pt x="25" y="18"/>
                          </a:lnTo>
                          <a:lnTo>
                            <a:pt x="41" y="30"/>
                          </a:lnTo>
                          <a:lnTo>
                            <a:pt x="62" y="43"/>
                          </a:lnTo>
                          <a:lnTo>
                            <a:pt x="85" y="57"/>
                          </a:lnTo>
                          <a:lnTo>
                            <a:pt x="109" y="72"/>
                          </a:lnTo>
                          <a:lnTo>
                            <a:pt x="134" y="84"/>
                          </a:lnTo>
                          <a:lnTo>
                            <a:pt x="159" y="94"/>
                          </a:lnTo>
                          <a:lnTo>
                            <a:pt x="183" y="101"/>
                          </a:lnTo>
                          <a:lnTo>
                            <a:pt x="206" y="106"/>
                          </a:lnTo>
                          <a:lnTo>
                            <a:pt x="225" y="106"/>
                          </a:lnTo>
                          <a:lnTo>
                            <a:pt x="223" y="119"/>
                          </a:lnTo>
                          <a:lnTo>
                            <a:pt x="279" y="97"/>
                          </a:lnTo>
                          <a:lnTo>
                            <a:pt x="234" y="55"/>
                          </a:lnTo>
                          <a:lnTo>
                            <a:pt x="234" y="70"/>
                          </a:lnTo>
                          <a:lnTo>
                            <a:pt x="228" y="70"/>
                          </a:lnTo>
                          <a:lnTo>
                            <a:pt x="213" y="72"/>
                          </a:lnTo>
                          <a:lnTo>
                            <a:pt x="192" y="70"/>
                          </a:lnTo>
                          <a:lnTo>
                            <a:pt x="164" y="69"/>
                          </a:lnTo>
                          <a:lnTo>
                            <a:pt x="131" y="63"/>
                          </a:lnTo>
                          <a:lnTo>
                            <a:pt x="98" y="55"/>
                          </a:lnTo>
                          <a:lnTo>
                            <a:pt x="62" y="42"/>
                          </a:lnTo>
                          <a:lnTo>
                            <a:pt x="30" y="2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3" name="Freeform 370"/>
                    <p:cNvSpPr>
                      <a:spLocks/>
                    </p:cNvSpPr>
                    <p:nvPr/>
                  </p:nvSpPr>
                  <p:spPr bwMode="auto">
                    <a:xfrm>
                      <a:off x="4512903" y="2300035"/>
                      <a:ext cx="351197" cy="315128"/>
                    </a:xfrm>
                    <a:custGeom>
                      <a:avLst/>
                      <a:gdLst>
                        <a:gd name="T0" fmla="*/ 0 w 122"/>
                        <a:gd name="T1" fmla="*/ 0 h 136"/>
                        <a:gd name="T2" fmla="*/ 0 w 122"/>
                        <a:gd name="T3" fmla="*/ 2147483647 h 136"/>
                        <a:gd name="T4" fmla="*/ 0 w 122"/>
                        <a:gd name="T5" fmla="*/ 2147483647 h 136"/>
                        <a:gd name="T6" fmla="*/ 2147483647 w 122"/>
                        <a:gd name="T7" fmla="*/ 2147483647 h 136"/>
                        <a:gd name="T8" fmla="*/ 2147483647 w 122"/>
                        <a:gd name="T9" fmla="*/ 2147483647 h 136"/>
                        <a:gd name="T10" fmla="*/ 2147483647 w 122"/>
                        <a:gd name="T11" fmla="*/ 2147483647 h 136"/>
                        <a:gd name="T12" fmla="*/ 2147483647 w 122"/>
                        <a:gd name="T13" fmla="*/ 2147483647 h 136"/>
                        <a:gd name="T14" fmla="*/ 2147483647 w 122"/>
                        <a:gd name="T15" fmla="*/ 2147483647 h 136"/>
                        <a:gd name="T16" fmla="*/ 2147483647 w 122"/>
                        <a:gd name="T17" fmla="*/ 2147483647 h 136"/>
                        <a:gd name="T18" fmla="*/ 2147483647 w 122"/>
                        <a:gd name="T19" fmla="*/ 2147483647 h 136"/>
                        <a:gd name="T20" fmla="*/ 2147483647 w 122"/>
                        <a:gd name="T21" fmla="*/ 2147483647 h 136"/>
                        <a:gd name="T22" fmla="*/ 2147483647 w 122"/>
                        <a:gd name="T23" fmla="*/ 2147483647 h 136"/>
                        <a:gd name="T24" fmla="*/ 2147483647 w 122"/>
                        <a:gd name="T25" fmla="*/ 2147483647 h 136"/>
                        <a:gd name="T26" fmla="*/ 2147483647 w 122"/>
                        <a:gd name="T27" fmla="*/ 2147483647 h 136"/>
                        <a:gd name="T28" fmla="*/ 2147483647 w 122"/>
                        <a:gd name="T29" fmla="*/ 2147483647 h 136"/>
                        <a:gd name="T30" fmla="*/ 2147483647 w 122"/>
                        <a:gd name="T31" fmla="*/ 2147483647 h 136"/>
                        <a:gd name="T32" fmla="*/ 2147483647 w 122"/>
                        <a:gd name="T33" fmla="*/ 2147483647 h 136"/>
                        <a:gd name="T34" fmla="*/ 2147483647 w 122"/>
                        <a:gd name="T35" fmla="*/ 2147483647 h 136"/>
                        <a:gd name="T36" fmla="*/ 2147483647 w 122"/>
                        <a:gd name="T37" fmla="*/ 2147483647 h 136"/>
                        <a:gd name="T38" fmla="*/ 2147483647 w 122"/>
                        <a:gd name="T39" fmla="*/ 2147483647 h 136"/>
                        <a:gd name="T40" fmla="*/ 2147483647 w 122"/>
                        <a:gd name="T41" fmla="*/ 2147483647 h 136"/>
                        <a:gd name="T42" fmla="*/ 2147483647 w 122"/>
                        <a:gd name="T43" fmla="*/ 2147483647 h 136"/>
                        <a:gd name="T44" fmla="*/ 0 w 122"/>
                        <a:gd name="T45" fmla="*/ 0 h 1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22"/>
                        <a:gd name="T70" fmla="*/ 0 h 136"/>
                        <a:gd name="T71" fmla="*/ 122 w 122"/>
                        <a:gd name="T72" fmla="*/ 136 h 136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22" h="136">
                          <a:moveTo>
                            <a:pt x="0" y="0"/>
                          </a:moveTo>
                          <a:lnTo>
                            <a:pt x="0" y="3"/>
                          </a:lnTo>
                          <a:lnTo>
                            <a:pt x="0" y="12"/>
                          </a:lnTo>
                          <a:lnTo>
                            <a:pt x="1" y="27"/>
                          </a:lnTo>
                          <a:lnTo>
                            <a:pt x="4" y="43"/>
                          </a:lnTo>
                          <a:lnTo>
                            <a:pt x="10" y="61"/>
                          </a:lnTo>
                          <a:lnTo>
                            <a:pt x="19" y="81"/>
                          </a:lnTo>
                          <a:lnTo>
                            <a:pt x="31" y="97"/>
                          </a:lnTo>
                          <a:lnTo>
                            <a:pt x="47" y="112"/>
                          </a:lnTo>
                          <a:lnTo>
                            <a:pt x="68" y="121"/>
                          </a:lnTo>
                          <a:lnTo>
                            <a:pt x="62" y="133"/>
                          </a:lnTo>
                          <a:lnTo>
                            <a:pt x="122" y="136"/>
                          </a:lnTo>
                          <a:lnTo>
                            <a:pt x="100" y="79"/>
                          </a:lnTo>
                          <a:lnTo>
                            <a:pt x="92" y="92"/>
                          </a:lnTo>
                          <a:lnTo>
                            <a:pt x="89" y="92"/>
                          </a:lnTo>
                          <a:lnTo>
                            <a:pt x="85" y="94"/>
                          </a:lnTo>
                          <a:lnTo>
                            <a:pt x="77" y="92"/>
                          </a:lnTo>
                          <a:lnTo>
                            <a:pt x="67" y="89"/>
                          </a:lnTo>
                          <a:lnTo>
                            <a:pt x="55" y="83"/>
                          </a:lnTo>
                          <a:lnTo>
                            <a:pt x="41" y="72"/>
                          </a:lnTo>
                          <a:lnTo>
                            <a:pt x="28" y="55"/>
                          </a:lnTo>
                          <a:lnTo>
                            <a:pt x="13" y="3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4" name="Freeform 371"/>
                    <p:cNvSpPr>
                      <a:spLocks/>
                    </p:cNvSpPr>
                    <p:nvPr/>
                  </p:nvSpPr>
                  <p:spPr bwMode="auto">
                    <a:xfrm>
                      <a:off x="4521539" y="2316255"/>
                      <a:ext cx="333925" cy="329030"/>
                    </a:xfrm>
                    <a:custGeom>
                      <a:avLst/>
                      <a:gdLst>
                        <a:gd name="T0" fmla="*/ 0 w 116"/>
                        <a:gd name="T1" fmla="*/ 0 h 142"/>
                        <a:gd name="T2" fmla="*/ 0 w 116"/>
                        <a:gd name="T3" fmla="*/ 2147483647 h 142"/>
                        <a:gd name="T4" fmla="*/ 0 w 116"/>
                        <a:gd name="T5" fmla="*/ 2147483647 h 142"/>
                        <a:gd name="T6" fmla="*/ 0 w 116"/>
                        <a:gd name="T7" fmla="*/ 2147483647 h 142"/>
                        <a:gd name="T8" fmla="*/ 2147483647 w 116"/>
                        <a:gd name="T9" fmla="*/ 2147483647 h 142"/>
                        <a:gd name="T10" fmla="*/ 2147483647 w 116"/>
                        <a:gd name="T11" fmla="*/ 2147483647 h 142"/>
                        <a:gd name="T12" fmla="*/ 2147483647 w 116"/>
                        <a:gd name="T13" fmla="*/ 2147483647 h 142"/>
                        <a:gd name="T14" fmla="*/ 2147483647 w 116"/>
                        <a:gd name="T15" fmla="*/ 2147483647 h 142"/>
                        <a:gd name="T16" fmla="*/ 2147483647 w 116"/>
                        <a:gd name="T17" fmla="*/ 2147483647 h 142"/>
                        <a:gd name="T18" fmla="*/ 2147483647 w 116"/>
                        <a:gd name="T19" fmla="*/ 2147483647 h 142"/>
                        <a:gd name="T20" fmla="*/ 2147483647 w 116"/>
                        <a:gd name="T21" fmla="*/ 2147483647 h 142"/>
                        <a:gd name="T22" fmla="*/ 2147483647 w 116"/>
                        <a:gd name="T23" fmla="*/ 2147483647 h 142"/>
                        <a:gd name="T24" fmla="*/ 2147483647 w 116"/>
                        <a:gd name="T25" fmla="*/ 2147483647 h 142"/>
                        <a:gd name="T26" fmla="*/ 2147483647 w 116"/>
                        <a:gd name="T27" fmla="*/ 2147483647 h 142"/>
                        <a:gd name="T28" fmla="*/ 2147483647 w 116"/>
                        <a:gd name="T29" fmla="*/ 2147483647 h 142"/>
                        <a:gd name="T30" fmla="*/ 2147483647 w 116"/>
                        <a:gd name="T31" fmla="*/ 2147483647 h 142"/>
                        <a:gd name="T32" fmla="*/ 2147483647 w 116"/>
                        <a:gd name="T33" fmla="*/ 2147483647 h 142"/>
                        <a:gd name="T34" fmla="*/ 2147483647 w 116"/>
                        <a:gd name="T35" fmla="*/ 2147483647 h 142"/>
                        <a:gd name="T36" fmla="*/ 2147483647 w 116"/>
                        <a:gd name="T37" fmla="*/ 2147483647 h 142"/>
                        <a:gd name="T38" fmla="*/ 2147483647 w 116"/>
                        <a:gd name="T39" fmla="*/ 2147483647 h 142"/>
                        <a:gd name="T40" fmla="*/ 2147483647 w 116"/>
                        <a:gd name="T41" fmla="*/ 2147483647 h 142"/>
                        <a:gd name="T42" fmla="*/ 2147483647 w 116"/>
                        <a:gd name="T43" fmla="*/ 2147483647 h 142"/>
                        <a:gd name="T44" fmla="*/ 0 w 116"/>
                        <a:gd name="T45" fmla="*/ 0 h 142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16"/>
                        <a:gd name="T70" fmla="*/ 0 h 142"/>
                        <a:gd name="T71" fmla="*/ 116 w 116"/>
                        <a:gd name="T72" fmla="*/ 142 h 142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16" h="142">
                          <a:moveTo>
                            <a:pt x="0" y="0"/>
                          </a:moveTo>
                          <a:lnTo>
                            <a:pt x="0" y="3"/>
                          </a:lnTo>
                          <a:lnTo>
                            <a:pt x="0" y="14"/>
                          </a:lnTo>
                          <a:lnTo>
                            <a:pt x="0" y="27"/>
                          </a:lnTo>
                          <a:lnTo>
                            <a:pt x="3" y="45"/>
                          </a:lnTo>
                          <a:lnTo>
                            <a:pt x="9" y="63"/>
                          </a:lnTo>
                          <a:lnTo>
                            <a:pt x="16" y="82"/>
                          </a:lnTo>
                          <a:lnTo>
                            <a:pt x="28" y="99"/>
                          </a:lnTo>
                          <a:lnTo>
                            <a:pt x="43" y="114"/>
                          </a:lnTo>
                          <a:lnTo>
                            <a:pt x="64" y="126"/>
                          </a:lnTo>
                          <a:lnTo>
                            <a:pt x="58" y="136"/>
                          </a:lnTo>
                          <a:lnTo>
                            <a:pt x="116" y="142"/>
                          </a:lnTo>
                          <a:lnTo>
                            <a:pt x="95" y="82"/>
                          </a:lnTo>
                          <a:lnTo>
                            <a:pt x="88" y="97"/>
                          </a:lnTo>
                          <a:lnTo>
                            <a:pt x="86" y="97"/>
                          </a:lnTo>
                          <a:lnTo>
                            <a:pt x="80" y="97"/>
                          </a:lnTo>
                          <a:lnTo>
                            <a:pt x="73" y="96"/>
                          </a:lnTo>
                          <a:lnTo>
                            <a:pt x="64" y="93"/>
                          </a:lnTo>
                          <a:lnTo>
                            <a:pt x="52" y="85"/>
                          </a:lnTo>
                          <a:lnTo>
                            <a:pt x="38" y="75"/>
                          </a:lnTo>
                          <a:lnTo>
                            <a:pt x="25" y="57"/>
                          </a:lnTo>
                          <a:lnTo>
                            <a:pt x="12" y="3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5" name="TextBox 37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65867" y="1535668"/>
                      <a:ext cx="1057388" cy="369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New Hall</a:t>
                      </a:r>
                    </a:p>
                  </p:txBody>
                </p:sp>
                <p:sp>
                  <p:nvSpPr>
                    <p:cNvPr id="326" name="Freeform 373"/>
                    <p:cNvSpPr>
                      <a:spLocks/>
                    </p:cNvSpPr>
                    <p:nvPr/>
                  </p:nvSpPr>
                  <p:spPr bwMode="auto">
                    <a:xfrm>
                      <a:off x="7383782" y="1345193"/>
                      <a:ext cx="420285" cy="259517"/>
                    </a:xfrm>
                    <a:custGeom>
                      <a:avLst/>
                      <a:gdLst>
                        <a:gd name="T0" fmla="*/ 2147483647 w 146"/>
                        <a:gd name="T1" fmla="*/ 2147483647 h 112"/>
                        <a:gd name="T2" fmla="*/ 2147483647 w 146"/>
                        <a:gd name="T3" fmla="*/ 2147483647 h 112"/>
                        <a:gd name="T4" fmla="*/ 2147483647 w 146"/>
                        <a:gd name="T5" fmla="*/ 2147483647 h 112"/>
                        <a:gd name="T6" fmla="*/ 2147483647 w 146"/>
                        <a:gd name="T7" fmla="*/ 2147483647 h 112"/>
                        <a:gd name="T8" fmla="*/ 2147483647 w 146"/>
                        <a:gd name="T9" fmla="*/ 2147483647 h 112"/>
                        <a:gd name="T10" fmla="*/ 2147483647 w 146"/>
                        <a:gd name="T11" fmla="*/ 2147483647 h 112"/>
                        <a:gd name="T12" fmla="*/ 2147483647 w 146"/>
                        <a:gd name="T13" fmla="*/ 2147483647 h 112"/>
                        <a:gd name="T14" fmla="*/ 2147483647 w 146"/>
                        <a:gd name="T15" fmla="*/ 2147483647 h 112"/>
                        <a:gd name="T16" fmla="*/ 2147483647 w 146"/>
                        <a:gd name="T17" fmla="*/ 2147483647 h 112"/>
                        <a:gd name="T18" fmla="*/ 2147483647 w 146"/>
                        <a:gd name="T19" fmla="*/ 2147483647 h 112"/>
                        <a:gd name="T20" fmla="*/ 2147483647 w 146"/>
                        <a:gd name="T21" fmla="*/ 2147483647 h 112"/>
                        <a:gd name="T22" fmla="*/ 0 w 146"/>
                        <a:gd name="T23" fmla="*/ 0 h 112"/>
                        <a:gd name="T24" fmla="*/ 2147483647 w 146"/>
                        <a:gd name="T25" fmla="*/ 2147483647 h 112"/>
                        <a:gd name="T26" fmla="*/ 2147483647 w 146"/>
                        <a:gd name="T27" fmla="*/ 2147483647 h 112"/>
                        <a:gd name="T28" fmla="*/ 2147483647 w 146"/>
                        <a:gd name="T29" fmla="*/ 2147483647 h 112"/>
                        <a:gd name="T30" fmla="*/ 2147483647 w 146"/>
                        <a:gd name="T31" fmla="*/ 2147483647 h 112"/>
                        <a:gd name="T32" fmla="*/ 2147483647 w 146"/>
                        <a:gd name="T33" fmla="*/ 2147483647 h 112"/>
                        <a:gd name="T34" fmla="*/ 2147483647 w 146"/>
                        <a:gd name="T35" fmla="*/ 2147483647 h 112"/>
                        <a:gd name="T36" fmla="*/ 2147483647 w 146"/>
                        <a:gd name="T37" fmla="*/ 2147483647 h 112"/>
                        <a:gd name="T38" fmla="*/ 2147483647 w 146"/>
                        <a:gd name="T39" fmla="*/ 2147483647 h 112"/>
                        <a:gd name="T40" fmla="*/ 2147483647 w 146"/>
                        <a:gd name="T41" fmla="*/ 2147483647 h 112"/>
                        <a:gd name="T42" fmla="*/ 2147483647 w 146"/>
                        <a:gd name="T43" fmla="*/ 2147483647 h 112"/>
                        <a:gd name="T44" fmla="*/ 2147483647 w 146"/>
                        <a:gd name="T45" fmla="*/ 2147483647 h 112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6"/>
                        <a:gd name="T70" fmla="*/ 0 h 112"/>
                        <a:gd name="T71" fmla="*/ 146 w 146"/>
                        <a:gd name="T72" fmla="*/ 112 h 112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6" h="112">
                          <a:moveTo>
                            <a:pt x="146" y="112"/>
                          </a:moveTo>
                          <a:lnTo>
                            <a:pt x="143" y="112"/>
                          </a:lnTo>
                          <a:lnTo>
                            <a:pt x="133" y="112"/>
                          </a:lnTo>
                          <a:lnTo>
                            <a:pt x="119" y="112"/>
                          </a:lnTo>
                          <a:lnTo>
                            <a:pt x="103" y="111"/>
                          </a:lnTo>
                          <a:lnTo>
                            <a:pt x="84" y="106"/>
                          </a:lnTo>
                          <a:lnTo>
                            <a:pt x="64" y="99"/>
                          </a:lnTo>
                          <a:lnTo>
                            <a:pt x="46" y="88"/>
                          </a:lnTo>
                          <a:lnTo>
                            <a:pt x="30" y="73"/>
                          </a:lnTo>
                          <a:lnTo>
                            <a:pt x="19" y="53"/>
                          </a:lnTo>
                          <a:lnTo>
                            <a:pt x="9" y="60"/>
                          </a:lnTo>
                          <a:lnTo>
                            <a:pt x="0" y="0"/>
                          </a:lnTo>
                          <a:lnTo>
                            <a:pt x="60" y="20"/>
                          </a:lnTo>
                          <a:lnTo>
                            <a:pt x="46" y="27"/>
                          </a:lnTo>
                          <a:lnTo>
                            <a:pt x="45" y="30"/>
                          </a:lnTo>
                          <a:lnTo>
                            <a:pt x="45" y="35"/>
                          </a:lnTo>
                          <a:lnTo>
                            <a:pt x="46" y="42"/>
                          </a:lnTo>
                          <a:lnTo>
                            <a:pt x="51" y="53"/>
                          </a:lnTo>
                          <a:lnTo>
                            <a:pt x="58" y="63"/>
                          </a:lnTo>
                          <a:lnTo>
                            <a:pt x="70" y="76"/>
                          </a:lnTo>
                          <a:lnTo>
                            <a:pt x="88" y="88"/>
                          </a:lnTo>
                          <a:lnTo>
                            <a:pt x="113" y="100"/>
                          </a:lnTo>
                          <a:lnTo>
                            <a:pt x="146" y="112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sp>
            <p:nvSpPr>
              <p:cNvPr id="18" name="TextBox 378"/>
              <p:cNvSpPr txBox="1">
                <a:spLocks noChangeArrowheads="1"/>
              </p:cNvSpPr>
              <p:nvPr/>
            </p:nvSpPr>
            <p:spPr bwMode="auto">
              <a:xfrm>
                <a:off x="5347319" y="2678668"/>
                <a:ext cx="737739" cy="369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</a:rPr>
                  <a:t>CHL-2</a:t>
                </a:r>
              </a:p>
            </p:txBody>
          </p:sp>
          <p:sp>
            <p:nvSpPr>
              <p:cNvPr id="19" name="Freeform 379"/>
              <p:cNvSpPr>
                <a:spLocks/>
              </p:cNvSpPr>
              <p:nvPr/>
            </p:nvSpPr>
            <p:spPr bwMode="auto">
              <a:xfrm rot="-3840000">
                <a:off x="5408805" y="2971800"/>
                <a:ext cx="420285" cy="259517"/>
              </a:xfrm>
              <a:custGeom>
                <a:avLst/>
                <a:gdLst>
                  <a:gd name="T0" fmla="*/ 2147483647 w 146"/>
                  <a:gd name="T1" fmla="*/ 2147483647 h 112"/>
                  <a:gd name="T2" fmla="*/ 2147483647 w 146"/>
                  <a:gd name="T3" fmla="*/ 2147483647 h 112"/>
                  <a:gd name="T4" fmla="*/ 2147483647 w 146"/>
                  <a:gd name="T5" fmla="*/ 2147483647 h 112"/>
                  <a:gd name="T6" fmla="*/ 2147483647 w 146"/>
                  <a:gd name="T7" fmla="*/ 2147483647 h 112"/>
                  <a:gd name="T8" fmla="*/ 2147483647 w 146"/>
                  <a:gd name="T9" fmla="*/ 2147483647 h 112"/>
                  <a:gd name="T10" fmla="*/ 2147483647 w 146"/>
                  <a:gd name="T11" fmla="*/ 2147483647 h 112"/>
                  <a:gd name="T12" fmla="*/ 2147483647 w 146"/>
                  <a:gd name="T13" fmla="*/ 2147483647 h 112"/>
                  <a:gd name="T14" fmla="*/ 2147483647 w 146"/>
                  <a:gd name="T15" fmla="*/ 2147483647 h 112"/>
                  <a:gd name="T16" fmla="*/ 2147483647 w 146"/>
                  <a:gd name="T17" fmla="*/ 2147483647 h 112"/>
                  <a:gd name="T18" fmla="*/ 2147483647 w 146"/>
                  <a:gd name="T19" fmla="*/ 2147483647 h 112"/>
                  <a:gd name="T20" fmla="*/ 2147483647 w 146"/>
                  <a:gd name="T21" fmla="*/ 2147483647 h 112"/>
                  <a:gd name="T22" fmla="*/ 0 w 146"/>
                  <a:gd name="T23" fmla="*/ 0 h 112"/>
                  <a:gd name="T24" fmla="*/ 2147483647 w 146"/>
                  <a:gd name="T25" fmla="*/ 2147483647 h 112"/>
                  <a:gd name="T26" fmla="*/ 2147483647 w 146"/>
                  <a:gd name="T27" fmla="*/ 2147483647 h 112"/>
                  <a:gd name="T28" fmla="*/ 2147483647 w 146"/>
                  <a:gd name="T29" fmla="*/ 2147483647 h 112"/>
                  <a:gd name="T30" fmla="*/ 2147483647 w 146"/>
                  <a:gd name="T31" fmla="*/ 2147483647 h 112"/>
                  <a:gd name="T32" fmla="*/ 2147483647 w 146"/>
                  <a:gd name="T33" fmla="*/ 2147483647 h 112"/>
                  <a:gd name="T34" fmla="*/ 2147483647 w 146"/>
                  <a:gd name="T35" fmla="*/ 2147483647 h 112"/>
                  <a:gd name="T36" fmla="*/ 2147483647 w 146"/>
                  <a:gd name="T37" fmla="*/ 2147483647 h 112"/>
                  <a:gd name="T38" fmla="*/ 2147483647 w 146"/>
                  <a:gd name="T39" fmla="*/ 2147483647 h 112"/>
                  <a:gd name="T40" fmla="*/ 2147483647 w 146"/>
                  <a:gd name="T41" fmla="*/ 2147483647 h 112"/>
                  <a:gd name="T42" fmla="*/ 2147483647 w 146"/>
                  <a:gd name="T43" fmla="*/ 2147483647 h 112"/>
                  <a:gd name="T44" fmla="*/ 2147483647 w 146"/>
                  <a:gd name="T45" fmla="*/ 2147483647 h 11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46"/>
                  <a:gd name="T70" fmla="*/ 0 h 112"/>
                  <a:gd name="T71" fmla="*/ 146 w 146"/>
                  <a:gd name="T72" fmla="*/ 112 h 11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46" h="112">
                    <a:moveTo>
                      <a:pt x="146" y="112"/>
                    </a:moveTo>
                    <a:lnTo>
                      <a:pt x="143" y="112"/>
                    </a:lnTo>
                    <a:lnTo>
                      <a:pt x="133" y="112"/>
                    </a:lnTo>
                    <a:lnTo>
                      <a:pt x="119" y="112"/>
                    </a:lnTo>
                    <a:lnTo>
                      <a:pt x="103" y="111"/>
                    </a:lnTo>
                    <a:lnTo>
                      <a:pt x="84" y="106"/>
                    </a:lnTo>
                    <a:lnTo>
                      <a:pt x="64" y="99"/>
                    </a:lnTo>
                    <a:lnTo>
                      <a:pt x="46" y="88"/>
                    </a:lnTo>
                    <a:lnTo>
                      <a:pt x="30" y="73"/>
                    </a:lnTo>
                    <a:lnTo>
                      <a:pt x="19" y="53"/>
                    </a:lnTo>
                    <a:lnTo>
                      <a:pt x="9" y="60"/>
                    </a:lnTo>
                    <a:lnTo>
                      <a:pt x="0" y="0"/>
                    </a:lnTo>
                    <a:lnTo>
                      <a:pt x="60" y="20"/>
                    </a:lnTo>
                    <a:lnTo>
                      <a:pt x="46" y="27"/>
                    </a:lnTo>
                    <a:lnTo>
                      <a:pt x="45" y="30"/>
                    </a:lnTo>
                    <a:lnTo>
                      <a:pt x="45" y="35"/>
                    </a:lnTo>
                    <a:lnTo>
                      <a:pt x="46" y="42"/>
                    </a:lnTo>
                    <a:lnTo>
                      <a:pt x="51" y="53"/>
                    </a:lnTo>
                    <a:lnTo>
                      <a:pt x="58" y="63"/>
                    </a:lnTo>
                    <a:lnTo>
                      <a:pt x="70" y="76"/>
                    </a:lnTo>
                    <a:lnTo>
                      <a:pt x="88" y="88"/>
                    </a:lnTo>
                    <a:lnTo>
                      <a:pt x="113" y="100"/>
                    </a:lnTo>
                    <a:lnTo>
                      <a:pt x="146" y="112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" name="TextBox 1008"/>
            <p:cNvSpPr txBox="1">
              <a:spLocks noChangeArrowheads="1"/>
            </p:cNvSpPr>
            <p:nvPr/>
          </p:nvSpPr>
          <p:spPr bwMode="auto">
            <a:xfrm>
              <a:off x="5334000" y="3505200"/>
              <a:ext cx="17538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20 cryomodules</a:t>
              </a:r>
            </a:p>
          </p:txBody>
        </p:sp>
        <p:sp>
          <p:nvSpPr>
            <p:cNvPr id="13" name="TextBox 1009"/>
            <p:cNvSpPr txBox="1">
              <a:spLocks noChangeArrowheads="1"/>
            </p:cNvSpPr>
            <p:nvPr/>
          </p:nvSpPr>
          <p:spPr bwMode="auto">
            <a:xfrm>
              <a:off x="2971800" y="1513661"/>
              <a:ext cx="1473518" cy="543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Add 5</a:t>
              </a:r>
            </a:p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cryomodules</a:t>
              </a:r>
            </a:p>
          </p:txBody>
        </p:sp>
        <p:sp>
          <p:nvSpPr>
            <p:cNvPr id="14" name="TextBox 1010"/>
            <p:cNvSpPr txBox="1">
              <a:spLocks noChangeArrowheads="1"/>
            </p:cNvSpPr>
            <p:nvPr/>
          </p:nvSpPr>
          <p:spPr bwMode="auto">
            <a:xfrm>
              <a:off x="4038600" y="4114800"/>
              <a:ext cx="1473518" cy="543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Add 5</a:t>
              </a:r>
            </a:p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cryomodules</a:t>
              </a:r>
            </a:p>
          </p:txBody>
        </p:sp>
        <p:sp>
          <p:nvSpPr>
            <p:cNvPr id="15" name="TextBox 1011"/>
            <p:cNvSpPr txBox="1">
              <a:spLocks noChangeArrowheads="1"/>
            </p:cNvSpPr>
            <p:nvPr/>
          </p:nvSpPr>
          <p:spPr bwMode="auto">
            <a:xfrm>
              <a:off x="1751307" y="2362200"/>
              <a:ext cx="17538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20 cryomodules</a:t>
              </a:r>
            </a:p>
          </p:txBody>
        </p:sp>
        <p:sp>
          <p:nvSpPr>
            <p:cNvPr id="16" name="TextBox 1012"/>
            <p:cNvSpPr txBox="1">
              <a:spLocks noChangeArrowheads="1"/>
            </p:cNvSpPr>
            <p:nvPr/>
          </p:nvSpPr>
          <p:spPr bwMode="auto">
            <a:xfrm>
              <a:off x="838200" y="3200400"/>
              <a:ext cx="9634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Add arc</a:t>
              </a:r>
            </a:p>
          </p:txBody>
        </p:sp>
      </p:grpSp>
      <p:sp>
        <p:nvSpPr>
          <p:cNvPr id="327" name="Rectangle 2"/>
          <p:cNvSpPr txBox="1">
            <a:spLocks noChangeArrowheads="1"/>
          </p:cNvSpPr>
          <p:nvPr/>
        </p:nvSpPr>
        <p:spPr bwMode="auto">
          <a:xfrm>
            <a:off x="1000125" y="142875"/>
            <a:ext cx="7286625" cy="571500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3200" b="1" dirty="0" err="1">
                <a:solidFill>
                  <a:srgbClr val="FF0000"/>
                </a:solidFill>
                <a:latin typeface="+mj-lt"/>
                <a:ea typeface="华文楷体" pitchFamily="2" charset="-122"/>
              </a:rPr>
              <a:t>JLab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华文楷体" pitchFamily="2" charset="-122"/>
              </a:rPr>
              <a:t> 12Gev Upgrade</a:t>
            </a:r>
          </a:p>
        </p:txBody>
      </p:sp>
      <p:sp>
        <p:nvSpPr>
          <p:cNvPr id="329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55162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60615" y="4419380"/>
            <a:ext cx="8398430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220662" y="750437"/>
            <a:ext cx="7581530" cy="378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Full exploitation of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JLa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12 GeV Upgrad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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Large Acceptance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Detector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ND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Can Handle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High Luminosity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7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9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Take advantage of latest development  in detectors , data acquisitions and   simulat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Reach ultimate precision for SIDIS (TMDs), PVDIS in high-x region and threshold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5 highly rated experiments approved (+</a:t>
            </a:r>
            <a:r>
              <a:rPr lang="en-US" altLang="zh-CN" sz="2000" dirty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 SIDIS experiments,  one PVDIS,  one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 production (+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 run group experiments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Strong collaboration (250+ collaborators from 70+ institutes, 13 countries)   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220662" y="0"/>
            <a:ext cx="8389937" cy="796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Overview of </a:t>
            </a:r>
            <a:r>
              <a:rPr kumimoji="0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SoLID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9" name="内容占位符 1"/>
          <p:cNvSpPr txBox="1">
            <a:spLocks/>
          </p:cNvSpPr>
          <p:nvPr/>
        </p:nvSpPr>
        <p:spPr>
          <a:xfrm>
            <a:off x="7749559" y="796908"/>
            <a:ext cx="4389808" cy="2500330"/>
          </a:xfrm>
          <a:prstGeom prst="rect">
            <a:avLst/>
          </a:prstGeom>
          <a:solidFill>
            <a:srgbClr val="FFFF00"/>
          </a:solidFill>
          <a:ln w="22225">
            <a:solidFill>
              <a:srgbClr val="FF0000"/>
            </a:solidFill>
          </a:ln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7GeV/c 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&lt;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20ps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&gt; 20kHz/cm²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图片 1" descr="Z:\work\Solid\ForJP\SeparationPower_Pr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3343709"/>
            <a:ext cx="3898183" cy="266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15356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narrow gap MRPC</a:t>
            </a:r>
            <a:endParaRPr lang="zh-CN" altLang="en-US" dirty="0"/>
          </a:p>
        </p:txBody>
      </p:sp>
      <p:pic>
        <p:nvPicPr>
          <p:cNvPr id="4" name="对象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056"/>
          <a:stretch>
            <a:fillRect/>
          </a:stretch>
        </p:blipFill>
        <p:spPr bwMode="auto">
          <a:xfrm>
            <a:off x="222176" y="857357"/>
            <a:ext cx="6775524" cy="2875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00100" y="4143380"/>
          <a:ext cx="3608266" cy="60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143380"/>
                        <a:ext cx="3608266" cy="603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57220" y="4853100"/>
            <a:ext cx="64737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>
                <a:sym typeface="Symbol"/>
              </a:rPr>
              <a:t></a:t>
            </a:r>
            <a:r>
              <a:rPr lang="en-US" sz="2000" baseline="-25000" dirty="0"/>
              <a:t>TOF</a:t>
            </a:r>
            <a:r>
              <a:rPr lang="zh-CN" altLang="en-US" sz="2000" dirty="0"/>
              <a:t> </a:t>
            </a:r>
            <a:r>
              <a:rPr lang="en-US" altLang="zh-CN" sz="2000" dirty="0"/>
              <a:t>&lt;</a:t>
            </a:r>
            <a:r>
              <a:rPr lang="en-US" sz="2000" dirty="0"/>
              <a:t>20 </a:t>
            </a:r>
            <a:r>
              <a:rPr lang="en-US" sz="2000" dirty="0" err="1"/>
              <a:t>ps</a:t>
            </a:r>
            <a:r>
              <a:rPr lang="zh-CN" altLang="en-US" sz="2000" dirty="0"/>
              <a:t>， </a:t>
            </a:r>
            <a:r>
              <a:rPr lang="en-US" altLang="zh-CN" sz="2000" dirty="0"/>
              <a:t>the intrinsic resolution of narrow gaps </a:t>
            </a:r>
            <a:r>
              <a:rPr lang="en-US" sz="2000" dirty="0"/>
              <a:t>MRPC </a:t>
            </a:r>
            <a:r>
              <a:rPr lang="zh-CN" altLang="en-US" sz="2000" dirty="0"/>
              <a:t> </a:t>
            </a:r>
            <a:r>
              <a:rPr lang="en-US" altLang="zh-CN" sz="2000" dirty="0"/>
              <a:t>is around </a:t>
            </a:r>
            <a:r>
              <a:rPr lang="en-US" sz="2000" dirty="0"/>
              <a:t>15ps</a:t>
            </a:r>
            <a:r>
              <a:rPr lang="zh-CN" altLang="en-US" sz="2000" dirty="0"/>
              <a:t>，</a:t>
            </a:r>
            <a:r>
              <a:rPr lang="en-US" altLang="zh-CN" sz="2000" dirty="0"/>
              <a:t>so the time jitter of readout electronics &lt;</a:t>
            </a:r>
            <a:r>
              <a:rPr lang="en-US" sz="2000" dirty="0"/>
              <a:t>13~15 </a:t>
            </a:r>
            <a:r>
              <a:rPr lang="en-US" sz="2000" dirty="0" err="1"/>
              <a:t>ps</a:t>
            </a:r>
            <a:r>
              <a:rPr lang="zh-CN" altLang="en-US" sz="2000" dirty="0"/>
              <a:t>。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93615499-B7F3-426B-B0B7-982570D6C5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844" y="1625674"/>
            <a:ext cx="4090521" cy="357663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11C419C-FC89-41E1-B5E0-494613C91724}"/>
              </a:ext>
            </a:extLst>
          </p:cNvPr>
          <p:cNvSpPr txBox="1"/>
          <p:nvPr/>
        </p:nvSpPr>
        <p:spPr>
          <a:xfrm>
            <a:off x="7325068" y="988863"/>
            <a:ext cx="4852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>
              <a:buFont typeface="Wingdings" panose="05000000000000000000" pitchFamily="2" charset="2"/>
              <a:buChar char="p"/>
            </a:pPr>
            <a:r>
              <a:rPr lang="en-US" altLang="zh-CN" dirty="0"/>
              <a:t>Simulation indicates proper ways to design the gap thickness and arrange the stacks 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1DAF91D-1E3C-413D-9D05-AC1BBFFEEB3F}"/>
              </a:ext>
            </a:extLst>
          </p:cNvPr>
          <p:cNvSpPr/>
          <p:nvPr/>
        </p:nvSpPr>
        <p:spPr>
          <a:xfrm>
            <a:off x="8281190" y="3732885"/>
            <a:ext cx="1733551" cy="923925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2B9B0B4-F052-4555-8791-EB663C1ACA2C}"/>
              </a:ext>
            </a:extLst>
          </p:cNvPr>
          <p:cNvSpPr txBox="1"/>
          <p:nvPr/>
        </p:nvSpPr>
        <p:spPr>
          <a:xfrm>
            <a:off x="10214767" y="4010741"/>
            <a:ext cx="1581598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Narrower gap thickness required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7231764" y="5184922"/>
            <a:ext cx="5038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>
                <a:sym typeface="Symbol"/>
              </a:rPr>
              <a:t></a:t>
            </a:r>
            <a:r>
              <a:rPr lang="en-US" altLang="zh-CN" sz="2000" baseline="-25000" dirty="0">
                <a:sym typeface="Symbol"/>
              </a:rPr>
              <a:t>MRPC</a:t>
            </a:r>
            <a:r>
              <a:rPr lang="zh-CN" altLang="en-US" sz="2000" dirty="0"/>
              <a:t> </a:t>
            </a:r>
            <a:r>
              <a:rPr lang="en-US" altLang="zh-CN" sz="2000" dirty="0"/>
              <a:t>&lt;</a:t>
            </a:r>
            <a:r>
              <a:rPr lang="en-US" sz="2000" dirty="0"/>
              <a:t>20 </a:t>
            </a:r>
            <a:r>
              <a:rPr lang="en-US" sz="2000" dirty="0" err="1"/>
              <a:t>ps</a:t>
            </a:r>
            <a:r>
              <a:rPr lang="zh-CN" altLang="en-US" sz="2000" dirty="0"/>
              <a:t>，</a:t>
            </a:r>
            <a:r>
              <a:rPr lang="en-US" altLang="zh-CN" sz="2000" dirty="0"/>
              <a:t>the gas gap: &lt;0.18mm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                      gap number: &gt;16   </a:t>
            </a:r>
            <a:endParaRPr lang="zh-CN" altLang="en-US" sz="2000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14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9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fast readout electronics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29527" y="977102"/>
            <a:ext cx="9871377" cy="5072098"/>
            <a:chOff x="329527" y="977102"/>
            <a:chExt cx="9871377" cy="5072098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 r="3080"/>
            <a:stretch>
              <a:fillRect/>
            </a:stretch>
          </p:blipFill>
          <p:spPr bwMode="auto">
            <a:xfrm>
              <a:off x="701915" y="977102"/>
              <a:ext cx="9498989" cy="5072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l="18750" t="25000" r="18750" b="14285"/>
            <a:stretch>
              <a:fillRect/>
            </a:stretch>
          </p:blipFill>
          <p:spPr bwMode="auto">
            <a:xfrm>
              <a:off x="329527" y="1747584"/>
              <a:ext cx="2036218" cy="99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l="18750" t="25000" r="18750" b="14285"/>
            <a:stretch>
              <a:fillRect/>
            </a:stretch>
          </p:blipFill>
          <p:spPr bwMode="auto">
            <a:xfrm>
              <a:off x="329527" y="4513189"/>
              <a:ext cx="2036218" cy="99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文本框 6"/>
            <p:cNvSpPr txBox="1"/>
            <p:nvPr/>
          </p:nvSpPr>
          <p:spPr>
            <a:xfrm>
              <a:off x="701915" y="2678111"/>
              <a:ext cx="5752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low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3" name="Picture 4" descr="response">
            <a:extLst>
              <a:ext uri="{FF2B5EF4-FFF2-40B4-BE49-F238E27FC236}">
                <a16:creationId xmlns:a16="http://schemas.microsoft.com/office/drawing/2014/main" id="{B0A40376-E1A5-4886-8E7A-91ADB886B6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3"/>
          <a:stretch/>
        </p:blipFill>
        <p:spPr bwMode="auto">
          <a:xfrm>
            <a:off x="4229100" y="3619918"/>
            <a:ext cx="2392135" cy="138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15005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9F1D0B-C99F-4BB2-A3F9-C3F0BF2BF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1E019E-6E83-42C3-9DF0-0AC02A1D0D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8908" y="1068624"/>
            <a:ext cx="10851092" cy="5231747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prstClr val="black"/>
                </a:solidFill>
              </a:rPr>
              <a:t>Introduction of MRPC -TOF system </a:t>
            </a:r>
          </a:p>
          <a:p>
            <a:r>
              <a:rPr lang="en-US" altLang="zh-CN" sz="3200" dirty="0">
                <a:solidFill>
                  <a:prstClr val="black"/>
                </a:solidFill>
              </a:rPr>
              <a:t>Future requirement for MRPC-TOF:</a:t>
            </a:r>
          </a:p>
          <a:p>
            <a:pPr marL="0" indent="0">
              <a:buNone/>
            </a:pPr>
            <a:r>
              <a:rPr lang="en-US" altLang="zh-CN" sz="2800" dirty="0"/>
              <a:t>  -- High rate &gt;20kHz/cm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          (FAIR-CBM)</a:t>
            </a:r>
          </a:p>
          <a:p>
            <a:pPr marL="0" indent="0">
              <a:buNone/>
            </a:pPr>
            <a:r>
              <a:rPr lang="en-US" altLang="zh-CN" sz="2800" dirty="0"/>
              <a:t>  -- High time resolution &lt;20ps (</a:t>
            </a:r>
            <a:r>
              <a:rPr lang="en-US" altLang="zh-CN" sz="2800" dirty="0" err="1"/>
              <a:t>Jlab-SoLID</a:t>
            </a:r>
            <a:r>
              <a:rPr lang="en-US" altLang="zh-CN" sz="2800" dirty="0"/>
              <a:t>)</a:t>
            </a:r>
          </a:p>
          <a:p>
            <a:pPr marL="0" indent="0">
              <a:buNone/>
            </a:pPr>
            <a:r>
              <a:rPr lang="en-US" altLang="zh-CN" sz="2800" dirty="0"/>
              <a:t>  -- Sealed MRPC to</a:t>
            </a:r>
            <a:r>
              <a:rPr lang="zh-CN" altLang="en-US" sz="2800" dirty="0"/>
              <a:t> </a:t>
            </a:r>
            <a:r>
              <a:rPr lang="en-US" altLang="zh-CN" sz="2800" dirty="0"/>
              <a:t>reduce gas consumption</a:t>
            </a:r>
          </a:p>
          <a:p>
            <a:r>
              <a:rPr lang="en-US" altLang="zh-CN" sz="2800" dirty="0">
                <a:solidFill>
                  <a:prstClr val="black"/>
                </a:solidFill>
              </a:rPr>
              <a:t>Conceptual design MRPC for STCF endcap</a:t>
            </a:r>
          </a:p>
          <a:p>
            <a:r>
              <a:rPr lang="en-US" altLang="zh-CN" sz="3200" dirty="0">
                <a:solidFill>
                  <a:prstClr val="black"/>
                </a:solidFill>
              </a:rPr>
              <a:t>Summary</a:t>
            </a:r>
          </a:p>
          <a:p>
            <a:endParaRPr lang="en-US" altLang="zh-CN" sz="3000" dirty="0">
              <a:solidFill>
                <a:prstClr val="black"/>
              </a:solidFill>
            </a:endParaRPr>
          </a:p>
          <a:p>
            <a:endParaRPr lang="en-US" altLang="zh-CN" sz="30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236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B14161-4FA0-4011-99DD-1F4B8C687C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fast readout electronic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7DDA4C-F34E-4561-A67C-0ED64A48A9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8398" y="5397262"/>
            <a:ext cx="5008593" cy="1145635"/>
          </a:xfrm>
        </p:spPr>
        <p:txBody>
          <a:bodyPr/>
          <a:lstStyle/>
          <a:p>
            <a:r>
              <a:rPr lang="en-US" altLang="zh-CN" sz="2400" dirty="0">
                <a:solidFill>
                  <a:srgbClr val="0070C0"/>
                </a:solidFill>
              </a:rPr>
              <a:t>Fast amplifier &amp; </a:t>
            </a:r>
            <a:r>
              <a:rPr lang="zh-CN" altLang="en-US" sz="2400" dirty="0">
                <a:solidFill>
                  <a:srgbClr val="0070C0"/>
                </a:solidFill>
              </a:rPr>
              <a:t>Waveform sampling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Electronic system time σ&lt;7ps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E2D68D8-732B-444C-9C92-9D375C1C69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9735" y="766490"/>
            <a:ext cx="3654780" cy="155592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C597BF7-04F4-4EBF-8946-B02E8C4804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9735" y="2864831"/>
            <a:ext cx="3654780" cy="1609101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AFBAA0D-D316-414B-BD81-BB0B6F073E1C}"/>
              </a:ext>
            </a:extLst>
          </p:cNvPr>
          <p:cNvSpPr/>
          <p:nvPr/>
        </p:nvSpPr>
        <p:spPr>
          <a:xfrm>
            <a:off x="5013464" y="4473932"/>
            <a:ext cx="31612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Waveform sampling</a:t>
            </a:r>
            <a:endParaRPr lang="en-US" altLang="zh-CN" dirty="0"/>
          </a:p>
          <a:p>
            <a:pPr algn="ctr"/>
            <a:r>
              <a:rPr lang="en-US" altLang="zh-CN" dirty="0"/>
              <a:t>Based on DRS4</a:t>
            </a:r>
          </a:p>
          <a:p>
            <a:pPr algn="ctr"/>
            <a:r>
              <a:rPr lang="en-US" altLang="zh-CN" dirty="0"/>
              <a:t>Sampling </a:t>
            </a:r>
            <a:r>
              <a:rPr lang="en-US" altLang="zh-CN" dirty="0" err="1"/>
              <a:t>freq</a:t>
            </a:r>
            <a:r>
              <a:rPr lang="en-US" altLang="zh-CN" dirty="0"/>
              <a:t>=5 GS/s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D7EE37F-0174-4A66-B9A7-5B6D41CBB5BC}"/>
              </a:ext>
            </a:extLst>
          </p:cNvPr>
          <p:cNvSpPr/>
          <p:nvPr/>
        </p:nvSpPr>
        <p:spPr>
          <a:xfrm>
            <a:off x="5551657" y="2277613"/>
            <a:ext cx="20848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Fast amplifier</a:t>
            </a:r>
          </a:p>
          <a:p>
            <a:pPr algn="ctr"/>
            <a:r>
              <a:rPr lang="en-US" altLang="zh-CN" dirty="0"/>
              <a:t>Bandwidth=1.4GHz</a:t>
            </a:r>
            <a:endParaRPr lang="zh-CN" altLang="en-US" dirty="0"/>
          </a:p>
        </p:txBody>
      </p:sp>
      <p:pic>
        <p:nvPicPr>
          <p:cNvPr id="14" name="图片 13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674" y="796643"/>
            <a:ext cx="3747194" cy="15257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4515" y="3278425"/>
            <a:ext cx="3350445" cy="2068270"/>
          </a:xfrm>
          <a:prstGeom prst="rect">
            <a:avLst/>
          </a:prstGeom>
        </p:spPr>
      </p:pic>
      <p:graphicFrame>
        <p:nvGraphicFramePr>
          <p:cNvPr id="17" name="Table 58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13707759"/>
              </p:ext>
            </p:extLst>
          </p:nvPr>
        </p:nvGraphicFramePr>
        <p:xfrm>
          <a:off x="293196" y="3389254"/>
          <a:ext cx="3361055" cy="2042160"/>
        </p:xfrm>
        <a:graphic>
          <a:graphicData uri="http://schemas.openxmlformats.org/drawingml/2006/table">
            <a:tbl>
              <a:tblPr firstRow="1" bandRow="1"/>
              <a:tblGrid>
                <a:gridCol w="1620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0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RPC prototype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as gap thickne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8 μm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gas gap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chambers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8 gaps 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ass material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w resistivity gla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ass thickne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adout strip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 mm in width 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 mm clearance)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8" name="图片 17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82" b="8037"/>
          <a:stretch>
            <a:fillRect/>
          </a:stretch>
        </p:blipFill>
        <p:spPr>
          <a:xfrm>
            <a:off x="293196" y="1095227"/>
            <a:ext cx="2483568" cy="1873604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88C0041-8DE9-C9DE-A1F7-A2A9E7333D04}"/>
              </a:ext>
            </a:extLst>
          </p:cNvPr>
          <p:cNvSpPr txBox="1"/>
          <p:nvPr/>
        </p:nvSpPr>
        <p:spPr>
          <a:xfrm>
            <a:off x="329527" y="5498615"/>
            <a:ext cx="2254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62305E"/>
                </a:solidFill>
                <a:sym typeface="Symbol" panose="05050102010706020507" pitchFamily="18" charset="2"/>
              </a:rPr>
              <a:t>材料厚度：</a:t>
            </a:r>
            <a:r>
              <a:rPr lang="en-US" altLang="zh-CN" sz="1800" dirty="0">
                <a:solidFill>
                  <a:srgbClr val="62305E"/>
                </a:solidFill>
                <a:sym typeface="Symbol" panose="05050102010706020507" pitchFamily="18" charset="2"/>
              </a:rPr>
              <a:t>&lt;0.1X</a:t>
            </a:r>
            <a:r>
              <a:rPr lang="en-US" altLang="zh-CN" sz="1800" baseline="-25000" dirty="0">
                <a:solidFill>
                  <a:srgbClr val="62305E"/>
                </a:solidFill>
                <a:sym typeface="Symbol" panose="05050102010706020507" pitchFamily="18" charset="2"/>
              </a:rPr>
              <a:t>0</a:t>
            </a:r>
            <a:endParaRPr lang="zh-CN" altLang="en-US" dirty="0"/>
          </a:p>
        </p:txBody>
      </p:sp>
      <p:sp>
        <p:nvSpPr>
          <p:cNvPr id="19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94238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16534" y="4773227"/>
            <a:ext cx="2743200" cy="365125"/>
          </a:xfrm>
        </p:spPr>
        <p:txBody>
          <a:bodyPr/>
          <a:lstStyle/>
          <a:p>
            <a:fld id="{9098E86A-1E82-48EF-A877-9284484925B2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6" name="Multilayer perceptron (MLP)"/>
          <p:cNvSpPr txBox="1">
            <a:spLocks/>
          </p:cNvSpPr>
          <p:nvPr/>
        </p:nvSpPr>
        <p:spPr>
          <a:xfrm>
            <a:off x="476518" y="1046823"/>
            <a:ext cx="8306875" cy="54562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Multilayer perceptron (MLP)</a:t>
            </a:r>
          </a:p>
        </p:txBody>
      </p:sp>
      <p:pic>
        <p:nvPicPr>
          <p:cNvPr id="7" name="MLP.pdf" descr="MLP.pdf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365661" y="2307926"/>
            <a:ext cx="3894387" cy="301967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8" name="Group"/>
          <p:cNvGrpSpPr/>
          <p:nvPr/>
        </p:nvGrpSpPr>
        <p:grpSpPr>
          <a:xfrm>
            <a:off x="806922" y="1608167"/>
            <a:ext cx="7293372" cy="792213"/>
            <a:chOff x="0" y="0"/>
            <a:chExt cx="7293371" cy="792212"/>
          </a:xfrm>
        </p:grpSpPr>
        <p:pic>
          <p:nvPicPr>
            <p:cNvPr id="9" name="Image" descr="Image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537" y="0"/>
              <a:ext cx="7230835" cy="60013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0" name="Line"/>
            <p:cNvSpPr/>
            <p:nvPr/>
          </p:nvSpPr>
          <p:spPr>
            <a:xfrm>
              <a:off x="4733502" y="411299"/>
              <a:ext cx="265957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1" name="Line"/>
            <p:cNvSpPr/>
            <p:nvPr/>
          </p:nvSpPr>
          <p:spPr>
            <a:xfrm>
              <a:off x="63648" y="388526"/>
              <a:ext cx="612290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2" name="Input"/>
            <p:cNvSpPr txBox="1"/>
            <p:nvPr/>
          </p:nvSpPr>
          <p:spPr>
            <a:xfrm>
              <a:off x="4695180" y="418745"/>
              <a:ext cx="6125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Input</a:t>
              </a:r>
            </a:p>
          </p:txBody>
        </p:sp>
        <p:sp>
          <p:nvSpPr>
            <p:cNvPr id="13" name="Output"/>
            <p:cNvSpPr txBox="1"/>
            <p:nvPr/>
          </p:nvSpPr>
          <p:spPr>
            <a:xfrm>
              <a:off x="-1" y="421372"/>
              <a:ext cx="79038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Output</a:t>
              </a:r>
            </a:p>
          </p:txBody>
        </p:sp>
      </p:grpSp>
      <p:grpSp>
        <p:nvGrpSpPr>
          <p:cNvPr id="14" name="Group"/>
          <p:cNvGrpSpPr/>
          <p:nvPr/>
        </p:nvGrpSpPr>
        <p:grpSpPr>
          <a:xfrm>
            <a:off x="4452986" y="2550935"/>
            <a:ext cx="4504011" cy="1094741"/>
            <a:chOff x="0" y="0"/>
            <a:chExt cx="4504010" cy="1094739"/>
          </a:xfrm>
        </p:grpSpPr>
        <p:sp>
          <p:nvSpPr>
            <p:cNvPr id="15" name="Activation function: g and h —— tanh…"/>
            <p:cNvSpPr txBox="1"/>
            <p:nvPr/>
          </p:nvSpPr>
          <p:spPr>
            <a:xfrm>
              <a:off x="0" y="0"/>
              <a:ext cx="4504011" cy="10947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349023" marR="0" lvl="0" indent="-349023" defTabSz="914400" eaLnBrk="1" fontAlgn="auto" latinLnBrk="0" hangingPunct="0">
                <a:lnSpc>
                  <a:spcPct val="10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tabLst/>
                <a:defRPr sz="1900"/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Activation function: g and h —— tanh</a:t>
              </a:r>
            </a:p>
            <a:p>
              <a:pPr marL="349023" marR="0" lvl="0" indent="-349023" defTabSz="914400" eaLnBrk="1" fontAlgn="auto" latinLnBrk="0" hangingPunct="0">
                <a:lnSpc>
                  <a:spcPct val="10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tabLst/>
                <a:defRPr sz="1900"/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Weights: </a:t>
              </a:r>
            </a:p>
            <a:p>
              <a:pPr marL="349023" marR="0" lvl="0" indent="-349023" defTabSz="914400" eaLnBrk="1" fontAlgn="auto" latinLnBrk="0" hangingPunct="0">
                <a:lnSpc>
                  <a:spcPct val="10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tabLst/>
                <a:defRPr sz="1900"/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“Dropout”: avoid overfitting</a:t>
              </a:r>
            </a:p>
          </p:txBody>
        </p:sp>
        <p:pic>
          <p:nvPicPr>
            <p:cNvPr id="16" name="Image" descr="Imag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94370" y="395081"/>
              <a:ext cx="1515271" cy="30457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7" name="Several uniformly distributed points along the leading edge"/>
          <p:cNvSpPr txBox="1"/>
          <p:nvPr/>
        </p:nvSpPr>
        <p:spPr>
          <a:xfrm>
            <a:off x="468379" y="5551978"/>
            <a:ext cx="3279218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algn="ctr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18" name="Line"/>
          <p:cNvSpPr/>
          <p:nvPr/>
        </p:nvSpPr>
        <p:spPr>
          <a:xfrm flipV="1">
            <a:off x="708158" y="5038468"/>
            <a:ext cx="1" cy="501727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marL="0" marR="0" lvl="0" indent="0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Calibri"/>
            </a:endParaRPr>
          </a:p>
        </p:txBody>
      </p:sp>
      <p:sp>
        <p:nvSpPr>
          <p:cNvPr id="19" name="Line"/>
          <p:cNvSpPr/>
          <p:nvPr/>
        </p:nvSpPr>
        <p:spPr>
          <a:xfrm flipH="1">
            <a:off x="4029702" y="4046363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marL="0" marR="0" lvl="0" indent="0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Calibri"/>
            </a:endParaRPr>
          </a:p>
        </p:txBody>
      </p:sp>
      <p:grpSp>
        <p:nvGrpSpPr>
          <p:cNvPr id="20" name="Group"/>
          <p:cNvGrpSpPr/>
          <p:nvPr/>
        </p:nvGrpSpPr>
        <p:grpSpPr>
          <a:xfrm>
            <a:off x="4638729" y="3848243"/>
            <a:ext cx="3738654" cy="396241"/>
            <a:chOff x="0" y="0"/>
            <a:chExt cx="3738653" cy="396240"/>
          </a:xfrm>
        </p:grpSpPr>
        <p:sp>
          <p:nvSpPr>
            <p:cNvPr id="21" name="The length of the leading edge t l"/>
            <p:cNvSpPr txBox="1"/>
            <p:nvPr/>
          </p:nvSpPr>
          <p:spPr>
            <a:xfrm>
              <a:off x="0" y="0"/>
              <a:ext cx="3738654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The length of the leading edge </a:t>
              </a: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Calibri"/>
                </a:rPr>
                <a:t>t l</a:t>
              </a:r>
            </a:p>
          </p:txBody>
        </p:sp>
        <p:pic>
          <p:nvPicPr>
            <p:cNvPr id="22" name="Image" descr="Image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69589" y="117668"/>
              <a:ext cx="153304" cy="21170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3" name="Train/validate/test set: 20/10/10 k…"/>
          <p:cNvSpPr txBox="1"/>
          <p:nvPr/>
        </p:nvSpPr>
        <p:spPr>
          <a:xfrm>
            <a:off x="4475141" y="5114668"/>
            <a:ext cx="4065830" cy="1094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marL="349023" marR="0" lvl="0" indent="-349023" defTabSz="914400" eaLnBrk="1" fontAlgn="auto" latinLnBrk="0" hangingPunct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Train/validate/test set: 20/10/10 k</a:t>
            </a:r>
          </a:p>
          <a:p>
            <a:pPr marL="349023" marR="0" lvl="0" indent="-349023" defTabSz="914400" eaLnBrk="1" fontAlgn="auto" latinLnBrk="0" hangingPunct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Tensorflow &amp; GPU: GTX 1080 Ti</a:t>
            </a:r>
          </a:p>
          <a:p>
            <a:pPr marL="349023" marR="0" lvl="0" indent="-349023" defTabSz="914400" eaLnBrk="1" fontAlgn="auto" latinLnBrk="0" hangingPunct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~ 10 mins for training</a:t>
            </a:r>
          </a:p>
        </p:txBody>
      </p:sp>
      <p:grpSp>
        <p:nvGrpSpPr>
          <p:cNvPr id="24" name="Group"/>
          <p:cNvGrpSpPr/>
          <p:nvPr/>
        </p:nvGrpSpPr>
        <p:grpSpPr>
          <a:xfrm>
            <a:off x="4205690" y="4459751"/>
            <a:ext cx="4769675" cy="528392"/>
            <a:chOff x="0" y="0"/>
            <a:chExt cx="4769673" cy="528390"/>
          </a:xfrm>
        </p:grpSpPr>
        <p:sp>
          <p:nvSpPr>
            <p:cNvPr id="25" name="Rectangle"/>
            <p:cNvSpPr/>
            <p:nvPr/>
          </p:nvSpPr>
          <p:spPr>
            <a:xfrm>
              <a:off x="0" y="0"/>
              <a:ext cx="4769674" cy="528391"/>
            </a:xfrm>
            <a:prstGeom prst="rect">
              <a:avLst/>
            </a:prstGeom>
            <a:solidFill>
              <a:srgbClr val="B98FA8">
                <a:alpha val="57655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pic>
          <p:nvPicPr>
            <p:cNvPr id="26" name="Image" descr="Image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74744" y="186220"/>
              <a:ext cx="1065079" cy="2067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7" name="Time of the very first interaction:"/>
            <p:cNvSpPr txBox="1"/>
            <p:nvPr/>
          </p:nvSpPr>
          <p:spPr>
            <a:xfrm>
              <a:off x="46473" y="78774"/>
              <a:ext cx="3411585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Time of the very first interaction: </a:t>
              </a:r>
            </a:p>
          </p:txBody>
        </p:sp>
      </p:grpSp>
      <p:sp>
        <p:nvSpPr>
          <p:cNvPr id="28" name="标题 1">
            <a:extLst>
              <a:ext uri="{FF2B5EF4-FFF2-40B4-BE49-F238E27FC236}">
                <a16:creationId xmlns:a16="http://schemas.microsoft.com/office/drawing/2014/main" id="{64B14161-4FA0-4011-99DD-1F4B8C687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27" y="52861"/>
            <a:ext cx="11466838" cy="621943"/>
          </a:xfrm>
        </p:spPr>
        <p:txBody>
          <a:bodyPr/>
          <a:lstStyle/>
          <a:p>
            <a:r>
              <a:rPr lang="en-US" altLang="zh-CN" dirty="0"/>
              <a:t>Neural network can be used to analysis time</a:t>
            </a:r>
            <a:endParaRPr lang="zh-CN" altLang="en-US" dirty="0"/>
          </a:p>
        </p:txBody>
      </p:sp>
      <p:sp>
        <p:nvSpPr>
          <p:cNvPr id="30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  <p:pic>
        <p:nvPicPr>
          <p:cNvPr id="32" name="response.pdf">
            <a:extLst>
              <a:ext uri="{FF2B5EF4-FFF2-40B4-BE49-F238E27FC236}">
                <a16:creationId xmlns:a16="http://schemas.microsoft.com/office/drawing/2014/main" id="{47C7F972-13D1-B3B8-26DB-1BF4F77934C5}"/>
              </a:ext>
            </a:extLst>
          </p:cNvPr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988" y="2737445"/>
            <a:ext cx="3269713" cy="3241089"/>
          </a:xfrm>
          <a:prstGeom prst="rect">
            <a:avLst/>
          </a:prstGeom>
          <a:ln w="12700">
            <a:miter lim="400000"/>
          </a:ln>
        </p:spPr>
      </p:pic>
      <p:sp>
        <p:nvSpPr>
          <p:cNvPr id="33" name="MRPC">
            <a:extLst>
              <a:ext uri="{FF2B5EF4-FFF2-40B4-BE49-F238E27FC236}">
                <a16:creationId xmlns:a16="http://schemas.microsoft.com/office/drawing/2014/main" id="{7324A117-1C97-F6E2-2A02-E967754C046B}"/>
              </a:ext>
            </a:extLst>
          </p:cNvPr>
          <p:cNvSpPr/>
          <p:nvPr/>
        </p:nvSpPr>
        <p:spPr>
          <a:xfrm>
            <a:off x="9550249" y="801328"/>
            <a:ext cx="357843" cy="1335406"/>
          </a:xfrm>
          <a:prstGeom prst="rect">
            <a:avLst/>
          </a:prstGeom>
          <a:gradFill>
            <a:gsLst>
              <a:gs pos="0">
                <a:srgbClr val="80B860"/>
              </a:gs>
              <a:gs pos="50000">
                <a:srgbClr val="6FB242"/>
              </a:gs>
              <a:gs pos="100000">
                <a:srgbClr val="61A236"/>
              </a:gs>
            </a:gsLst>
            <a:lin ang="5400000"/>
          </a:gradFill>
          <a:ln w="6350">
            <a:solidFill>
              <a:srgbClr val="5B9BD5"/>
            </a:solidFill>
            <a:miter/>
          </a:ln>
          <a:effectLst>
            <a:outerShdw blurRad="63500" dist="19050" dir="5400000" rotWithShape="0">
              <a:srgbClr val="000000">
                <a:alpha val="63000"/>
              </a:srgbClr>
            </a:outerShdw>
          </a:effectLst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sym typeface="Helvetica Neue"/>
              </a:rPr>
              <a:t>MRPC</a:t>
            </a:r>
          </a:p>
        </p:txBody>
      </p:sp>
      <p:sp>
        <p:nvSpPr>
          <p:cNvPr id="34" name="Line">
            <a:extLst>
              <a:ext uri="{FF2B5EF4-FFF2-40B4-BE49-F238E27FC236}">
                <a16:creationId xmlns:a16="http://schemas.microsoft.com/office/drawing/2014/main" id="{F698BFBA-4202-32AA-CD72-DA3BF0A9E5B9}"/>
              </a:ext>
            </a:extLst>
          </p:cNvPr>
          <p:cNvSpPr/>
          <p:nvPr/>
        </p:nvSpPr>
        <p:spPr>
          <a:xfrm>
            <a:off x="9211929" y="1469860"/>
            <a:ext cx="997024" cy="1"/>
          </a:xfrm>
          <a:prstGeom prst="line">
            <a:avLst/>
          </a:prstGeom>
          <a:ln w="25400">
            <a:solidFill>
              <a:srgbClr val="FF2600"/>
            </a:solidFill>
            <a:miter/>
            <a:tailEnd type="triangle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 sz="1800">
                <a:latin typeface="Calibri"/>
                <a:ea typeface="Calibri"/>
                <a:cs typeface="Calibri"/>
                <a:sym typeface="Calibri"/>
              </a:defRPr>
            </a:pPr>
            <a:endParaRPr kern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5" name="Line">
            <a:extLst>
              <a:ext uri="{FF2B5EF4-FFF2-40B4-BE49-F238E27FC236}">
                <a16:creationId xmlns:a16="http://schemas.microsoft.com/office/drawing/2014/main" id="{4636CFAF-3C30-144B-D25D-B20594D0BD05}"/>
              </a:ext>
            </a:extLst>
          </p:cNvPr>
          <p:cNvSpPr/>
          <p:nvPr/>
        </p:nvSpPr>
        <p:spPr>
          <a:xfrm flipV="1">
            <a:off x="9541301" y="1624133"/>
            <a:ext cx="1" cy="4118456"/>
          </a:xfrm>
          <a:prstGeom prst="line">
            <a:avLst/>
          </a:prstGeom>
          <a:ln w="25400">
            <a:solidFill>
              <a:srgbClr val="FF2600"/>
            </a:solidFill>
            <a:custDash>
              <a:ds d="200000" sp="200000"/>
            </a:custDash>
            <a:miter lim="400000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 sz="2000">
                <a:latin typeface="Calibri"/>
                <a:ea typeface="Calibri"/>
                <a:cs typeface="Calibri"/>
                <a:sym typeface="Calibri"/>
              </a:defRPr>
            </a:pPr>
            <a:endParaRPr sz="2000" kern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6" name="粒子源">
            <a:extLst>
              <a:ext uri="{FF2B5EF4-FFF2-40B4-BE49-F238E27FC236}">
                <a16:creationId xmlns:a16="http://schemas.microsoft.com/office/drawing/2014/main" id="{630B4C21-4F15-252F-8CB1-CACA18A671B0}"/>
              </a:ext>
            </a:extLst>
          </p:cNvPr>
          <p:cNvSpPr txBox="1"/>
          <p:nvPr/>
        </p:nvSpPr>
        <p:spPr>
          <a:xfrm>
            <a:off x="8689496" y="1048831"/>
            <a:ext cx="828041" cy="421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>
              <a:defRPr>
                <a:solidFill>
                  <a:srgbClr val="FF26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r>
              <a:rPr sz="1900" kern="0">
                <a:latin typeface="Helvetica"/>
                <a:cs typeface="Helvetica"/>
              </a:rPr>
              <a:t>粒子源</a:t>
            </a:r>
          </a:p>
        </p:txBody>
      </p:sp>
      <p:sp>
        <p:nvSpPr>
          <p:cNvPr id="37" name="Circle">
            <a:extLst>
              <a:ext uri="{FF2B5EF4-FFF2-40B4-BE49-F238E27FC236}">
                <a16:creationId xmlns:a16="http://schemas.microsoft.com/office/drawing/2014/main" id="{E4EF956C-744C-CC7B-BFA3-CAAF1939F419}"/>
              </a:ext>
            </a:extLst>
          </p:cNvPr>
          <p:cNvSpPr/>
          <p:nvPr/>
        </p:nvSpPr>
        <p:spPr>
          <a:xfrm>
            <a:off x="9132714" y="1423639"/>
            <a:ext cx="94005" cy="90785"/>
          </a:xfrm>
          <a:prstGeom prst="ellipse">
            <a:avLst/>
          </a:prstGeom>
          <a:solidFill>
            <a:srgbClr val="FF2600"/>
          </a:solidFill>
          <a:ln w="12700">
            <a:solidFill>
              <a:srgbClr val="FF2600"/>
            </a:solidFill>
            <a:miter/>
          </a:ln>
        </p:spPr>
        <p:txBody>
          <a:bodyPr lIns="45719" rIns="45719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 sz="1800">
                <a:solidFill>
                  <a:srgbClr val="FF2600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0">
              <a:solidFill>
                <a:srgbClr val="FF26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" name="Line">
            <a:extLst>
              <a:ext uri="{FF2B5EF4-FFF2-40B4-BE49-F238E27FC236}">
                <a16:creationId xmlns:a16="http://schemas.microsoft.com/office/drawing/2014/main" id="{D1BBB5B3-809E-798A-E0F9-5CCC0509CBC5}"/>
              </a:ext>
            </a:extLst>
          </p:cNvPr>
          <p:cNvSpPr/>
          <p:nvPr/>
        </p:nvSpPr>
        <p:spPr>
          <a:xfrm>
            <a:off x="9339922" y="5455842"/>
            <a:ext cx="2623314" cy="1"/>
          </a:xfrm>
          <a:prstGeom prst="line">
            <a:avLst/>
          </a:prstGeom>
          <a:ln w="25400">
            <a:solidFill>
              <a:srgbClr val="FF2600"/>
            </a:solidFill>
            <a:miter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 sz="1800">
                <a:latin typeface="Calibri"/>
                <a:ea typeface="Calibri"/>
                <a:cs typeface="Calibri"/>
                <a:sym typeface="Calibri"/>
              </a:defRPr>
            </a:pPr>
            <a:endParaRPr kern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" name="固定阈值">
            <a:extLst>
              <a:ext uri="{FF2B5EF4-FFF2-40B4-BE49-F238E27FC236}">
                <a16:creationId xmlns:a16="http://schemas.microsoft.com/office/drawing/2014/main" id="{2FFF73A1-A70F-2C14-71A5-8415A4F192BF}"/>
              </a:ext>
            </a:extLst>
          </p:cNvPr>
          <p:cNvSpPr txBox="1"/>
          <p:nvPr/>
        </p:nvSpPr>
        <p:spPr>
          <a:xfrm>
            <a:off x="10687580" y="5065953"/>
            <a:ext cx="1069341" cy="421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>
              <a:defRPr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r>
              <a:rPr sz="1900" kern="0">
                <a:solidFill>
                  <a:srgbClr val="000000"/>
                </a:solidFill>
                <a:latin typeface="Helvetica"/>
                <a:cs typeface="Helvetica"/>
              </a:rPr>
              <a:t>固定阈值</a:t>
            </a:r>
          </a:p>
        </p:txBody>
      </p:sp>
      <p:pic>
        <p:nvPicPr>
          <p:cNvPr id="40" name="Image" descr="Image">
            <a:extLst>
              <a:ext uri="{FF2B5EF4-FFF2-40B4-BE49-F238E27FC236}">
                <a16:creationId xmlns:a16="http://schemas.microsoft.com/office/drawing/2014/main" id="{29290524-53BC-3503-B6A2-3A594ACBBE9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9366" y="5156123"/>
            <a:ext cx="378373" cy="228601"/>
          </a:xfrm>
          <a:prstGeom prst="rect">
            <a:avLst/>
          </a:prstGeom>
          <a:ln w="12700">
            <a:miter lim="400000"/>
          </a:ln>
        </p:spPr>
      </p:pic>
      <p:sp>
        <p:nvSpPr>
          <p:cNvPr id="41" name="Line">
            <a:extLst>
              <a:ext uri="{FF2B5EF4-FFF2-40B4-BE49-F238E27FC236}">
                <a16:creationId xmlns:a16="http://schemas.microsoft.com/office/drawing/2014/main" id="{61B41A6F-E223-E828-2750-D21BD8211FD2}"/>
              </a:ext>
            </a:extLst>
          </p:cNvPr>
          <p:cNvSpPr/>
          <p:nvPr/>
        </p:nvSpPr>
        <p:spPr>
          <a:xfrm flipV="1">
            <a:off x="9646941" y="5443304"/>
            <a:ext cx="1" cy="277821"/>
          </a:xfrm>
          <a:prstGeom prst="line">
            <a:avLst/>
          </a:prstGeom>
          <a:ln w="25400">
            <a:solidFill>
              <a:srgbClr val="FF2600"/>
            </a:solidFill>
            <a:custDash>
              <a:ds d="200000" sp="200000"/>
            </a:custDash>
            <a:miter lim="400000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 sz="2000">
                <a:latin typeface="Calibri"/>
                <a:ea typeface="Calibri"/>
                <a:cs typeface="Calibri"/>
                <a:sym typeface="Calibri"/>
              </a:defRPr>
            </a:pPr>
            <a:endParaRPr sz="2000" kern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" name="Line">
            <a:extLst>
              <a:ext uri="{FF2B5EF4-FFF2-40B4-BE49-F238E27FC236}">
                <a16:creationId xmlns:a16="http://schemas.microsoft.com/office/drawing/2014/main" id="{814C9059-6842-3577-5A91-15E3948552A3}"/>
              </a:ext>
            </a:extLst>
          </p:cNvPr>
          <p:cNvSpPr/>
          <p:nvPr/>
        </p:nvSpPr>
        <p:spPr>
          <a:xfrm>
            <a:off x="9630619" y="5462192"/>
            <a:ext cx="1095868" cy="1"/>
          </a:xfrm>
          <a:prstGeom prst="line">
            <a:avLst/>
          </a:prstGeom>
          <a:ln w="38100">
            <a:solidFill>
              <a:srgbClr val="4F8F00"/>
            </a:solidFill>
            <a:miter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 sz="1800">
                <a:latin typeface="Calibri"/>
                <a:ea typeface="Calibri"/>
                <a:cs typeface="Calibri"/>
                <a:sym typeface="Calibri"/>
              </a:defRPr>
            </a:pPr>
            <a:endParaRPr kern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43" name="Image" descr="Image">
            <a:extLst>
              <a:ext uri="{FF2B5EF4-FFF2-40B4-BE49-F238E27FC236}">
                <a16:creationId xmlns:a16="http://schemas.microsoft.com/office/drawing/2014/main" id="{67BCE787-F8F4-5B45-9B3F-0A15857681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9568" y="1559604"/>
            <a:ext cx="459367" cy="155112"/>
          </a:xfrm>
          <a:prstGeom prst="rect">
            <a:avLst/>
          </a:prstGeom>
          <a:ln w="12700">
            <a:miter lim="400000"/>
          </a:ln>
        </p:spPr>
      </p:pic>
      <p:pic>
        <p:nvPicPr>
          <p:cNvPr id="45" name="Image" descr="Image">
            <a:extLst>
              <a:ext uri="{FF2B5EF4-FFF2-40B4-BE49-F238E27FC236}">
                <a16:creationId xmlns:a16="http://schemas.microsoft.com/office/drawing/2014/main" id="{E73DD33B-30F9-F408-5C14-34391CD0EDD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66761" y="5787522"/>
            <a:ext cx="164225" cy="190501"/>
          </a:xfrm>
          <a:prstGeom prst="rect">
            <a:avLst/>
          </a:prstGeom>
          <a:ln w="12700">
            <a:miter lim="400000"/>
          </a:ln>
        </p:spPr>
      </p:pic>
      <p:pic>
        <p:nvPicPr>
          <p:cNvPr id="46" name="Image" descr="Image">
            <a:extLst>
              <a:ext uri="{FF2B5EF4-FFF2-40B4-BE49-F238E27FC236}">
                <a16:creationId xmlns:a16="http://schemas.microsoft.com/office/drawing/2014/main" id="{CF7A44C3-CEA0-E623-C212-4069F360158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33351" y="5789465"/>
            <a:ext cx="165101" cy="18415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153553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6" name="Recurrent neural networks(RNN): Long Short Term Memory network(LSTM)…"/>
          <p:cNvSpPr txBox="1">
            <a:spLocks/>
          </p:cNvSpPr>
          <p:nvPr/>
        </p:nvSpPr>
        <p:spPr>
          <a:xfrm>
            <a:off x="313713" y="1046823"/>
            <a:ext cx="8734085" cy="546194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Recurrent neural networks(RNN): Long Short Term Memory network(LSTM)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400"/>
            </a:pPr>
            <a:endParaRPr kumimoji="0" lang="en-US" sz="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Train/validate/test set: 20/10/10 k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Tensorflow &amp; GPU: GTX 1080 Ti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grpSp>
        <p:nvGrpSpPr>
          <p:cNvPr id="7" name="Group"/>
          <p:cNvGrpSpPr/>
          <p:nvPr/>
        </p:nvGrpSpPr>
        <p:grpSpPr>
          <a:xfrm>
            <a:off x="261526" y="1678232"/>
            <a:ext cx="4584631" cy="3753643"/>
            <a:chOff x="44804" y="135419"/>
            <a:chExt cx="4584630" cy="3753642"/>
          </a:xfrm>
        </p:grpSpPr>
        <p:pic>
          <p:nvPicPr>
            <p:cNvPr id="8" name="LSTM.pdf" descr="LSTM.pdf"/>
            <p:cNvPicPr>
              <a:picLocks noChangeAspect="1"/>
            </p:cNvPicPr>
            <p:nvPr/>
          </p:nvPicPr>
          <p:blipFill>
            <a:blip r:embed="rId2"/>
            <a:srcRect t="5389"/>
            <a:stretch>
              <a:fillRect/>
            </a:stretch>
          </p:blipFill>
          <p:spPr>
            <a:xfrm>
              <a:off x="44804" y="135419"/>
              <a:ext cx="4584631" cy="375364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9" name="Rectangle"/>
            <p:cNvSpPr/>
            <p:nvPr/>
          </p:nvSpPr>
          <p:spPr>
            <a:xfrm>
              <a:off x="2356772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0" name="F"/>
            <p:cNvSpPr txBox="1"/>
            <p:nvPr/>
          </p:nvSpPr>
          <p:spPr>
            <a:xfrm>
              <a:off x="2364145" y="3242034"/>
              <a:ext cx="243779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F</a:t>
              </a:r>
            </a:p>
          </p:txBody>
        </p:sp>
        <p:sp>
          <p:nvSpPr>
            <p:cNvPr id="11" name="Rectangle"/>
            <p:cNvSpPr/>
            <p:nvPr/>
          </p:nvSpPr>
          <p:spPr>
            <a:xfrm>
              <a:off x="2663740" y="2876172"/>
              <a:ext cx="243199" cy="337850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2" name="Rectangle"/>
            <p:cNvSpPr/>
            <p:nvPr/>
          </p:nvSpPr>
          <p:spPr>
            <a:xfrm>
              <a:off x="2940565" y="2875962"/>
              <a:ext cx="454442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3" name="Rectangle"/>
            <p:cNvSpPr/>
            <p:nvPr/>
          </p:nvSpPr>
          <p:spPr>
            <a:xfrm>
              <a:off x="3416527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4" name="I"/>
            <p:cNvSpPr txBox="1"/>
            <p:nvPr/>
          </p:nvSpPr>
          <p:spPr>
            <a:xfrm>
              <a:off x="2717858" y="3243884"/>
              <a:ext cx="1676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I</a:t>
              </a:r>
            </a:p>
          </p:txBody>
        </p:sp>
        <p:sp>
          <p:nvSpPr>
            <p:cNvPr id="15" name="G"/>
            <p:cNvSpPr txBox="1"/>
            <p:nvPr/>
          </p:nvSpPr>
          <p:spPr>
            <a:xfrm>
              <a:off x="3022069" y="3242034"/>
              <a:ext cx="281953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G</a:t>
              </a:r>
            </a:p>
          </p:txBody>
        </p:sp>
        <p:sp>
          <p:nvSpPr>
            <p:cNvPr id="16" name="O"/>
            <p:cNvSpPr txBox="1"/>
            <p:nvPr/>
          </p:nvSpPr>
          <p:spPr>
            <a:xfrm>
              <a:off x="3417512" y="3242034"/>
              <a:ext cx="2819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O</a:t>
              </a:r>
            </a:p>
          </p:txBody>
        </p:sp>
      </p:grpSp>
      <p:sp>
        <p:nvSpPr>
          <p:cNvPr id="17" name="f : forget gate: Whether to erase…"/>
          <p:cNvSpPr txBox="1"/>
          <p:nvPr/>
        </p:nvSpPr>
        <p:spPr>
          <a:xfrm>
            <a:off x="4970100" y="3770275"/>
            <a:ext cx="3894387" cy="13474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>
            <a:spAutoFit/>
          </a:bodyPr>
          <a:lstStyle/>
          <a:p>
            <a:pPr marL="0" marR="0" lvl="0" indent="0" defTabSz="914400" eaLnBrk="1" fontAlgn="auto" latinLnBrk="0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sym typeface="Calibri"/>
              </a:rPr>
              <a:t>f</a:t>
            </a: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 : forget gate: Whether to erase </a:t>
            </a:r>
          </a:p>
          <a:p>
            <a:pPr marL="0" marR="0" lvl="0" indent="0" defTabSz="914400" eaLnBrk="1" fontAlgn="auto" latinLnBrk="0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sym typeface="Calibri"/>
              </a:rPr>
              <a:t>I</a:t>
            </a: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 : Input gate, whether to write </a:t>
            </a:r>
          </a:p>
          <a:p>
            <a:pPr marL="0" marR="0" lvl="0" indent="0" defTabSz="914400" eaLnBrk="1" fontAlgn="auto" latinLnBrk="0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sym typeface="Calibri"/>
              </a:rPr>
              <a:t>g</a:t>
            </a: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: gate gate, How much to write  </a:t>
            </a:r>
          </a:p>
          <a:p>
            <a:pPr marL="0" marR="0" lvl="0" indent="0" defTabSz="914400" eaLnBrk="1" fontAlgn="auto" latinLnBrk="0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sym typeface="Calibri"/>
              </a:rPr>
              <a:t>o</a:t>
            </a: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: output gate, How much to reveal  </a:t>
            </a:r>
          </a:p>
        </p:txBody>
      </p:sp>
      <p:sp>
        <p:nvSpPr>
          <p:cNvPr id="18" name="Line"/>
          <p:cNvSpPr/>
          <p:nvPr/>
        </p:nvSpPr>
        <p:spPr>
          <a:xfrm flipH="1">
            <a:off x="4723332" y="1968120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marL="0" marR="0" lvl="0" indent="0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Calibri"/>
            </a:endParaRPr>
          </a:p>
        </p:txBody>
      </p:sp>
      <p:grpSp>
        <p:nvGrpSpPr>
          <p:cNvPr id="19" name="Group"/>
          <p:cNvGrpSpPr/>
          <p:nvPr/>
        </p:nvGrpSpPr>
        <p:grpSpPr>
          <a:xfrm>
            <a:off x="5332359" y="1770000"/>
            <a:ext cx="3504206" cy="396241"/>
            <a:chOff x="0" y="0"/>
            <a:chExt cx="3504205" cy="396240"/>
          </a:xfrm>
        </p:grpSpPr>
        <p:sp>
          <p:nvSpPr>
            <p:cNvPr id="20" name="The length of the leading edge t l"/>
            <p:cNvSpPr txBox="1"/>
            <p:nvPr/>
          </p:nvSpPr>
          <p:spPr>
            <a:xfrm>
              <a:off x="0" y="0"/>
              <a:ext cx="3504206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The length of the leading edge </a:t>
              </a: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Calibri"/>
                </a:rPr>
                <a:t>t l</a:t>
              </a:r>
            </a:p>
          </p:txBody>
        </p:sp>
        <p:pic>
          <p:nvPicPr>
            <p:cNvPr id="21" name="Image" descr="Image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46377" y="116451"/>
              <a:ext cx="153304" cy="21170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2" name="Several uniformly distributed points along the leading edge"/>
          <p:cNvSpPr txBox="1"/>
          <p:nvPr/>
        </p:nvSpPr>
        <p:spPr>
          <a:xfrm>
            <a:off x="5444853" y="2697644"/>
            <a:ext cx="3279217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algn="ctr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23" name="Line"/>
          <p:cNvSpPr/>
          <p:nvPr/>
        </p:nvSpPr>
        <p:spPr>
          <a:xfrm flipH="1">
            <a:off x="4723332" y="3035463"/>
            <a:ext cx="646021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marL="0" marR="0" lvl="0" indent="0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Calibri"/>
            </a:endParaRPr>
          </a:p>
        </p:txBody>
      </p:sp>
      <p:sp>
        <p:nvSpPr>
          <p:cNvPr id="24" name="&gt; 30 mins for training"/>
          <p:cNvSpPr txBox="1"/>
          <p:nvPr/>
        </p:nvSpPr>
        <p:spPr>
          <a:xfrm>
            <a:off x="5344891" y="5616335"/>
            <a:ext cx="2876941" cy="4089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spcBef>
                <a:spcPts val="500"/>
              </a:spcBef>
              <a:defRPr sz="1900"/>
            </a:lvl1pPr>
          </a:lstStyle>
          <a:p>
            <a:pPr marL="0" marR="0" lvl="0" indent="0" algn="ctr" defTabSz="914400" eaLnBrk="1" fontAlgn="auto" latinLnBrk="0" hangingPunct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&gt; 30 mins for training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448168" y="130637"/>
            <a:ext cx="5772764" cy="54374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b="1" dirty="0">
                <a:solidFill>
                  <a:schemeClr val="tx1"/>
                </a:solidFill>
                <a:latin typeface="Calibri"/>
                <a:ea typeface="宋体" panose="02010600030101010101" pitchFamily="2" charset="-122"/>
              </a:rPr>
              <a:t>Another  NN</a:t>
            </a:r>
            <a:r>
              <a:rPr lang="zh-CN" altLang="en-US" sz="3200" b="1" dirty="0">
                <a:solidFill>
                  <a:schemeClr val="tx1"/>
                </a:solidFill>
                <a:latin typeface="Calibri"/>
                <a:ea typeface="宋体" panose="02010600030101010101" pitchFamily="2" charset="-122"/>
              </a:rPr>
              <a:t>：</a:t>
            </a:r>
            <a:r>
              <a:rPr lang="en-US" altLang="zh-CN" sz="3200" b="1" dirty="0">
                <a:solidFill>
                  <a:schemeClr val="tx1"/>
                </a:solidFill>
                <a:latin typeface="Calibri"/>
                <a:ea typeface="宋体" panose="02010600030101010101" pitchFamily="2" charset="-122"/>
              </a:rPr>
              <a:t>LSTM</a:t>
            </a:r>
            <a:endParaRPr lang="en-US" sz="3200" b="1" dirty="0">
              <a:solidFill>
                <a:schemeClr val="tx1"/>
              </a:solidFill>
              <a:latin typeface="Calibri"/>
            </a:endParaRPr>
          </a:p>
        </p:txBody>
      </p:sp>
      <p:sp>
        <p:nvSpPr>
          <p:cNvPr id="27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97565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smic tes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5B3B0D-881F-4E2C-96A2-30E66179BF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212" t="231" r="904" b="11390"/>
          <a:stretch/>
        </p:blipFill>
        <p:spPr>
          <a:xfrm>
            <a:off x="8878250" y="1511175"/>
            <a:ext cx="3159630" cy="26130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501B1D8-C529-4AEE-B92D-0AADFE83D03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78250" y="4536836"/>
                <a:ext cx="3319311" cy="18319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400" dirty="0"/>
                  <a:t>Total time resolution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3.24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ps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6.43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latin typeface="Cambria Math" panose="02040503050406030204" pitchFamily="18" charset="0"/>
                        </a:rPr>
                        <m:t>ps</m:t>
                      </m:r>
                    </m:oMath>
                  </m:oMathPara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501B1D8-C529-4AEE-B92D-0AADFE83D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8250" y="4536836"/>
                <a:ext cx="3319311" cy="1831936"/>
              </a:xfrm>
              <a:prstGeom prst="rect">
                <a:avLst/>
              </a:prstGeom>
              <a:blipFill>
                <a:blip r:embed="rId3"/>
                <a:stretch>
                  <a:fillRect l="-2385" t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23"/>
          <p:cNvSpPr txBox="1"/>
          <p:nvPr/>
        </p:nvSpPr>
        <p:spPr>
          <a:xfrm>
            <a:off x="1291483" y="1023359"/>
            <a:ext cx="6610121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800080"/>
            </a:solidFill>
          </a:ln>
          <a:effectLst>
            <a:glow rad="63500">
              <a:srgbClr val="800080">
                <a:alpha val="40000"/>
              </a:srgb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RPC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ast amplifier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S4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724" y="3462207"/>
            <a:ext cx="3930073" cy="29307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659" y="1560120"/>
            <a:ext cx="4261806" cy="218144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853" y="3844834"/>
            <a:ext cx="4239418" cy="269525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178351" y="2021045"/>
            <a:ext cx="4458384" cy="86177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min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FD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ent choos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rtical cosmic ray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034342" y="2513487"/>
            <a:ext cx="1423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=140 KV/cm</a:t>
            </a:r>
            <a:endParaRPr lang="zh-CN" altLang="en-US" dirty="0"/>
          </a:p>
        </p:txBody>
      </p:sp>
      <p:sp>
        <p:nvSpPr>
          <p:cNvPr id="15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36957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ps,15kHz/cm</a:t>
            </a:r>
            <a:r>
              <a:rPr lang="en-US" altLang="zh-CN" baseline="30000" dirty="0"/>
              <a:t>2</a:t>
            </a:r>
            <a:r>
              <a:rPr lang="en-US" altLang="zh-CN" dirty="0"/>
              <a:t> MRPC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918742" y="2052049"/>
            <a:ext cx="4920615" cy="3240405"/>
            <a:chOff x="5292560" y="2757772"/>
            <a:chExt cx="4920615" cy="324040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2560" y="2757772"/>
              <a:ext cx="4920615" cy="3240405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8" name="矩形 7"/>
            <p:cNvSpPr/>
            <p:nvPr/>
          </p:nvSpPr>
          <p:spPr>
            <a:xfrm>
              <a:off x="8490420" y="3037807"/>
              <a:ext cx="112649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tection efficiency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8492960" y="3242912"/>
              <a:ext cx="103251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ime resolution</a:t>
              </a:r>
            </a:p>
          </p:txBody>
        </p:sp>
        <p:sp>
          <p:nvSpPr>
            <p:cNvPr id="10" name="矩形 9"/>
            <p:cNvSpPr/>
            <p:nvPr/>
          </p:nvSpPr>
          <p:spPr>
            <a:xfrm rot="16200000">
              <a:off x="4912195" y="3634072"/>
              <a:ext cx="112649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tection efficiency</a:t>
              </a:r>
            </a:p>
          </p:txBody>
        </p:sp>
        <p:sp>
          <p:nvSpPr>
            <p:cNvPr id="11" name="矩形 10"/>
            <p:cNvSpPr/>
            <p:nvPr/>
          </p:nvSpPr>
          <p:spPr>
            <a:xfrm rot="16200000">
              <a:off x="9494990" y="3587082"/>
              <a:ext cx="103251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ime resolution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8251660" y="5660357"/>
              <a:ext cx="614680" cy="275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ate</a:t>
              </a: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214" y="817573"/>
            <a:ext cx="3356161" cy="4474881"/>
          </a:xfrm>
          <a:prstGeom prst="rect">
            <a:avLst/>
          </a:prstGeom>
        </p:spPr>
      </p:pic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A67DDA4C-F34E-4561-A67C-0ED64A48A9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3741" y="5866155"/>
            <a:ext cx="8635616" cy="393161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>
                <a:solidFill>
                  <a:srgbClr val="0070C0"/>
                </a:solidFill>
              </a:rPr>
              <a:t>We are also trying with NINOs+ FPGA TDC to get good resolution!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19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74026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696564" y="163385"/>
            <a:ext cx="2068195" cy="58477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defTabSz="457200"/>
            <a:r>
              <a:rPr lang="en-US" altLang="zh-CN" sz="3200" dirty="0">
                <a:solidFill>
                  <a:srgbClr val="62305E"/>
                </a:solidFill>
                <a:ea typeface="等线" panose="02010600030101010101" pitchFamily="2" charset="-122"/>
              </a:rPr>
              <a:t>PID of STCF</a:t>
            </a:r>
            <a:endParaRPr lang="zh-CN" altLang="en-US" sz="3200" dirty="0">
              <a:solidFill>
                <a:srgbClr val="62305E"/>
              </a:solidFill>
              <a:ea typeface="等线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791765" y="1032878"/>
            <a:ext cx="398738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Physical Targets of STCF</a:t>
            </a:r>
            <a:endParaRPr lang="zh-CN" altLang="en-US" sz="2400" dirty="0">
              <a:solidFill>
                <a:srgbClr val="5B9BD5">
                  <a:lumMod val="75000"/>
                </a:srgbClr>
              </a:solidFill>
              <a:ea typeface="等线" panose="02010600030101010101" pitchFamily="2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AC0546B8-FF03-40F0-9ECB-3350909885C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3338" y="907467"/>
            <a:ext cx="3266922" cy="275818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9D493A7-553A-4A38-87CD-86EA455A1D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337" y="3665655"/>
            <a:ext cx="3505291" cy="2731516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6D3C26CD-4270-4779-8918-B698C9F2D00A}"/>
              </a:ext>
            </a:extLst>
          </p:cNvPr>
          <p:cNvSpPr txBox="1"/>
          <p:nvPr/>
        </p:nvSpPr>
        <p:spPr>
          <a:xfrm>
            <a:off x="5830494" y="1900587"/>
            <a:ext cx="3987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457200">
              <a:buFont typeface="Arial" panose="020B0604020202020204" pitchFamily="34" charset="0"/>
              <a:buChar char="•"/>
            </a:pPr>
            <a:endParaRPr lang="zh-CN" altLang="en-US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116817B-E2AF-42FF-B9B8-7E8465306CFB}"/>
              </a:ext>
            </a:extLst>
          </p:cNvPr>
          <p:cNvSpPr txBox="1"/>
          <p:nvPr/>
        </p:nvSpPr>
        <p:spPr>
          <a:xfrm>
            <a:off x="4791765" y="3168947"/>
            <a:ext cx="398738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Parameters of STCF</a:t>
            </a:r>
            <a:endParaRPr lang="zh-CN" altLang="en-US" sz="2400" dirty="0">
              <a:solidFill>
                <a:srgbClr val="5B9BD5">
                  <a:lumMod val="75000"/>
                </a:srgbClr>
              </a:solidFill>
              <a:ea typeface="等线" panose="02010600030101010101" pitchFamily="2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7D6FFF2-4E31-453A-A1F4-3B67B0BB8A86}"/>
              </a:ext>
            </a:extLst>
          </p:cNvPr>
          <p:cNvSpPr txBox="1"/>
          <p:nvPr/>
        </p:nvSpPr>
        <p:spPr>
          <a:xfrm>
            <a:off x="4718286" y="1408429"/>
            <a:ext cx="731145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the asymmetry of matter-antimatter</a:t>
            </a:r>
          </a:p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structure of hadrons and the nature of non-perturbative strong interactions</a:t>
            </a:r>
          </a:p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physics beyond the standard module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5B9A9656-B02D-4A93-8360-9B488B215C18}"/>
              </a:ext>
            </a:extLst>
          </p:cNvPr>
          <p:cNvSpPr/>
          <p:nvPr/>
        </p:nvSpPr>
        <p:spPr>
          <a:xfrm>
            <a:off x="4776187" y="3575533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Center-of-mass energy: 2-7GeV</a:t>
            </a:r>
          </a:p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Luminosity: </a:t>
            </a:r>
            <a:r>
              <a:rPr lang="zh-CN" altLang="en-US" sz="2800" dirty="0">
                <a:solidFill>
                  <a:prstClr val="black"/>
                </a:solidFill>
                <a:ea typeface="等线" panose="02010600030101010101" pitchFamily="2" charset="-122"/>
              </a:rPr>
              <a:t>＞</a:t>
            </a: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0.5*10</a:t>
            </a:r>
            <a:r>
              <a:rPr lang="en-US" altLang="zh-CN" sz="2800" baseline="30000" dirty="0">
                <a:solidFill>
                  <a:prstClr val="black"/>
                </a:solidFill>
                <a:ea typeface="等线" panose="02010600030101010101" pitchFamily="2" charset="-122"/>
              </a:rPr>
              <a:t>35</a:t>
            </a: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cm</a:t>
            </a:r>
            <a:r>
              <a:rPr lang="en-US" altLang="zh-CN" sz="2800" baseline="30000" dirty="0">
                <a:solidFill>
                  <a:prstClr val="black"/>
                </a:solidFill>
                <a:ea typeface="等线" panose="02010600030101010101" pitchFamily="2" charset="-122"/>
              </a:rPr>
              <a:t>-2</a:t>
            </a: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s</a:t>
            </a:r>
            <a:r>
              <a:rPr lang="en-US" altLang="zh-CN" sz="2800" baseline="30000" dirty="0">
                <a:solidFill>
                  <a:prstClr val="black"/>
                </a:solidFill>
                <a:ea typeface="等线" panose="02010600030101010101" pitchFamily="2" charset="-122"/>
              </a:rPr>
              <a:t>-1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A34DBB4-8CCF-4BFF-BCAA-299D9DBCF1A5}"/>
              </a:ext>
            </a:extLst>
          </p:cNvPr>
          <p:cNvSpPr txBox="1"/>
          <p:nvPr/>
        </p:nvSpPr>
        <p:spPr>
          <a:xfrm>
            <a:off x="4764352" y="4557257"/>
            <a:ext cx="5053529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Physical requirements of STCF-PID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9A1B416-24CE-4626-866C-7FA1DED3D4BE}"/>
              </a:ext>
            </a:extLst>
          </p:cNvPr>
          <p:cNvSpPr/>
          <p:nvPr/>
        </p:nvSpPr>
        <p:spPr>
          <a:xfrm>
            <a:off x="4636643" y="4986352"/>
            <a:ext cx="70381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π/K misidentification rate &lt; 2% at p &lt; 2GeV/c </a:t>
            </a:r>
          </a:p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PID efficiency of hadrons &gt;97% at p &lt; 2GeV/c</a:t>
            </a:r>
          </a:p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Time resolution of </a:t>
            </a:r>
            <a:r>
              <a:rPr lang="en-US" altLang="zh-CN" sz="2800" dirty="0" err="1">
                <a:solidFill>
                  <a:prstClr val="black"/>
                </a:solidFill>
                <a:ea typeface="等线" panose="02010600030101010101" pitchFamily="2" charset="-122"/>
              </a:rPr>
              <a:t>eTOF</a:t>
            </a:r>
            <a:r>
              <a:rPr lang="zh-CN" altLang="en-US" sz="2800" dirty="0">
                <a:solidFill>
                  <a:prstClr val="black"/>
                </a:solidFill>
                <a:ea typeface="等线" panose="02010600030101010101" pitchFamily="2" charset="-122"/>
              </a:rPr>
              <a:t>：</a:t>
            </a:r>
            <a:r>
              <a:rPr lang="en-US" altLang="zh-CN" sz="2800" dirty="0">
                <a:solidFill>
                  <a:prstClr val="black"/>
                </a:solidFill>
                <a:ea typeface="等线" panose="02010600030101010101" pitchFamily="2" charset="-122"/>
              </a:rPr>
              <a:t>&lt;44ps </a:t>
            </a:r>
            <a:endParaRPr lang="en-US" altLang="zh-CN" sz="2800" baseline="30000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  <p:sp>
        <p:nvSpPr>
          <p:cNvPr id="15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36295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13870" y="157727"/>
            <a:ext cx="6062010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defTabSz="457200"/>
            <a:r>
              <a:rPr lang="en-US" altLang="zh-CN" sz="3200" dirty="0">
                <a:solidFill>
                  <a:srgbClr val="62305E"/>
                </a:solidFill>
                <a:ea typeface="等线" panose="02010600030101010101" pitchFamily="2" charset="-122"/>
              </a:rPr>
              <a:t>Structure of STCF-</a:t>
            </a:r>
            <a:r>
              <a:rPr lang="en-US" altLang="zh-CN" sz="3200" dirty="0" err="1">
                <a:solidFill>
                  <a:srgbClr val="62305E"/>
                </a:solidFill>
                <a:ea typeface="等线" panose="02010600030101010101" pitchFamily="2" charset="-122"/>
              </a:rPr>
              <a:t>eTOF</a:t>
            </a:r>
            <a:endParaRPr lang="zh-CN" altLang="en-US" sz="3200" dirty="0">
              <a:solidFill>
                <a:srgbClr val="62305E"/>
              </a:solidFill>
              <a:ea typeface="等线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165" y="4210506"/>
            <a:ext cx="4705028" cy="176699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DCC87B0-505D-4CC9-BD85-82E6CDD213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430" y="716285"/>
            <a:ext cx="3187085" cy="329891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212CAF4-0A81-4A52-9CD6-E3FF22E694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6692" y="751179"/>
            <a:ext cx="3692897" cy="3289852"/>
          </a:xfrm>
          <a:prstGeom prst="rect">
            <a:avLst/>
          </a:prstGeom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DC2B3822-245E-4121-ADCC-47DA3D7A57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6725456"/>
              </p:ext>
            </p:extLst>
          </p:nvPr>
        </p:nvGraphicFramePr>
        <p:xfrm>
          <a:off x="5211193" y="4217017"/>
          <a:ext cx="4350058" cy="2133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607">
                  <a:extLst>
                    <a:ext uri="{9D8B030D-6E8A-4147-A177-3AD203B41FA5}">
                      <a16:colId xmlns:a16="http://schemas.microsoft.com/office/drawing/2014/main" val="375091815"/>
                    </a:ext>
                  </a:extLst>
                </a:gridCol>
                <a:gridCol w="2104008">
                  <a:extLst>
                    <a:ext uri="{9D8B030D-6E8A-4147-A177-3AD203B41FA5}">
                      <a16:colId xmlns:a16="http://schemas.microsoft.com/office/drawing/2014/main" val="1255856998"/>
                    </a:ext>
                  </a:extLst>
                </a:gridCol>
                <a:gridCol w="1056443">
                  <a:extLst>
                    <a:ext uri="{9D8B030D-6E8A-4147-A177-3AD203B41FA5}">
                      <a16:colId xmlns:a16="http://schemas.microsoft.com/office/drawing/2014/main" val="3054793918"/>
                    </a:ext>
                  </a:extLst>
                </a:gridCol>
              </a:tblGrid>
              <a:tr h="195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omponen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Dimensions(mm)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Quantity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8692590"/>
                  </a:ext>
                </a:extLst>
              </a:tr>
              <a:tr h="195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Honeycomb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470×(222.4-405.8)×6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8980259"/>
                  </a:ext>
                </a:extLst>
              </a:tr>
              <a:tr h="195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PCB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470×(226.4-409.8)×0.8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5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6822732"/>
                  </a:ext>
                </a:extLst>
              </a:tr>
              <a:tr h="195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Mylar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470×(222.4-405.8)×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8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1364722"/>
                  </a:ext>
                </a:extLst>
              </a:tr>
              <a:tr h="195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Float glass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470×(224.4-407.8)×0.3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8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7861602"/>
                  </a:ext>
                </a:extLst>
              </a:tr>
              <a:tr h="195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FF0000"/>
                          </a:solidFill>
                        </a:rPr>
                        <a:t>Gas gap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FF0000"/>
                          </a:solidFill>
                        </a:rPr>
                        <a:t>0.14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FF0000"/>
                          </a:solidFill>
                        </a:rPr>
                        <a:t>24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5932011"/>
                  </a:ext>
                </a:extLst>
              </a:tr>
              <a:tr h="195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Readout strip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470×(222.4-405.8)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4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866818"/>
                  </a:ext>
                </a:extLst>
              </a:tr>
            </a:tbl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FF0E53F-773D-475C-B348-35334ED53947}"/>
              </a:ext>
            </a:extLst>
          </p:cNvPr>
          <p:cNvCxnSpPr>
            <a:cxnSpLocks/>
          </p:cNvCxnSpPr>
          <p:nvPr/>
        </p:nvCxnSpPr>
        <p:spPr>
          <a:xfrm>
            <a:off x="11251708" y="1262749"/>
            <a:ext cx="0" cy="210224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4E553E3-C16D-40CC-9C96-0829525519B1}"/>
              </a:ext>
            </a:extLst>
          </p:cNvPr>
          <p:cNvCxnSpPr>
            <a:cxnSpLocks/>
          </p:cNvCxnSpPr>
          <p:nvPr/>
        </p:nvCxnSpPr>
        <p:spPr>
          <a:xfrm flipV="1">
            <a:off x="8978093" y="1275291"/>
            <a:ext cx="2273615" cy="46669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9070E9B0-4996-477E-9166-AA09F3146654}"/>
              </a:ext>
            </a:extLst>
          </p:cNvPr>
          <p:cNvCxnSpPr>
            <a:cxnSpLocks/>
          </p:cNvCxnSpPr>
          <p:nvPr/>
        </p:nvCxnSpPr>
        <p:spPr>
          <a:xfrm>
            <a:off x="8978093" y="2791413"/>
            <a:ext cx="2273615" cy="58612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D7A79E74-3923-4055-94E7-E715C617EA83}"/>
              </a:ext>
            </a:extLst>
          </p:cNvPr>
          <p:cNvCxnSpPr>
            <a:cxnSpLocks/>
          </p:cNvCxnSpPr>
          <p:nvPr/>
        </p:nvCxnSpPr>
        <p:spPr>
          <a:xfrm>
            <a:off x="8978093" y="1732475"/>
            <a:ext cx="0" cy="10589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06CF6362-4A3C-4821-9489-48A8724C640F}"/>
              </a:ext>
            </a:extLst>
          </p:cNvPr>
          <p:cNvCxnSpPr>
            <a:cxnSpLocks/>
          </p:cNvCxnSpPr>
          <p:nvPr/>
        </p:nvCxnSpPr>
        <p:spPr>
          <a:xfrm flipV="1">
            <a:off x="8895425" y="1186899"/>
            <a:ext cx="2435531" cy="4949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EC0DC95C-77D8-4E89-BECC-82BF6897C5B7}"/>
              </a:ext>
            </a:extLst>
          </p:cNvPr>
          <p:cNvCxnSpPr>
            <a:cxnSpLocks/>
          </p:cNvCxnSpPr>
          <p:nvPr/>
        </p:nvCxnSpPr>
        <p:spPr>
          <a:xfrm>
            <a:off x="8895425" y="2870682"/>
            <a:ext cx="2435531" cy="60744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3BB2BFE9-A0ED-4FA8-8E9C-A4BBC0A0113F}"/>
              </a:ext>
            </a:extLst>
          </p:cNvPr>
          <p:cNvCxnSpPr>
            <a:cxnSpLocks/>
          </p:cNvCxnSpPr>
          <p:nvPr/>
        </p:nvCxnSpPr>
        <p:spPr>
          <a:xfrm>
            <a:off x="11330956" y="1186899"/>
            <a:ext cx="0" cy="229122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7E2F182D-3825-4B61-BAF3-9455B235364B}"/>
              </a:ext>
            </a:extLst>
          </p:cNvPr>
          <p:cNvCxnSpPr>
            <a:cxnSpLocks/>
          </p:cNvCxnSpPr>
          <p:nvPr/>
        </p:nvCxnSpPr>
        <p:spPr>
          <a:xfrm>
            <a:off x="8778191" y="1768737"/>
            <a:ext cx="0" cy="1020933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headEnd type="arrow"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742840DF-CBA9-4FAC-BC56-4EF4BBF93636}"/>
              </a:ext>
            </a:extLst>
          </p:cNvPr>
          <p:cNvCxnSpPr>
            <a:cxnSpLocks/>
          </p:cNvCxnSpPr>
          <p:nvPr/>
        </p:nvCxnSpPr>
        <p:spPr>
          <a:xfrm>
            <a:off x="11439884" y="1225060"/>
            <a:ext cx="0" cy="215248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headEnd type="arrow"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8E2E6A78-5507-422E-A9D4-0B870B9D348D}"/>
              </a:ext>
            </a:extLst>
          </p:cNvPr>
          <p:cNvCxnSpPr>
            <a:cxnSpLocks/>
          </p:cNvCxnSpPr>
          <p:nvPr/>
        </p:nvCxnSpPr>
        <p:spPr>
          <a:xfrm>
            <a:off x="8978093" y="3681422"/>
            <a:ext cx="2349816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headEnd type="arrow"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20238D85-8F65-4B06-B48B-D1834392C349}"/>
              </a:ext>
            </a:extLst>
          </p:cNvPr>
          <p:cNvSpPr txBox="1"/>
          <p:nvPr/>
        </p:nvSpPr>
        <p:spPr>
          <a:xfrm>
            <a:off x="9542830" y="3381587"/>
            <a:ext cx="11887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470mm</a:t>
            </a:r>
            <a:endParaRPr lang="zh-CN" altLang="en-US" sz="16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7E22104-026E-4502-A39B-A65611868E71}"/>
              </a:ext>
            </a:extLst>
          </p:cNvPr>
          <p:cNvSpPr txBox="1"/>
          <p:nvPr/>
        </p:nvSpPr>
        <p:spPr>
          <a:xfrm rot="10800000">
            <a:off x="8393028" y="1767836"/>
            <a:ext cx="430887" cy="102183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altLang="zh-CN" sz="1600" dirty="0"/>
              <a:t>222.4mm</a:t>
            </a:r>
            <a:endParaRPr lang="zh-CN" altLang="en-US" sz="16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8FFEAFF-C64D-405D-B74A-9DA729FE0174}"/>
              </a:ext>
            </a:extLst>
          </p:cNvPr>
          <p:cNvSpPr txBox="1"/>
          <p:nvPr/>
        </p:nvSpPr>
        <p:spPr>
          <a:xfrm>
            <a:off x="11327909" y="1886055"/>
            <a:ext cx="430887" cy="102601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altLang="zh-CN" sz="1600" dirty="0"/>
              <a:t>405.8mm</a:t>
            </a:r>
            <a:endParaRPr lang="zh-CN" altLang="en-US" sz="16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858F208-E8FD-429B-8BDD-07446716F170}"/>
              </a:ext>
            </a:extLst>
          </p:cNvPr>
          <p:cNvSpPr txBox="1"/>
          <p:nvPr/>
        </p:nvSpPr>
        <p:spPr>
          <a:xfrm>
            <a:off x="9111827" y="1199249"/>
            <a:ext cx="11887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MRPC</a:t>
            </a:r>
            <a:endParaRPr lang="zh-CN" altLang="en-US" sz="16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B37813C8-7382-4A49-8B07-0C7CF1E961DC}"/>
              </a:ext>
            </a:extLst>
          </p:cNvPr>
          <p:cNvSpPr/>
          <p:nvPr/>
        </p:nvSpPr>
        <p:spPr>
          <a:xfrm flipH="1">
            <a:off x="11129192" y="1317016"/>
            <a:ext cx="84529" cy="1991833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5980164B-6ED2-46C7-9ADD-E29620943532}"/>
              </a:ext>
            </a:extLst>
          </p:cNvPr>
          <p:cNvCxnSpPr>
            <a:cxnSpLocks/>
          </p:cNvCxnSpPr>
          <p:nvPr/>
        </p:nvCxnSpPr>
        <p:spPr>
          <a:xfrm flipV="1">
            <a:off x="8577218" y="2924231"/>
            <a:ext cx="467792" cy="474716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ED91ECC5-C3DC-4DAB-B347-F7DAEF16193F}"/>
              </a:ext>
            </a:extLst>
          </p:cNvPr>
          <p:cNvSpPr txBox="1"/>
          <p:nvPr/>
        </p:nvSpPr>
        <p:spPr>
          <a:xfrm>
            <a:off x="7892964" y="3425219"/>
            <a:ext cx="11887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读出条</a:t>
            </a: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9EDEA28-19BA-47AC-9C69-51BFDFBB2014}"/>
              </a:ext>
            </a:extLst>
          </p:cNvPr>
          <p:cNvCxnSpPr>
            <a:cxnSpLocks/>
          </p:cNvCxnSpPr>
          <p:nvPr/>
        </p:nvCxnSpPr>
        <p:spPr>
          <a:xfrm>
            <a:off x="8895425" y="1663613"/>
            <a:ext cx="0" cy="120706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5D6D640A-1E88-4334-88B0-CFC4116C6ACD}"/>
              </a:ext>
            </a:extLst>
          </p:cNvPr>
          <p:cNvCxnSpPr>
            <a:cxnSpLocks/>
          </p:cNvCxnSpPr>
          <p:nvPr/>
        </p:nvCxnSpPr>
        <p:spPr>
          <a:xfrm flipH="1">
            <a:off x="11688629" y="1147601"/>
            <a:ext cx="14179" cy="2425464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headEnd type="arrow"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72F77EC9-750A-421C-A63D-5EBD0DF89048}"/>
              </a:ext>
            </a:extLst>
          </p:cNvPr>
          <p:cNvSpPr txBox="1"/>
          <p:nvPr/>
        </p:nvSpPr>
        <p:spPr>
          <a:xfrm>
            <a:off x="11619552" y="1883619"/>
            <a:ext cx="430887" cy="102601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altLang="zh-CN" sz="1600" dirty="0"/>
              <a:t>425.8mm</a:t>
            </a:r>
            <a:endParaRPr lang="zh-CN" altLang="en-US" sz="1600" dirty="0"/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953ED972-E11A-4ABC-AF8C-CE49D4273A3E}"/>
              </a:ext>
            </a:extLst>
          </p:cNvPr>
          <p:cNvCxnSpPr>
            <a:cxnSpLocks/>
          </p:cNvCxnSpPr>
          <p:nvPr/>
        </p:nvCxnSpPr>
        <p:spPr>
          <a:xfrm>
            <a:off x="8487315" y="1681837"/>
            <a:ext cx="0" cy="1188845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headEnd type="arrow"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69841DC4-9855-482B-AEEB-282308CD6D21}"/>
              </a:ext>
            </a:extLst>
          </p:cNvPr>
          <p:cNvSpPr txBox="1"/>
          <p:nvPr/>
        </p:nvSpPr>
        <p:spPr>
          <a:xfrm rot="10800000">
            <a:off x="8068656" y="1767836"/>
            <a:ext cx="430887" cy="102183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altLang="zh-CN" sz="1600" dirty="0"/>
              <a:t>242.4mm</a:t>
            </a:r>
            <a:endParaRPr lang="zh-CN" altLang="en-US" sz="1600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0B7E8B31-6850-475D-A817-FBFB9487BFF8}"/>
              </a:ext>
            </a:extLst>
          </p:cNvPr>
          <p:cNvSpPr/>
          <p:nvPr/>
        </p:nvSpPr>
        <p:spPr>
          <a:xfrm flipH="1">
            <a:off x="11020236" y="1347023"/>
            <a:ext cx="77291" cy="1924422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4C668BC-0748-4600-B33F-2C9B978DD731}"/>
              </a:ext>
            </a:extLst>
          </p:cNvPr>
          <p:cNvSpPr/>
          <p:nvPr/>
        </p:nvSpPr>
        <p:spPr>
          <a:xfrm flipH="1">
            <a:off x="10901185" y="1361677"/>
            <a:ext cx="96426" cy="1901922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BFF27DAB-6ADE-4A80-B512-5B01BF26212E}"/>
              </a:ext>
            </a:extLst>
          </p:cNvPr>
          <p:cNvSpPr/>
          <p:nvPr/>
        </p:nvSpPr>
        <p:spPr>
          <a:xfrm flipH="1">
            <a:off x="10809526" y="1385737"/>
            <a:ext cx="68401" cy="1877862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F1A0827-C2D5-40AE-8395-B4680601E96A}"/>
              </a:ext>
            </a:extLst>
          </p:cNvPr>
          <p:cNvSpPr/>
          <p:nvPr/>
        </p:nvSpPr>
        <p:spPr>
          <a:xfrm flipH="1">
            <a:off x="10699987" y="1413417"/>
            <a:ext cx="77874" cy="1786629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076AA2CA-804E-4051-83BB-7DE167322AEB}"/>
              </a:ext>
            </a:extLst>
          </p:cNvPr>
          <p:cNvSpPr/>
          <p:nvPr/>
        </p:nvSpPr>
        <p:spPr>
          <a:xfrm flipH="1">
            <a:off x="10581420" y="1426045"/>
            <a:ext cx="69863" cy="1758909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9B2C1D4D-DEFA-4418-B8C5-4219B9B567FD}"/>
              </a:ext>
            </a:extLst>
          </p:cNvPr>
          <p:cNvSpPr/>
          <p:nvPr/>
        </p:nvSpPr>
        <p:spPr>
          <a:xfrm flipH="1">
            <a:off x="10464390" y="1451464"/>
            <a:ext cx="79023" cy="1726827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624D7325-052B-46B0-BEAA-F13246A634E1}"/>
              </a:ext>
            </a:extLst>
          </p:cNvPr>
          <p:cNvSpPr/>
          <p:nvPr/>
        </p:nvSpPr>
        <p:spPr>
          <a:xfrm flipH="1">
            <a:off x="10353933" y="1481471"/>
            <a:ext cx="72256" cy="1668385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607CF771-FA9F-444B-B04D-92A357673603}"/>
              </a:ext>
            </a:extLst>
          </p:cNvPr>
          <p:cNvSpPr/>
          <p:nvPr/>
        </p:nvSpPr>
        <p:spPr>
          <a:xfrm flipH="1">
            <a:off x="10236122" y="1496125"/>
            <a:ext cx="77844" cy="1617441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F48112EF-FD28-4162-857B-ACC0845687E1}"/>
              </a:ext>
            </a:extLst>
          </p:cNvPr>
          <p:cNvSpPr/>
          <p:nvPr/>
        </p:nvSpPr>
        <p:spPr>
          <a:xfrm flipH="1">
            <a:off x="10110454" y="1525454"/>
            <a:ext cx="85681" cy="1559756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C6733B7E-FD1C-473D-9115-8370FDB110AC}"/>
              </a:ext>
            </a:extLst>
          </p:cNvPr>
          <p:cNvSpPr/>
          <p:nvPr/>
        </p:nvSpPr>
        <p:spPr>
          <a:xfrm flipH="1">
            <a:off x="9999998" y="1555461"/>
            <a:ext cx="78344" cy="1506968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E75FCA1E-8FBA-4366-B621-173BDC71A373}"/>
              </a:ext>
            </a:extLst>
          </p:cNvPr>
          <p:cNvSpPr/>
          <p:nvPr/>
        </p:nvSpPr>
        <p:spPr>
          <a:xfrm flipH="1">
            <a:off x="9882186" y="1570114"/>
            <a:ext cx="84403" cy="1460953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58002DFE-5023-4879-8B9E-13818C4EA9A6}"/>
              </a:ext>
            </a:extLst>
          </p:cNvPr>
          <p:cNvSpPr/>
          <p:nvPr/>
        </p:nvSpPr>
        <p:spPr>
          <a:xfrm flipH="1">
            <a:off x="9757572" y="1598491"/>
            <a:ext cx="75412" cy="136873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6376588-335B-480D-B1E8-1D01765A3622}"/>
              </a:ext>
            </a:extLst>
          </p:cNvPr>
          <p:cNvSpPr/>
          <p:nvPr/>
        </p:nvSpPr>
        <p:spPr>
          <a:xfrm flipH="1">
            <a:off x="9647116" y="1628498"/>
            <a:ext cx="68954" cy="1322407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8B95E560-669D-46E5-B0AC-B489FB949C18}"/>
              </a:ext>
            </a:extLst>
          </p:cNvPr>
          <p:cNvSpPr/>
          <p:nvPr/>
        </p:nvSpPr>
        <p:spPr>
          <a:xfrm flipH="1">
            <a:off x="9529303" y="1643152"/>
            <a:ext cx="74287" cy="1282028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E32516C4-E475-43B3-940F-6E238B829C45}"/>
              </a:ext>
            </a:extLst>
          </p:cNvPr>
          <p:cNvSpPr/>
          <p:nvPr/>
        </p:nvSpPr>
        <p:spPr>
          <a:xfrm flipH="1">
            <a:off x="9412832" y="1666055"/>
            <a:ext cx="74285" cy="1223413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C5361FBA-73DB-41C9-AE51-9148990ACC89}"/>
              </a:ext>
            </a:extLst>
          </p:cNvPr>
          <p:cNvSpPr/>
          <p:nvPr/>
        </p:nvSpPr>
        <p:spPr>
          <a:xfrm flipH="1">
            <a:off x="9302376" y="1696063"/>
            <a:ext cx="67923" cy="1182008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BAF54DF2-E2D1-4357-820C-901FF1C3EEA6}"/>
              </a:ext>
            </a:extLst>
          </p:cNvPr>
          <p:cNvSpPr/>
          <p:nvPr/>
        </p:nvSpPr>
        <p:spPr>
          <a:xfrm flipH="1">
            <a:off x="9184562" y="1710717"/>
            <a:ext cx="73177" cy="1145916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E32F8770-C405-435A-83D0-EFDB5B231C83}"/>
              </a:ext>
            </a:extLst>
          </p:cNvPr>
          <p:cNvSpPr/>
          <p:nvPr/>
        </p:nvSpPr>
        <p:spPr>
          <a:xfrm flipH="1">
            <a:off x="9098218" y="1732475"/>
            <a:ext cx="57816" cy="1085319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3620913-D3D9-4A31-8A55-132D73C34840}"/>
              </a:ext>
            </a:extLst>
          </p:cNvPr>
          <p:cNvSpPr/>
          <p:nvPr/>
        </p:nvSpPr>
        <p:spPr>
          <a:xfrm flipH="1">
            <a:off x="8997110" y="1746972"/>
            <a:ext cx="62288" cy="1052179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899146" y="679729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每个扇区由一个梯形</a:t>
            </a:r>
            <a:r>
              <a:rPr lang="en-US" altLang="zh-CN" dirty="0"/>
              <a:t>MRPC</a:t>
            </a:r>
            <a:r>
              <a:rPr lang="zh-CN" altLang="en-US" dirty="0"/>
              <a:t>组成</a:t>
            </a:r>
          </a:p>
        </p:txBody>
      </p:sp>
      <p:sp>
        <p:nvSpPr>
          <p:cNvPr id="55" name="文本框 54"/>
          <p:cNvSpPr txBox="1"/>
          <p:nvPr/>
        </p:nvSpPr>
        <p:spPr>
          <a:xfrm>
            <a:off x="750520" y="6067394"/>
            <a:ext cx="2598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密封型</a:t>
            </a:r>
            <a:r>
              <a:rPr lang="en-US" altLang="zh-CN" dirty="0"/>
              <a:t>24</a:t>
            </a:r>
            <a:r>
              <a:rPr lang="zh-CN" altLang="en-US" dirty="0"/>
              <a:t>气隙</a:t>
            </a:r>
            <a:r>
              <a:rPr lang="en-US" altLang="zh-CN" dirty="0"/>
              <a:t>MRPC</a:t>
            </a:r>
            <a:r>
              <a:rPr lang="zh-CN" altLang="en-US" dirty="0"/>
              <a:t>结构</a:t>
            </a:r>
          </a:p>
        </p:txBody>
      </p:sp>
      <p:sp>
        <p:nvSpPr>
          <p:cNvPr id="56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65916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9527" y="52861"/>
            <a:ext cx="5791873" cy="621943"/>
          </a:xfrm>
        </p:spPr>
        <p:txBody>
          <a:bodyPr/>
          <a:lstStyle/>
          <a:p>
            <a:r>
              <a:rPr lang="en-US" altLang="zh-CN" dirty="0"/>
              <a:t>STCF-</a:t>
            </a:r>
            <a:r>
              <a:rPr lang="en-US" altLang="zh-CN" dirty="0" err="1"/>
              <a:t>eTOF</a:t>
            </a:r>
            <a:r>
              <a:rPr lang="zh-CN" altLang="en-US" dirty="0"/>
              <a:t>主要指标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922928" y="773343"/>
            <a:ext cx="5871606" cy="404559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62305E"/>
                </a:solidFill>
              </a:rPr>
              <a:t>性能：</a:t>
            </a:r>
            <a:endParaRPr lang="en-US" altLang="zh-CN" sz="2400" b="1" dirty="0">
              <a:solidFill>
                <a:srgbClr val="62305E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62305E"/>
                </a:solidFill>
              </a:rPr>
              <a:t>1</a:t>
            </a:r>
            <a:r>
              <a:rPr lang="zh-CN" altLang="en-US" sz="2400" b="1" dirty="0">
                <a:solidFill>
                  <a:srgbClr val="62305E"/>
                </a:solidFill>
              </a:rPr>
              <a:t>、时间分辨：</a:t>
            </a:r>
            <a:r>
              <a:rPr lang="en-US" altLang="zh-CN" sz="2400" b="1" dirty="0">
                <a:solidFill>
                  <a:srgbClr val="62305E"/>
                </a:solidFill>
              </a:rPr>
              <a:t>&lt;44ps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62305E"/>
                </a:solidFill>
              </a:rPr>
              <a:t>2</a:t>
            </a:r>
            <a:r>
              <a:rPr lang="zh-CN" altLang="en-US" sz="2400" b="1" dirty="0">
                <a:solidFill>
                  <a:srgbClr val="62305E"/>
                </a:solidFill>
              </a:rPr>
              <a:t>、</a:t>
            </a:r>
            <a:r>
              <a:rPr lang="en-US" altLang="zh-CN" sz="2400" b="1" dirty="0">
                <a:solidFill>
                  <a:srgbClr val="62305E"/>
                </a:solidFill>
              </a:rPr>
              <a:t>PID of </a:t>
            </a: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/k:   2GeV @3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3</a:t>
            </a:r>
            <a:r>
              <a:rPr lang="zh-CN" altLang="en-US" sz="2400" b="1" dirty="0">
                <a:solidFill>
                  <a:srgbClr val="62305E"/>
                </a:solidFill>
                <a:sym typeface="Symbol" panose="05050102010706020507" pitchFamily="18" charset="2"/>
              </a:rPr>
              <a:t>、</a:t>
            </a: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TOF</a:t>
            </a:r>
            <a:r>
              <a:rPr lang="zh-CN" altLang="en-US" sz="2400" b="1" dirty="0">
                <a:solidFill>
                  <a:srgbClr val="62305E"/>
                </a:solidFill>
                <a:sym typeface="Symbol" panose="05050102010706020507" pitchFamily="18" charset="2"/>
              </a:rPr>
              <a:t>面积：</a:t>
            </a: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~2.362m</a:t>
            </a:r>
            <a:r>
              <a:rPr lang="en-US" altLang="zh-CN" sz="2400" b="1" baseline="30000" dirty="0">
                <a:solidFill>
                  <a:srgbClr val="62305E"/>
                </a:solidFill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solidFill>
                  <a:srgbClr val="62305E"/>
                </a:solidFill>
                <a:sym typeface="Symbol" panose="05050102010706020507" pitchFamily="18" charset="2"/>
              </a:rPr>
              <a:t>单面</a:t>
            </a:r>
            <a:endParaRPr lang="en-US" altLang="zh-CN" sz="2400" b="1" dirty="0">
              <a:solidFill>
                <a:srgbClr val="62305E"/>
              </a:solidFill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4</a:t>
            </a:r>
            <a:r>
              <a:rPr lang="zh-CN" altLang="en-US" sz="2400" b="1" dirty="0">
                <a:solidFill>
                  <a:srgbClr val="62305E"/>
                </a:solidFill>
                <a:sym typeface="Symbol" panose="05050102010706020507" pitchFamily="18" charset="2"/>
              </a:rPr>
              <a:t>、电子学道数：</a:t>
            </a: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1024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5</a:t>
            </a:r>
            <a:r>
              <a:rPr lang="zh-CN" altLang="en-US" sz="2400" b="1" dirty="0">
                <a:solidFill>
                  <a:srgbClr val="62305E"/>
                </a:solidFill>
                <a:sym typeface="Symbol" panose="05050102010706020507" pitchFamily="18" charset="2"/>
              </a:rPr>
              <a:t>、电子学功耗：</a:t>
            </a: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17mW/</a:t>
            </a:r>
            <a:r>
              <a:rPr lang="zh-CN" altLang="en-US" sz="2400" b="1" dirty="0">
                <a:solidFill>
                  <a:srgbClr val="62305E"/>
                </a:solidFill>
                <a:sym typeface="Symbol" panose="05050102010706020507" pitchFamily="18" charset="2"/>
              </a:rPr>
              <a:t>道</a:t>
            </a:r>
            <a:endParaRPr lang="en-US" altLang="zh-CN" sz="2400" b="1" dirty="0">
              <a:solidFill>
                <a:srgbClr val="62305E"/>
              </a:solidFill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6</a:t>
            </a:r>
            <a:r>
              <a:rPr lang="zh-CN" altLang="en-US" sz="2400" b="1" dirty="0">
                <a:solidFill>
                  <a:srgbClr val="62305E"/>
                </a:solidFill>
                <a:sym typeface="Symbol" panose="05050102010706020507" pitchFamily="18" charset="2"/>
              </a:rPr>
              <a:t>、造价估算：</a:t>
            </a: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inexpensive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7</a:t>
            </a:r>
            <a:r>
              <a:rPr lang="zh-CN" altLang="en-US" sz="2400" b="1" dirty="0">
                <a:solidFill>
                  <a:srgbClr val="62305E"/>
                </a:solidFill>
                <a:sym typeface="Symbol" panose="05050102010706020507" pitchFamily="18" charset="2"/>
              </a:rPr>
              <a:t>、材料厚度：</a:t>
            </a:r>
            <a:r>
              <a:rPr lang="en-US" altLang="zh-CN" sz="2400" b="1" dirty="0">
                <a:solidFill>
                  <a:srgbClr val="62305E"/>
                </a:solidFill>
                <a:sym typeface="Symbol" panose="05050102010706020507" pitchFamily="18" charset="2"/>
              </a:rPr>
              <a:t>0.1X</a:t>
            </a:r>
            <a:r>
              <a:rPr lang="en-US" altLang="zh-CN" sz="2400" b="1" baseline="-25000" dirty="0">
                <a:solidFill>
                  <a:srgbClr val="62305E"/>
                </a:solidFill>
                <a:sym typeface="Symbol" panose="05050102010706020507" pitchFamily="18" charset="2"/>
              </a:rPr>
              <a:t>0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62305E"/>
                </a:solidFill>
              </a:rPr>
              <a:t>8</a:t>
            </a:r>
            <a:r>
              <a:rPr lang="zh-CN" altLang="en-US" sz="2400" b="1" dirty="0">
                <a:solidFill>
                  <a:srgbClr val="62305E"/>
                </a:solidFill>
              </a:rPr>
              <a:t>、读出电子学：</a:t>
            </a:r>
            <a:r>
              <a:rPr lang="en-US" altLang="zh-CN" sz="2400" b="1" dirty="0">
                <a:solidFill>
                  <a:srgbClr val="62305E"/>
                </a:solidFill>
              </a:rPr>
              <a:t>TOT</a:t>
            </a:r>
            <a:r>
              <a:rPr lang="zh-CN" altLang="en-US" sz="2400" b="1" dirty="0">
                <a:solidFill>
                  <a:srgbClr val="62305E"/>
                </a:solidFill>
              </a:rPr>
              <a:t>放大器</a:t>
            </a:r>
            <a:r>
              <a:rPr lang="en-US" altLang="zh-CN" sz="2400" b="1" dirty="0">
                <a:solidFill>
                  <a:srgbClr val="62305E"/>
                </a:solidFill>
              </a:rPr>
              <a:t>+FPGA TDC</a:t>
            </a:r>
            <a:endParaRPr lang="zh-CN" altLang="en-US" sz="2400" b="1" dirty="0">
              <a:solidFill>
                <a:srgbClr val="62305E"/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79832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7EF7FC-1F12-4DD7-A5BC-0C63EB4D5D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5F47CE-89CB-43CA-B2B5-58D36C4EFF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1537" y="982945"/>
            <a:ext cx="11628926" cy="5231747"/>
          </a:xfrm>
        </p:spPr>
        <p:txBody>
          <a:bodyPr>
            <a:normAutofit lnSpcReduction="10000"/>
          </a:bodyPr>
          <a:lstStyle/>
          <a:p>
            <a:r>
              <a:rPr lang="en-US" altLang="zh-CN" sz="3200" dirty="0"/>
              <a:t> </a:t>
            </a:r>
            <a:r>
              <a:rPr lang="en-US" altLang="zh-CN" sz="2800" dirty="0"/>
              <a:t>The rate capability of MRPC assembled with low resistive glass can reach  </a:t>
            </a:r>
            <a:r>
              <a:rPr lang="en-US" altLang="zh-CN" sz="2800" dirty="0">
                <a:solidFill>
                  <a:srgbClr val="FF0000"/>
                </a:solidFill>
              </a:rPr>
              <a:t>70kHz/cm</a:t>
            </a:r>
            <a:r>
              <a:rPr lang="en-US" altLang="zh-CN" sz="2800" baseline="30000" dirty="0">
                <a:solidFill>
                  <a:srgbClr val="FF0000"/>
                </a:solidFill>
              </a:rPr>
              <a:t>2</a:t>
            </a:r>
          </a:p>
          <a:p>
            <a:r>
              <a:rPr lang="en-US" altLang="zh-CN" sz="2800" dirty="0">
                <a:solidFill>
                  <a:srgbClr val="FF0000"/>
                </a:solidFill>
              </a:rPr>
              <a:t> Sealed MRPC </a:t>
            </a:r>
            <a:r>
              <a:rPr lang="en-US" altLang="zh-CN" sz="2800" dirty="0"/>
              <a:t>was developed in our university: </a:t>
            </a:r>
          </a:p>
          <a:p>
            <a:pPr marL="0" indent="0">
              <a:buNone/>
            </a:pPr>
            <a:r>
              <a:rPr lang="en-US" altLang="zh-CN" sz="2800" dirty="0"/>
              <a:t>   -- Promote gas exchange in gas gap</a:t>
            </a:r>
          </a:p>
          <a:p>
            <a:pPr marL="0" indent="0">
              <a:buNone/>
            </a:pPr>
            <a:r>
              <a:rPr lang="en-US" altLang="zh-CN" sz="2800" dirty="0"/>
              <a:t>   -- Sealed MRPC (Kapton pad spacer) can solve creepage on the spacer at high</a:t>
            </a:r>
          </a:p>
          <a:p>
            <a:pPr marL="0" indent="0">
              <a:buNone/>
            </a:pPr>
            <a:r>
              <a:rPr lang="en-US" altLang="zh-CN" sz="2800" dirty="0"/>
              <a:t>       rate condition </a:t>
            </a:r>
          </a:p>
          <a:p>
            <a:pPr marL="0" indent="0">
              <a:buNone/>
            </a:pPr>
            <a:r>
              <a:rPr lang="en-US" altLang="zh-CN" sz="2800" dirty="0"/>
              <a:t>   -- Reduce  gas consumption greatly </a:t>
            </a:r>
          </a:p>
          <a:p>
            <a:pPr marL="0" indent="0">
              <a:buNone/>
            </a:pPr>
            <a:r>
              <a:rPr lang="en-US" altLang="zh-CN" sz="2800" dirty="0"/>
              <a:t>   -- </a:t>
            </a:r>
            <a:r>
              <a:rPr lang="en-US" altLang="zh-CN" sz="2800" dirty="0">
                <a:solidFill>
                  <a:srgbClr val="FF0000"/>
                </a:solidFill>
              </a:rPr>
              <a:t>Has been used in CBM-TOF and CEE-</a:t>
            </a:r>
            <a:r>
              <a:rPr lang="en-US" altLang="zh-CN" sz="2800" dirty="0" err="1">
                <a:solidFill>
                  <a:srgbClr val="FF0000"/>
                </a:solidFill>
              </a:rPr>
              <a:t>eTOF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en-US" altLang="zh-CN" sz="2800" dirty="0"/>
              <a:t> The time resolution of 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</a:rPr>
              <a:t>narrow gap MRPC with fast electronics </a:t>
            </a:r>
            <a:r>
              <a:rPr lang="en-US" altLang="zh-CN" sz="2800" dirty="0"/>
              <a:t>can be better  than </a:t>
            </a:r>
            <a:r>
              <a:rPr lang="en-US" altLang="zh-CN" sz="2800" dirty="0">
                <a:solidFill>
                  <a:srgbClr val="FF0000"/>
                </a:solidFill>
              </a:rPr>
              <a:t>20ps</a:t>
            </a:r>
          </a:p>
          <a:p>
            <a:r>
              <a:rPr lang="en-US" altLang="zh-CN" sz="2800" dirty="0">
                <a:solidFill>
                  <a:srgbClr val="FF0000"/>
                </a:solidFill>
              </a:rPr>
              <a:t> MRPC-TOF is a good choice for STCF-</a:t>
            </a:r>
            <a:r>
              <a:rPr lang="en-US" altLang="zh-CN" sz="2800" dirty="0" err="1">
                <a:solidFill>
                  <a:srgbClr val="FF0000"/>
                </a:solidFill>
              </a:rPr>
              <a:t>eTOF</a:t>
            </a:r>
            <a:r>
              <a:rPr lang="en-US" altLang="zh-CN" sz="2800" dirty="0">
                <a:solidFill>
                  <a:srgbClr val="FF0000"/>
                </a:solidFill>
              </a:rPr>
              <a:t>!!!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64504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64A7601-FF20-C0AA-B10B-6E2E02984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2C5280C-06FC-B671-BE3C-564CC34B0CB7}"/>
              </a:ext>
            </a:extLst>
          </p:cNvPr>
          <p:cNvSpPr txBox="1"/>
          <p:nvPr/>
        </p:nvSpPr>
        <p:spPr>
          <a:xfrm>
            <a:off x="2604087" y="2058200"/>
            <a:ext cx="674402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/>
              <a:t>Thanks for your   </a:t>
            </a:r>
          </a:p>
          <a:p>
            <a:r>
              <a:rPr lang="en-US" altLang="zh-CN" sz="6600" b="1" dirty="0"/>
              <a:t>     attention !</a:t>
            </a:r>
            <a:endParaRPr lang="zh-CN" altLang="en-US" sz="6600" b="1" dirty="0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3257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">
            <a:extLst>
              <a:ext uri="{FF2B5EF4-FFF2-40B4-BE49-F238E27FC236}">
                <a16:creationId xmlns:a16="http://schemas.microsoft.com/office/drawing/2014/main" id="{179F1D0B-C99F-4BB2-A3F9-C3F0BF2BF53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/>
              <a:t>MRPC introduction</a:t>
            </a:r>
            <a:endParaRPr lang="zh-CN" altLang="en-US" sz="36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23" name="TextBox 8"/>
          <p:cNvSpPr txBox="1">
            <a:spLocks noChangeArrowheads="1"/>
          </p:cNvSpPr>
          <p:nvPr/>
        </p:nvSpPr>
        <p:spPr bwMode="auto">
          <a:xfrm>
            <a:off x="6029102" y="4884436"/>
            <a:ext cx="5162996" cy="125534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sz="2000" dirty="0">
                <a:solidFill>
                  <a:srgbClr val="0000FF"/>
                </a:solidFill>
              </a:rPr>
              <a:t>Application in nuclear physics experiments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sz="2000" dirty="0">
                <a:solidFill>
                  <a:srgbClr val="0000FF"/>
                </a:solidFill>
              </a:rPr>
              <a:t>Application in industry</a:t>
            </a:r>
            <a:r>
              <a:rPr lang="zh-CN" altLang="en-US" sz="2000" dirty="0">
                <a:solidFill>
                  <a:srgbClr val="0000FF"/>
                </a:solidFill>
              </a:rPr>
              <a:t>（</a:t>
            </a:r>
            <a:r>
              <a:rPr lang="en-US" altLang="zh-CN" sz="2000" dirty="0" err="1">
                <a:solidFill>
                  <a:srgbClr val="0000FF"/>
                </a:solidFill>
              </a:rPr>
              <a:t>Muon</a:t>
            </a:r>
            <a:r>
              <a:rPr lang="en-US" altLang="zh-CN" sz="2000" dirty="0">
                <a:solidFill>
                  <a:srgbClr val="0000FF"/>
                </a:solidFill>
              </a:rPr>
              <a:t> tomography)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sz="2000" dirty="0">
                <a:solidFill>
                  <a:srgbClr val="0000FF"/>
                </a:solidFill>
              </a:rPr>
              <a:t>Application in medicine</a:t>
            </a:r>
            <a:r>
              <a:rPr lang="zh-CN" altLang="en-US" sz="2000" dirty="0">
                <a:solidFill>
                  <a:srgbClr val="0000FF"/>
                </a:solidFill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</a:rPr>
              <a:t>TOF-PET</a:t>
            </a:r>
            <a:r>
              <a:rPr lang="zh-CN" altLang="en-US" sz="20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32" name="TextBox 16"/>
          <p:cNvSpPr txBox="1"/>
          <p:nvPr/>
        </p:nvSpPr>
        <p:spPr>
          <a:xfrm>
            <a:off x="6000432" y="4363107"/>
            <a:ext cx="2281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application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：</a:t>
            </a:r>
          </a:p>
        </p:txBody>
      </p:sp>
      <p:sp>
        <p:nvSpPr>
          <p:cNvPr id="33" name="TextBox 17"/>
          <p:cNvSpPr txBox="1"/>
          <p:nvPr/>
        </p:nvSpPr>
        <p:spPr>
          <a:xfrm>
            <a:off x="1771141" y="3139395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structure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4" name="TextBox 19"/>
          <p:cNvSpPr txBox="1"/>
          <p:nvPr/>
        </p:nvSpPr>
        <p:spPr>
          <a:xfrm>
            <a:off x="455668" y="3758295"/>
            <a:ext cx="5272385" cy="25730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</a:rPr>
              <a:t>Main performance: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    </a:t>
            </a:r>
            <a:r>
              <a:rPr lang="en-US" altLang="zh-CN" sz="2000" b="1" dirty="0">
                <a:solidFill>
                  <a:srgbClr val="FF0000"/>
                </a:solidFill>
              </a:rPr>
              <a:t>Excellent time</a:t>
            </a:r>
            <a:r>
              <a:rPr lang="zh-CN" altLang="en-US" sz="2000" b="1" dirty="0">
                <a:solidFill>
                  <a:srgbClr val="FF0000"/>
                </a:solidFill>
              </a:rPr>
              <a:t>： </a:t>
            </a:r>
            <a:r>
              <a:rPr lang="en-US" altLang="zh-CN" sz="2000" b="1" dirty="0">
                <a:solidFill>
                  <a:srgbClr val="FF0000"/>
                </a:solidFill>
              </a:rPr>
              <a:t>-&gt;20 </a:t>
            </a:r>
            <a:r>
              <a:rPr lang="en-US" altLang="zh-CN" sz="2000" b="1" dirty="0" err="1">
                <a:solidFill>
                  <a:srgbClr val="FF0000"/>
                </a:solidFill>
              </a:rPr>
              <a:t>ps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Efficiency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</a:rPr>
              <a:t>：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&gt;98%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Spatial resolution:  ~mm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Cost effective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Long time stability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</a:rPr>
              <a:t>！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7306"/>
            <a:ext cx="6367262" cy="1968708"/>
          </a:xfrm>
          <a:prstGeom prst="rect">
            <a:avLst/>
          </a:prstGeom>
        </p:spPr>
      </p:pic>
      <p:sp>
        <p:nvSpPr>
          <p:cNvPr id="19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  <p:sp>
        <p:nvSpPr>
          <p:cNvPr id="10" name="TextBox 19"/>
          <p:cNvSpPr txBox="1"/>
          <p:nvPr/>
        </p:nvSpPr>
        <p:spPr>
          <a:xfrm>
            <a:off x="6757914" y="779683"/>
            <a:ext cx="5038452" cy="33732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C00000"/>
                </a:solidFill>
              </a:rPr>
              <a:t>Working mechanism: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de: glass, ~10</a:t>
            </a:r>
            <a:r>
              <a:rPr lang="en-US" altLang="zh-CN" sz="2000" b="1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.cm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V layer: graphite, ~M /</a:t>
            </a:r>
            <a:r>
              <a:rPr lang="en-US" altLang="zh-CN" sz="1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</a:t>
            </a:r>
            <a:endParaRPr lang="en-US" altLang="zh-CN" sz="1400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rrow gap: 100-300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m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gh electric field: &gt;10</a:t>
            </a:r>
            <a:r>
              <a:rPr lang="en-US" altLang="zh-CN" sz="2000" b="1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/cm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ing gas should be very electro-negative: 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R134a+ 5%Iso-butane+5%SF6</a:t>
            </a:r>
          </a:p>
        </p:txBody>
      </p:sp>
    </p:spTree>
    <p:extLst>
      <p:ext uri="{BB962C8B-B14F-4D97-AF65-F5344CB8AC3E}">
        <p14:creationId xmlns:p14="http://schemas.microsoft.com/office/powerpoint/2010/main" val="23805945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9775E3-DC5A-4F27-A9BC-B70EF7757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RPC in </a:t>
            </a:r>
            <a:r>
              <a:rPr lang="en-US" altLang="zh-CN" dirty="0" err="1"/>
              <a:t>ToF</a:t>
            </a:r>
            <a:r>
              <a:rPr lang="en-US" altLang="zh-CN" dirty="0"/>
              <a:t> syst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B2C21E-B204-4A81-8721-4EF33F5B0F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02852"/>
            <a:ext cx="12192000" cy="7776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/>
              <a:t>MRPC has been widely adopted to construct the Time of Flight (TOF) systems in HEP experiments.</a:t>
            </a:r>
            <a:endParaRPr lang="zh-CN" altLang="en-US" sz="2400" dirty="0"/>
          </a:p>
          <a:p>
            <a:endParaRPr lang="zh-CN" altLang="en-US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0C8FF5C-AA99-45FD-B6DA-E02C18EA59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282006"/>
              </p:ext>
            </p:extLst>
          </p:nvPr>
        </p:nvGraphicFramePr>
        <p:xfrm>
          <a:off x="936230" y="1556952"/>
          <a:ext cx="10319539" cy="4427994"/>
        </p:xfrm>
        <a:graphic>
          <a:graphicData uri="http://schemas.openxmlformats.org/drawingml/2006/table">
            <a:tbl>
              <a:tblPr firstRow="1" bandRow="1"/>
              <a:tblGrid>
                <a:gridCol w="20864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0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36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36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05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60547">
                  <a:extLst>
                    <a:ext uri="{9D8B030D-6E8A-4147-A177-3AD203B41FA5}">
                      <a16:colId xmlns:a16="http://schemas.microsoft.com/office/drawing/2014/main" val="2316730909"/>
                    </a:ext>
                  </a:extLst>
                </a:gridCol>
                <a:gridCol w="1460547">
                  <a:extLst>
                    <a:ext uri="{9D8B030D-6E8A-4147-A177-3AD203B41FA5}">
                      <a16:colId xmlns:a16="http://schemas.microsoft.com/office/drawing/2014/main" val="3000686500"/>
                    </a:ext>
                  </a:extLst>
                </a:gridCol>
              </a:tblGrid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ALICE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STAR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FOPI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BESIII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lt1"/>
                          </a:solidFill>
                          <a:latin typeface="Calibri"/>
                          <a:ea typeface="+mn-ea"/>
                          <a:cs typeface="+mn-cs"/>
                        </a:rPr>
                        <a:t>CBM</a:t>
                      </a:r>
                      <a:endParaRPr lang="zh-CN" altLang="en-US" sz="1600" b="1" kern="1200" dirty="0">
                        <a:solidFill>
                          <a:schemeClr val="lt1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lt1"/>
                          </a:solidFill>
                          <a:latin typeface="Calibri"/>
                          <a:ea typeface="+mn-ea"/>
                          <a:cs typeface="+mn-cs"/>
                        </a:rPr>
                        <a:t>SoLID</a:t>
                      </a:r>
                      <a:endParaRPr lang="zh-CN" altLang="en-US" sz="1600" b="1" kern="1200" dirty="0">
                        <a:solidFill>
                          <a:schemeClr val="lt1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 area per detector (c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20 x 13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22</a:t>
                      </a:r>
                      <a:r>
                        <a:rPr lang="en-US" altLang="zh-CN" sz="1600" baseline="0" dirty="0"/>
                        <a:t> x 8.4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 x 4.6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0.5x(9.2+14.8)x32.8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3 x 27.6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--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9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active area (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41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.33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2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4349163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d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3.7 x 2.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.3 x 3.1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 x 0.3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(9.1~14.1) x 2.4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7 x 1.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(16~28) x 2.5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p×thickness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 x 0.2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6 x 0.22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 x 0.3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2 x 0.22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 x 0.2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/>
                        <a:t>32 x 0.128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s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xtures (C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C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F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5/5/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85/5/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ng field (kV/c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96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7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9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4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iciency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9.9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5-97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7±3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9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7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8%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resolution(ps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4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73±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B050"/>
                          </a:solidFill>
                        </a:rPr>
                        <a:t>20 ps</a:t>
                      </a:r>
                      <a:endParaRPr lang="zh-CN" altLang="en-US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 rate (Hz/c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30k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20k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30CB5BAD-E67D-4A46-98D7-BBAFB30A0270}"/>
              </a:ext>
            </a:extLst>
          </p:cNvPr>
          <p:cNvSpPr/>
          <p:nvPr/>
        </p:nvSpPr>
        <p:spPr>
          <a:xfrm>
            <a:off x="7908530" y="6076776"/>
            <a:ext cx="3982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dirty="0"/>
              <a:t>higher </a:t>
            </a:r>
            <a:r>
              <a:rPr lang="en-US" altLang="zh-CN" b="1" dirty="0">
                <a:solidFill>
                  <a:srgbClr val="FF0000"/>
                </a:solidFill>
              </a:rPr>
              <a:t>counting rate </a:t>
            </a:r>
            <a:r>
              <a:rPr lang="en-US" altLang="zh-CN" dirty="0"/>
              <a:t>and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00B050"/>
                </a:solidFill>
              </a:rPr>
              <a:t>time precision</a:t>
            </a:r>
            <a:r>
              <a:rPr lang="en-US" altLang="zh-CN" b="1" dirty="0"/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925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HIC-STAR TOF system</a:t>
            </a:r>
            <a:endParaRPr lang="zh-CN" altLang="en-US" dirty="0"/>
          </a:p>
        </p:txBody>
      </p:sp>
      <p:pic>
        <p:nvPicPr>
          <p:cNvPr id="4" name="Picture 2" descr="F:\文章\王义已发表文章\starMRPC正面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5420" y="788050"/>
            <a:ext cx="3773432" cy="2616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F:\文章\MRPC TOF文章\2007 TOF Tray photos\img_194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5420" y="3283278"/>
            <a:ext cx="4198949" cy="3149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tof 0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0" y="768441"/>
            <a:ext cx="4038600" cy="302895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54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F8C843-511A-2560-3A94-4D0A7E27C657}"/>
              </a:ext>
            </a:extLst>
          </p:cNvPr>
          <p:cNvSpPr txBox="1"/>
          <p:nvPr/>
        </p:nvSpPr>
        <p:spPr>
          <a:xfrm>
            <a:off x="9824022" y="4433208"/>
            <a:ext cx="1512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 TOF-Tray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19" y="794345"/>
            <a:ext cx="4841198" cy="3373109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14876" r="13947" b="33058"/>
          <a:stretch>
            <a:fillRect/>
          </a:stretch>
        </p:blipFill>
        <p:spPr bwMode="auto">
          <a:xfrm>
            <a:off x="0" y="4257046"/>
            <a:ext cx="4935010" cy="215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245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ID and physics success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83144" y="965883"/>
            <a:ext cx="4724400" cy="3625850"/>
            <a:chOff x="4140200" y="2581260"/>
            <a:chExt cx="4724400" cy="3625850"/>
          </a:xfrm>
        </p:grpSpPr>
        <p:pic>
          <p:nvPicPr>
            <p:cNvPr id="5" name="Picture 5" descr="tofr_beta_p_prplot0910_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40200" y="2581260"/>
              <a:ext cx="4724400" cy="3625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5715000" y="2595548"/>
              <a:ext cx="2439988" cy="3216275"/>
              <a:chOff x="0" y="0"/>
              <a:chExt cx="3843" cy="5064"/>
            </a:xfrm>
          </p:grpSpPr>
          <p:sp>
            <p:nvSpPr>
              <p:cNvPr id="7" name="Line 8"/>
              <p:cNvSpPr>
                <a:spLocks noChangeShapeType="1"/>
              </p:cNvSpPr>
              <p:nvPr/>
            </p:nvSpPr>
            <p:spPr bwMode="auto">
              <a:xfrm flipV="1">
                <a:off x="1318" y="2642"/>
                <a:ext cx="0" cy="2423"/>
              </a:xfrm>
              <a:prstGeom prst="line">
                <a:avLst/>
              </a:prstGeom>
              <a:noFill/>
              <a:ln w="19050">
                <a:solidFill>
                  <a:srgbClr val="CD031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9"/>
              <p:cNvSpPr>
                <a:spLocks noChangeShapeType="1"/>
              </p:cNvSpPr>
              <p:nvPr/>
            </p:nvSpPr>
            <p:spPr bwMode="auto">
              <a:xfrm flipH="1" flipV="1">
                <a:off x="3813" y="2757"/>
                <a:ext cx="30" cy="2305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33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latin typeface="Verdana" pitchFamily="34" charset="0"/>
                  </a:rPr>
                  <a:t>TOF</a:t>
                </a:r>
              </a:p>
            </p:txBody>
          </p:sp>
        </p:grpSp>
      </p:grp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11560" y="4895291"/>
            <a:ext cx="4189040" cy="1200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TOF PID: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  </a:t>
            </a:r>
            <a:r>
              <a:rPr lang="en-US" altLang="zh-CN" dirty="0"/>
              <a:t> /k   ~1.6 GeV/c,       </a:t>
            </a:r>
          </a:p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dirty="0"/>
              <a:t>,k)/p ~ 3.0 GeV/c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65425" y="794977"/>
            <a:ext cx="3805188" cy="4100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组合 11"/>
          <p:cNvGrpSpPr/>
          <p:nvPr/>
        </p:nvGrpSpPr>
        <p:grpSpPr>
          <a:xfrm>
            <a:off x="6069936" y="5030057"/>
            <a:ext cx="5265280" cy="802158"/>
            <a:chOff x="3707904" y="3460941"/>
            <a:chExt cx="5265280" cy="802158"/>
          </a:xfrm>
        </p:grpSpPr>
        <p:pic>
          <p:nvPicPr>
            <p:cNvPr id="13" name="图片 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07904" y="3460941"/>
              <a:ext cx="5265280" cy="755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4981206" y="3977349"/>
              <a:ext cx="381635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70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b="1" i="1" u="sng" dirty="0">
                  <a:solidFill>
                    <a:srgbClr val="CC0000"/>
                  </a:solidFill>
                  <a:ea typeface="MS PGothic" pitchFamily="34" charset="-128"/>
                </a:rPr>
                <a:t>Nature 473 (2011) 353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6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41676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357780" y="2150748"/>
            <a:ext cx="1907704" cy="408623"/>
          </a:xfrm>
          <a:prstGeom prst="roundRect">
            <a:avLst>
              <a:gd name="adj" fmla="val 16667"/>
            </a:avLst>
          </a:prstGeom>
          <a:solidFill>
            <a:srgbClr val="FFFFFF">
              <a:alpha val="61960"/>
            </a:srgbClr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Primary Beams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62986" y="2728983"/>
            <a:ext cx="2982618" cy="904863"/>
          </a:xfrm>
          <a:prstGeom prst="rect">
            <a:avLst/>
          </a:prstGeom>
          <a:solidFill>
            <a:srgbClr val="FFFFFF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12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/s; 1.5 GeV/u; 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28+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10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/s 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73+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 up to 35 GeV/u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 3x10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13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/s 30 GeV protons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5113" t="17101" r="19288" b="4501"/>
          <a:stretch/>
        </p:blipFill>
        <p:spPr>
          <a:xfrm>
            <a:off x="4370373" y="644925"/>
            <a:ext cx="6827384" cy="398264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329527" y="4616558"/>
            <a:ext cx="9283799" cy="171065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„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IR 2028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“ science program will include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CBM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at the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new cave with SIS100 beams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and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HADES at SIS18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P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xperiments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 the low-energy ring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 SIS10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t the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ves at SIS18 and UNILA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ith and at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ELI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a limited set of experiments which could be hosted at all the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ves served by SIS100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 Box 1030"/>
          <p:cNvSpPr txBox="1">
            <a:spLocks noChangeArrowheads="1"/>
          </p:cNvSpPr>
          <p:nvPr/>
        </p:nvSpPr>
        <p:spPr bwMode="auto">
          <a:xfrm>
            <a:off x="1723322" y="7173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FAIR 2028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71813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7" name="灯片编号占位符 4"/>
          <p:cNvSpPr txBox="1">
            <a:spLocks/>
          </p:cNvSpPr>
          <p:nvPr/>
        </p:nvSpPr>
        <p:spPr>
          <a:xfrm>
            <a:off x="8610600" y="652283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098E86A-1E82-48EF-A877-9284484925B2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8" name="灯片编号占位符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69F0B3-20A2-41DA-A30F-89D7CF17F11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2085"/>
          <p:cNvSpPr txBox="1">
            <a:spLocks noChangeArrowheads="1"/>
          </p:cNvSpPr>
          <p:nvPr/>
        </p:nvSpPr>
        <p:spPr bwMode="auto">
          <a:xfrm>
            <a:off x="7517605" y="374945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en-US" sz="16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25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2.5°– 25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   (~100.000 channels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10" name="Picture 12" descr="Screen Clippi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981" y="3052601"/>
            <a:ext cx="2779179" cy="3795496"/>
          </a:xfrm>
          <a:prstGeom prst="rect">
            <a:avLst/>
          </a:prstGeom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8B2C6AA6-C818-BCEE-C5E1-5FD22A476A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5840"/>
            <a:ext cx="7466959" cy="425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23528" y="29004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华文楷体" pitchFamily="2" charset="-122"/>
                <a:cs typeface="Arial" panose="020B0604020202020204" pitchFamily="34" charset="0"/>
              </a:rPr>
              <a:t>The structure of CBM-TOF wall </a:t>
            </a:r>
          </a:p>
        </p:txBody>
      </p:sp>
      <p:sp>
        <p:nvSpPr>
          <p:cNvPr id="11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316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31704E-3FC6-4278-B0D5-E34DF4A76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er counting rate: low-resistive glas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7F7A8A-8E0F-491B-B5AD-92526E901D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525" y="890495"/>
            <a:ext cx="6049618" cy="2668252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low-resistive glass </a:t>
            </a:r>
            <a:r>
              <a:rPr lang="en-US" altLang="zh-CN" sz="2400" dirty="0"/>
              <a:t>control the voltage drop (efficiency loss) when incident flux goes up by </a:t>
            </a:r>
            <a:r>
              <a:rPr lang="en-US" altLang="zh-CN" sz="2400" dirty="0">
                <a:solidFill>
                  <a:srgbClr val="FF0000"/>
                </a:solidFill>
              </a:rPr>
              <a:t>Decrease the resistivity of the electrodes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4EBEF35-AA50-427C-BED3-33A5019A44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5493" y="2031057"/>
            <a:ext cx="2694540" cy="4903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AF59523-E1AD-49B1-942F-9B093775F9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6396" y="2783837"/>
            <a:ext cx="2852734" cy="485124"/>
          </a:xfrm>
          <a:prstGeom prst="rect">
            <a:avLst/>
          </a:prstGeom>
        </p:spPr>
      </p:pic>
      <p:pic>
        <p:nvPicPr>
          <p:cNvPr id="6" name="Picture 3" descr="E:\博士论文\004\2013-11-1 11-45-44.tif">
            <a:extLst>
              <a:ext uri="{FF2B5EF4-FFF2-40B4-BE49-F238E27FC236}">
                <a16:creationId xmlns:a16="http://schemas.microsoft.com/office/drawing/2014/main" id="{4EFCDF2C-40DA-49E3-B17C-271FF2F4355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75854"/>
            <a:ext cx="2496228" cy="160798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329525" y="3584101"/>
            <a:ext cx="4937356" cy="2471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Low-resistive glass has been operating at FAIR-Phase 0 programs like STAR-</a:t>
            </a:r>
            <a:r>
              <a:rPr lang="en-US" altLang="zh-CN" sz="2400" dirty="0" err="1"/>
              <a:t>eTOF</a:t>
            </a:r>
            <a:r>
              <a:rPr lang="en-US" altLang="zh-CN" sz="2400" dirty="0"/>
              <a:t> and </a:t>
            </a:r>
            <a:r>
              <a:rPr lang="en-US" altLang="zh-CN" sz="2400" dirty="0" err="1"/>
              <a:t>mCBM</a:t>
            </a:r>
            <a:endParaRPr lang="en-US" altLang="zh-CN" sz="2400" dirty="0"/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It has been applied in CBM-</a:t>
            </a:r>
            <a:r>
              <a:rPr lang="en-US" altLang="zh-CN" sz="2400" dirty="0" err="1"/>
              <a:t>ToF</a:t>
            </a:r>
            <a:r>
              <a:rPr lang="en-US" altLang="zh-CN" sz="2400" dirty="0"/>
              <a:t> Wall</a:t>
            </a: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Beam test result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</a:rPr>
              <a:t>93%, 80ps ,70kHz/cm</a:t>
            </a:r>
            <a:r>
              <a:rPr lang="en-US" altLang="zh-CN" sz="2400" baseline="30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3" name="图片 3" descr="High_Rate_.tif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161737" y="3483595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7"/>
          <a:srcRect t="5789"/>
          <a:stretch>
            <a:fillRect/>
          </a:stretch>
        </p:blipFill>
        <p:spPr bwMode="auto">
          <a:xfrm>
            <a:off x="8738646" y="3621128"/>
            <a:ext cx="3357586" cy="2347694"/>
          </a:xfrm>
          <a:prstGeom prst="rect">
            <a:avLst/>
          </a:prstGeom>
          <a:noFill/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598261" y="1313824"/>
            <a:ext cx="3566222" cy="175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文本框 8"/>
          <p:cNvSpPr txBox="1"/>
          <p:nvPr/>
        </p:nvSpPr>
        <p:spPr>
          <a:xfrm>
            <a:off x="8664363" y="1027155"/>
            <a:ext cx="3506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Specifications of low resistive glass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8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STCF workshop, 2024.7.7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438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800,&quot;width&quot;:6969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485f49e-888e-42e8-8460-bb1c3d32353d}"/>
  <p:tag name="TABLE_ENDDRAG_ORIGIN_RECT" val="264*155"/>
  <p:tag name="TABLE_ENDDRAG_RECT" val="32*253*264*155"/>
</p:tagLst>
</file>

<file path=ppt/theme/theme1.xml><?xml version="1.0" encoding="utf-8"?>
<a:theme xmlns:a="http://schemas.openxmlformats.org/drawingml/2006/main" name="清华大学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Arial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清华大学" id="{6B4F55F7-09CF-4968-B381-165BE54C4A9E}" vid="{7F954B86-59C4-4280-9B19-EF10F5555A6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1MRPC for SPD-TOF</Template>
  <TotalTime>17610</TotalTime>
  <Words>1933</Words>
  <Application>Microsoft Office PowerPoint</Application>
  <PresentationFormat>宽屏</PresentationFormat>
  <Paragraphs>418</Paragraphs>
  <Slides>2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Helvetica Neue</vt:lpstr>
      <vt:lpstr>MS PGothic</vt:lpstr>
      <vt:lpstr>等线</vt:lpstr>
      <vt:lpstr>等线 Light</vt:lpstr>
      <vt:lpstr>华文楷体</vt:lpstr>
      <vt:lpstr>Arial</vt:lpstr>
      <vt:lpstr>Calibri</vt:lpstr>
      <vt:lpstr>Cambria Math</vt:lpstr>
      <vt:lpstr>Helvetica</vt:lpstr>
      <vt:lpstr>Symbol</vt:lpstr>
      <vt:lpstr>Tahoma</vt:lpstr>
      <vt:lpstr>Times New Roman</vt:lpstr>
      <vt:lpstr>Verdana</vt:lpstr>
      <vt:lpstr>Wingdings</vt:lpstr>
      <vt:lpstr>清华大学</vt:lpstr>
      <vt:lpstr>Equation</vt:lpstr>
      <vt:lpstr>MRPC 飞行时间谱仪技术研究进展 </vt:lpstr>
      <vt:lpstr>Outline</vt:lpstr>
      <vt:lpstr>MRPC introduction</vt:lpstr>
      <vt:lpstr>MRPC in ToF system</vt:lpstr>
      <vt:lpstr>RHIC-STAR TOF system</vt:lpstr>
      <vt:lpstr>PID and physics success</vt:lpstr>
      <vt:lpstr>PowerPoint 演示文稿</vt:lpstr>
      <vt:lpstr>PowerPoint 演示文稿</vt:lpstr>
      <vt:lpstr>Higher counting rate: low-resistive glass</vt:lpstr>
      <vt:lpstr>Higher counting rate : gas pollution</vt:lpstr>
      <vt:lpstr>Excellent performance of sealed MRPC</vt:lpstr>
      <vt:lpstr>High counting rate (&gt;7kHz/cm2): creepage on fishing line</vt:lpstr>
      <vt:lpstr>Gas flush simulation</vt:lpstr>
      <vt:lpstr>PowerPoint 演示文稿</vt:lpstr>
      <vt:lpstr>PowerPoint 演示文稿</vt:lpstr>
      <vt:lpstr>PowerPoint 演示文稿</vt:lpstr>
      <vt:lpstr>PowerPoint 演示文稿</vt:lpstr>
      <vt:lpstr>Toward 20ps resolution: narrow gap MRPC</vt:lpstr>
      <vt:lpstr>Toward 20ps resolution: fast readout electronics</vt:lpstr>
      <vt:lpstr>Toward 20ps resolution: fast readout electronics</vt:lpstr>
      <vt:lpstr>Neural network can be used to analysis time</vt:lpstr>
      <vt:lpstr>PowerPoint 演示文稿</vt:lpstr>
      <vt:lpstr>Cosmic test</vt:lpstr>
      <vt:lpstr>20ps,15kHz/cm2 MRPC</vt:lpstr>
      <vt:lpstr>PowerPoint 演示文稿</vt:lpstr>
      <vt:lpstr>PowerPoint 演示文稿</vt:lpstr>
      <vt:lpstr>STCF-eTOF主要指标</vt:lpstr>
      <vt:lpstr>Summary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孙开</dc:creator>
  <cp:lastModifiedBy>yiwang@mail.tsinghua.edu.cn</cp:lastModifiedBy>
  <cp:revision>476</cp:revision>
  <dcterms:created xsi:type="dcterms:W3CDTF">2022-10-02T03:02:03Z</dcterms:created>
  <dcterms:modified xsi:type="dcterms:W3CDTF">2024-07-08T06:41:38Z</dcterms:modified>
</cp:coreProperties>
</file>